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67E363" w14:textId="77777777" w:rsidR="00FA0D3F" w:rsidRDefault="002A59EC">
      <w:pPr>
        <w:ind w:firstLine="400"/>
        <w:rPr>
          <w:rFonts w:ascii="Times New Roman" w:hAnsi="Times New Roman" w:cs="Times New Roman"/>
          <w:sz w:val="20"/>
          <w:szCs w:val="20"/>
        </w:rPr>
      </w:pPr>
      <w:r>
        <w:rPr>
          <w:rFonts w:ascii="Times New Roman" w:hAnsi="Times New Roman" w:cs="Times New Roman" w:hint="eastAsia"/>
          <w:sz w:val="20"/>
          <w:szCs w:val="20"/>
        </w:rPr>
        <w:t xml:space="preserve">The determination of the root-to-straw ratio is crucial for the accuracy of root biomass estimation. Based on the review of relevant experimental </w:t>
      </w:r>
      <w:r>
        <w:rPr>
          <w:rFonts w:ascii="Times New Roman" w:hAnsi="Times New Roman" w:cs="Times New Roman"/>
          <w:sz w:val="20"/>
          <w:szCs w:val="20"/>
        </w:rPr>
        <w:t xml:space="preserve">published </w:t>
      </w:r>
      <w:r>
        <w:rPr>
          <w:rFonts w:ascii="Times New Roman" w:hAnsi="Times New Roman" w:cs="Times New Roman" w:hint="eastAsia"/>
          <w:sz w:val="20"/>
          <w:szCs w:val="20"/>
        </w:rPr>
        <w:t xml:space="preserve">literature, </w:t>
      </w:r>
      <w:r>
        <w:rPr>
          <w:rFonts w:ascii="Times New Roman" w:hAnsi="Times New Roman" w:cs="Times New Roman"/>
          <w:sz w:val="20"/>
          <w:szCs w:val="20"/>
        </w:rPr>
        <w:t>the root-to-straw ratio can be estimated</w:t>
      </w:r>
      <w:r>
        <w:rPr>
          <w:rFonts w:ascii="Times New Roman" w:hAnsi="Times New Roman" w:cs="Times New Roman" w:hint="eastAsia"/>
          <w:sz w:val="20"/>
          <w:szCs w:val="20"/>
        </w:rPr>
        <w:t xml:space="preserve"> when </w:t>
      </w:r>
      <w:r>
        <w:rPr>
          <w:rFonts w:ascii="Times New Roman" w:hAnsi="Times New Roman" w:cs="Times New Roman"/>
          <w:sz w:val="20"/>
          <w:szCs w:val="20"/>
        </w:rPr>
        <w:t xml:space="preserve">the </w:t>
      </w:r>
      <w:r>
        <w:rPr>
          <w:rFonts w:ascii="Times New Roman" w:hAnsi="Times New Roman" w:cs="Times New Roman" w:hint="eastAsia"/>
          <w:sz w:val="20"/>
          <w:szCs w:val="20"/>
        </w:rPr>
        <w:t>experimental data for stem, leaf, seed</w:t>
      </w:r>
      <w:r>
        <w:rPr>
          <w:rFonts w:ascii="Times New Roman" w:hAnsi="Times New Roman" w:cs="Times New Roman" w:hint="eastAsia"/>
          <w:sz w:val="20"/>
          <w:szCs w:val="20"/>
        </w:rPr>
        <w:t>, root biomass, above-ground biomass, straw yield, straw-to-grain ratio, grain-to-straw ratio, and root-to-shoot ratio are known</w:t>
      </w:r>
      <w:r>
        <w:rPr>
          <w:rFonts w:ascii="Times New Roman" w:hAnsi="Times New Roman" w:cs="Times New Roman"/>
          <w:sz w:val="20"/>
          <w:szCs w:val="20"/>
        </w:rPr>
        <w:t xml:space="preserve">. Given this the estimation of the root-to-straw ratio was derived from equation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2"/>
        <w:gridCol w:w="6564"/>
        <w:gridCol w:w="770"/>
      </w:tblGrid>
      <w:tr w:rsidR="00FA0D3F" w14:paraId="2B075538" w14:textId="77777777">
        <w:tc>
          <w:tcPr>
            <w:tcW w:w="990" w:type="dxa"/>
            <w:tcBorders>
              <w:top w:val="nil"/>
              <w:left w:val="nil"/>
              <w:bottom w:val="nil"/>
              <w:right w:val="nil"/>
            </w:tcBorders>
          </w:tcPr>
          <w:p w14:paraId="1E8B0623" w14:textId="77777777" w:rsidR="00FA0D3F" w:rsidRDefault="00FA0D3F">
            <w:pPr>
              <w:spacing w:line="254" w:lineRule="auto"/>
              <w:ind w:firstLine="420"/>
              <w:rPr>
                <w:rFonts w:ascii="Times New Roman" w:hAnsi="Times New Roman" w:cs="Times New Roman"/>
                <w:position w:val="-12"/>
              </w:rPr>
            </w:pPr>
          </w:p>
        </w:tc>
        <w:tc>
          <w:tcPr>
            <w:tcW w:w="6665" w:type="dxa"/>
            <w:tcBorders>
              <w:top w:val="nil"/>
              <w:left w:val="nil"/>
              <w:bottom w:val="nil"/>
              <w:right w:val="nil"/>
            </w:tcBorders>
          </w:tcPr>
          <w:p w14:paraId="567736E5" w14:textId="77777777" w:rsidR="00FA0D3F" w:rsidRDefault="002A59EC">
            <w:pPr>
              <w:spacing w:line="254" w:lineRule="auto"/>
              <w:ind w:firstLine="420"/>
              <w:jc w:val="center"/>
              <w:rPr>
                <w:rFonts w:ascii="Times New Roman" w:hAnsi="Times New Roman" w:cs="Times New Roman"/>
                <w:position w:val="-12"/>
              </w:rPr>
            </w:pPr>
            <w:r>
              <w:rPr>
                <w:rFonts w:ascii="Times New Roman" w:hAnsi="Times New Roman" w:cs="Times New Roman" w:hint="eastAsia"/>
                <w:position w:val="-30"/>
              </w:rPr>
              <w:t xml:space="preserve"> </w:t>
            </w:r>
            <w:r>
              <w:rPr>
                <w:rFonts w:ascii="Times New Roman" w:hAnsi="Times New Roman" w:cs="Times New Roman" w:hint="eastAsia"/>
                <w:position w:val="-30"/>
              </w:rPr>
              <w:object w:dxaOrig="1950" w:dyaOrig="684" w14:anchorId="363FD3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4.35pt" o:ole="">
                  <v:imagedata r:id="rId8" o:title=""/>
                  <o:lock v:ext="edit" aspectratio="f"/>
                </v:shape>
                <o:OLEObject Type="Embed" ProgID="Equation.DSMT4" ShapeID="_x0000_i1025" DrawAspect="Content" ObjectID="_1806408855" r:id="rId9"/>
              </w:object>
            </w:r>
          </w:p>
        </w:tc>
        <w:tc>
          <w:tcPr>
            <w:tcW w:w="771" w:type="dxa"/>
            <w:tcBorders>
              <w:top w:val="nil"/>
              <w:left w:val="nil"/>
              <w:bottom w:val="nil"/>
              <w:right w:val="nil"/>
            </w:tcBorders>
            <w:vAlign w:val="center"/>
          </w:tcPr>
          <w:p w14:paraId="3681C24A" w14:textId="77777777" w:rsidR="00FA0D3F" w:rsidRDefault="002A59EC">
            <w:pPr>
              <w:spacing w:line="254" w:lineRule="auto"/>
              <w:ind w:firstLine="400"/>
              <w:jc w:val="right"/>
              <w:rPr>
                <w:rFonts w:ascii="Times New Roman" w:hAnsi="Times New Roman" w:cs="Times New Roman"/>
                <w:position w:val="-12"/>
              </w:rPr>
            </w:pPr>
            <w:r>
              <w:rPr>
                <w:rFonts w:ascii="Times New Roman" w:hAnsi="Times New Roman" w:cs="Times New Roman" w:hint="eastAsia"/>
                <w:kern w:val="0"/>
                <w:sz w:val="20"/>
              </w:rPr>
              <w:t xml:space="preserve">      </w:t>
            </w:r>
            <w:r>
              <w:rPr>
                <w:rFonts w:ascii="Times New Roman" w:hAnsi="Times New Roman" w:cs="Times New Roman" w:hint="eastAsia"/>
                <w:kern w:val="0"/>
                <w:sz w:val="20"/>
              </w:rPr>
              <w:t>（</w:t>
            </w:r>
            <w:r>
              <w:rPr>
                <w:rFonts w:ascii="Times New Roman" w:hAnsi="Times New Roman" w:cs="Times New Roman" w:hint="eastAsia"/>
                <w:kern w:val="0"/>
                <w:sz w:val="20"/>
              </w:rPr>
              <w:t>2</w:t>
            </w:r>
            <w:r>
              <w:rPr>
                <w:rFonts w:ascii="Times New Roman" w:hAnsi="Times New Roman" w:cs="Times New Roman" w:hint="eastAsia"/>
                <w:kern w:val="0"/>
                <w:sz w:val="20"/>
              </w:rPr>
              <w:t>）</w:t>
            </w:r>
          </w:p>
        </w:tc>
      </w:tr>
    </w:tbl>
    <w:p w14:paraId="535D11FF" w14:textId="77777777" w:rsidR="00FA0D3F" w:rsidRDefault="002A59EC">
      <w:pPr>
        <w:ind w:firstLine="400"/>
        <w:rPr>
          <w:rFonts w:ascii="Times New Roman" w:hAnsi="Times New Roman" w:cs="Times New Roman"/>
          <w:sz w:val="20"/>
          <w:szCs w:val="20"/>
        </w:rPr>
      </w:pPr>
      <w:r>
        <w:rPr>
          <w:rFonts w:ascii="Times New Roman" w:hAnsi="Times New Roman" w:cs="Times New Roman"/>
          <w:position w:val="-12"/>
          <w:sz w:val="20"/>
          <w:szCs w:val="20"/>
        </w:rPr>
        <w:object w:dxaOrig="301" w:dyaOrig="365" w14:anchorId="499777E4">
          <v:shape id="_x0000_i1026" type="#_x0000_t75" style="width:14.95pt;height:18.3pt" o:ole="">
            <v:imagedata r:id="rId10" o:title=""/>
            <o:lock v:ext="edit" aspectratio="f"/>
          </v:shape>
          <o:OLEObject Type="Embed" ProgID="Equation.DSMT4" ShapeID="_x0000_i1026" DrawAspect="Content" ObjectID="_1806408856" r:id="rId11"/>
        </w:object>
      </w:r>
      <w:r>
        <w:rPr>
          <w:rFonts w:ascii="Times New Roman" w:hAnsi="Times New Roman" w:cs="Times New Roman"/>
          <w:sz w:val="20"/>
          <w:szCs w:val="20"/>
        </w:rPr>
        <w:t xml:space="preserve">is the </w:t>
      </w:r>
      <w:r>
        <w:rPr>
          <w:rFonts w:ascii="Times New Roman" w:hAnsi="Times New Roman" w:cs="Times New Roman" w:hint="eastAsia"/>
          <w:sz w:val="20"/>
          <w:szCs w:val="20"/>
        </w:rPr>
        <w:t>root stock ratio</w:t>
      </w:r>
      <w:r>
        <w:rPr>
          <w:rFonts w:ascii="Times New Roman" w:hAnsi="Times New Roman" w:cs="Times New Roman"/>
          <w:sz w:val="20"/>
          <w:szCs w:val="20"/>
        </w:rPr>
        <w:t>；</w:t>
      </w:r>
      <w:r>
        <w:rPr>
          <w:rFonts w:ascii="Times New Roman" w:hAnsi="Times New Roman" w:cs="Times New Roman"/>
          <w:position w:val="-12"/>
          <w:sz w:val="20"/>
          <w:szCs w:val="20"/>
        </w:rPr>
        <w:object w:dxaOrig="365" w:dyaOrig="365" w14:anchorId="52DF5086">
          <v:shape id="_x0000_i1027" type="#_x0000_t75" style="width:18.3pt;height:18.3pt" o:ole="">
            <v:imagedata r:id="rId12" o:title=""/>
            <o:lock v:ext="edit" aspectratio="f"/>
          </v:shape>
          <o:OLEObject Type="Embed" ProgID="Equation.DSMT4" ShapeID="_x0000_i1027" DrawAspect="Content" ObjectID="_1806408857" r:id="rId13"/>
        </w:object>
      </w:r>
      <w:r>
        <w:rPr>
          <w:rFonts w:ascii="Times New Roman" w:hAnsi="Times New Roman" w:cs="Times New Roman"/>
          <w:sz w:val="20"/>
          <w:szCs w:val="20"/>
        </w:rPr>
        <w:t xml:space="preserve">is the </w:t>
      </w:r>
      <w:r>
        <w:rPr>
          <w:rFonts w:ascii="Times New Roman" w:hAnsi="Times New Roman" w:cs="Times New Roman" w:hint="eastAsia"/>
          <w:sz w:val="20"/>
          <w:szCs w:val="20"/>
        </w:rPr>
        <w:t>root biomass</w:t>
      </w:r>
      <w:r>
        <w:rPr>
          <w:rFonts w:ascii="Times New Roman" w:hAnsi="Times New Roman" w:cs="Times New Roman"/>
          <w:sz w:val="20"/>
          <w:szCs w:val="20"/>
        </w:rPr>
        <w:t>；</w:t>
      </w:r>
      <w:r>
        <w:rPr>
          <w:rFonts w:ascii="Times New Roman" w:hAnsi="Times New Roman" w:cs="Times New Roman"/>
          <w:position w:val="-12"/>
          <w:sz w:val="20"/>
          <w:szCs w:val="20"/>
        </w:rPr>
        <w:object w:dxaOrig="337" w:dyaOrig="365" w14:anchorId="5C2117B1">
          <v:shape id="_x0000_i1028" type="#_x0000_t75" style="width:16.6pt;height:18.3pt" o:ole="">
            <v:imagedata r:id="rId14" o:title=""/>
            <o:lock v:ext="edit" aspectratio="f"/>
          </v:shape>
          <o:OLEObject Type="Embed" ProgID="Equation.DSMT4" ShapeID="_x0000_i1028" DrawAspect="Content" ObjectID="_1806408858" r:id="rId15"/>
        </w:object>
      </w:r>
      <w:r>
        <w:rPr>
          <w:rFonts w:ascii="Times New Roman" w:hAnsi="Times New Roman" w:cs="Times New Roman" w:hint="eastAsia"/>
          <w:sz w:val="20"/>
          <w:szCs w:val="20"/>
        </w:rPr>
        <w:t>i</w:t>
      </w:r>
      <w:r>
        <w:rPr>
          <w:rFonts w:ascii="Times New Roman" w:hAnsi="Times New Roman" w:cs="Times New Roman"/>
          <w:sz w:val="20"/>
          <w:szCs w:val="20"/>
        </w:rPr>
        <w:t xml:space="preserve">s the </w:t>
      </w:r>
      <w:r>
        <w:rPr>
          <w:rFonts w:ascii="Times New Roman" w:hAnsi="Times New Roman" w:cs="Times New Roman" w:hint="eastAsia"/>
          <w:sz w:val="20"/>
          <w:szCs w:val="20"/>
        </w:rPr>
        <w:t>crop straw production</w:t>
      </w:r>
      <w:r>
        <w:rPr>
          <w:rFonts w:ascii="Times New Roman" w:hAnsi="Times New Roman" w:cs="Times New Roman"/>
          <w:sz w:val="20"/>
          <w:szCs w:val="20"/>
        </w:rPr>
        <w:t>；</w:t>
      </w:r>
      <w:r>
        <w:rPr>
          <w:rFonts w:ascii="Times New Roman" w:hAnsi="Times New Roman" w:cs="Times New Roman"/>
          <w:position w:val="-12"/>
          <w:sz w:val="20"/>
          <w:szCs w:val="20"/>
        </w:rPr>
        <w:object w:dxaOrig="319" w:dyaOrig="365" w14:anchorId="7C96DA88">
          <v:shape id="_x0000_i1029" type="#_x0000_t75" style="width:16.05pt;height:18.3pt" o:ole="">
            <v:imagedata r:id="rId16" o:title=""/>
            <o:lock v:ext="edit" aspectratio="f"/>
          </v:shape>
          <o:OLEObject Type="Embed" ProgID="Equation.DSMT4" ShapeID="_x0000_i1029" DrawAspect="Content" ObjectID="_1806408859" r:id="rId17"/>
        </w:object>
      </w:r>
      <w:r>
        <w:rPr>
          <w:rFonts w:ascii="Times New Roman" w:hAnsi="Times New Roman" w:cs="Times New Roman" w:hint="eastAsia"/>
          <w:sz w:val="20"/>
          <w:szCs w:val="20"/>
        </w:rPr>
        <w:t>i</w:t>
      </w:r>
      <w:r>
        <w:rPr>
          <w:rFonts w:ascii="Times New Roman" w:hAnsi="Times New Roman" w:cs="Times New Roman"/>
          <w:sz w:val="20"/>
          <w:szCs w:val="20"/>
        </w:rPr>
        <w:t xml:space="preserve">s the </w:t>
      </w:r>
      <w:r>
        <w:rPr>
          <w:rFonts w:ascii="Times New Roman" w:hAnsi="Times New Roman" w:cs="Times New Roman" w:hint="eastAsia"/>
          <w:sz w:val="20"/>
          <w:szCs w:val="20"/>
        </w:rPr>
        <w:t xml:space="preserve">above-ground biomass and </w:t>
      </w:r>
      <w:r>
        <w:rPr>
          <w:rFonts w:ascii="Times New Roman" w:hAnsi="Times New Roman" w:cs="Times New Roman"/>
          <w:i/>
          <w:iCs/>
          <w:sz w:val="20"/>
          <w:szCs w:val="20"/>
        </w:rPr>
        <w:t>W</w:t>
      </w:r>
      <w:r>
        <w:rPr>
          <w:rFonts w:ascii="Times New Roman" w:hAnsi="Times New Roman" w:cs="Times New Roman"/>
          <w:i/>
          <w:iCs/>
          <w:sz w:val="20"/>
          <w:szCs w:val="20"/>
          <w:vertAlign w:val="subscript"/>
        </w:rPr>
        <w:t xml:space="preserve">P </w:t>
      </w:r>
      <w:proofErr w:type="gramStart"/>
      <w:r>
        <w:rPr>
          <w:rFonts w:ascii="Times New Roman" w:hAnsi="Times New Roman" w:cs="Times New Roman"/>
          <w:sz w:val="20"/>
          <w:szCs w:val="20"/>
        </w:rPr>
        <w:t>is</w:t>
      </w:r>
      <w:proofErr w:type="gramEnd"/>
      <w:r>
        <w:rPr>
          <w:rFonts w:ascii="Times New Roman" w:hAnsi="Times New Roman" w:cs="Times New Roman" w:hint="eastAsia"/>
          <w:sz w:val="20"/>
          <w:szCs w:val="20"/>
        </w:rPr>
        <w:t xml:space="preserve"> the Crop seed production.</w:t>
      </w:r>
    </w:p>
    <w:p w14:paraId="34883682" w14:textId="77777777" w:rsidR="00FA0D3F" w:rsidRDefault="002A59EC">
      <w:pPr>
        <w:ind w:firstLine="400"/>
        <w:rPr>
          <w:rFonts w:ascii="Times New Roman" w:hAnsi="Times New Roman" w:cs="Times New Roman"/>
          <w:sz w:val="20"/>
          <w:szCs w:val="20"/>
        </w:rPr>
      </w:pPr>
      <w:r>
        <w:rPr>
          <w:rFonts w:ascii="Times New Roman" w:hAnsi="Times New Roman" w:cs="Times New Roman"/>
          <w:sz w:val="20"/>
          <w:szCs w:val="20"/>
        </w:rPr>
        <w:t xml:space="preserve">The grass valley and the root-crown ratio were derived from equations 3 to 4.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
        <w:gridCol w:w="6565"/>
        <w:gridCol w:w="770"/>
      </w:tblGrid>
      <w:tr w:rsidR="00FA0D3F" w14:paraId="481C57FC" w14:textId="77777777">
        <w:tc>
          <w:tcPr>
            <w:tcW w:w="990" w:type="dxa"/>
            <w:tcBorders>
              <w:top w:val="nil"/>
              <w:left w:val="nil"/>
              <w:bottom w:val="nil"/>
              <w:right w:val="nil"/>
            </w:tcBorders>
          </w:tcPr>
          <w:p w14:paraId="689FEF04" w14:textId="77777777" w:rsidR="00FA0D3F" w:rsidRDefault="00FA0D3F">
            <w:pPr>
              <w:spacing w:line="254" w:lineRule="auto"/>
              <w:ind w:firstLine="420"/>
              <w:rPr>
                <w:rFonts w:ascii="Times New Roman" w:hAnsi="Times New Roman" w:cs="Times New Roman"/>
                <w:position w:val="-12"/>
              </w:rPr>
            </w:pPr>
          </w:p>
        </w:tc>
        <w:tc>
          <w:tcPr>
            <w:tcW w:w="6665" w:type="dxa"/>
            <w:tcBorders>
              <w:top w:val="nil"/>
              <w:left w:val="nil"/>
              <w:bottom w:val="nil"/>
              <w:right w:val="nil"/>
            </w:tcBorders>
          </w:tcPr>
          <w:p w14:paraId="5AA16BD4" w14:textId="77777777" w:rsidR="00FA0D3F" w:rsidRDefault="002A59EC">
            <w:pPr>
              <w:spacing w:line="254" w:lineRule="auto"/>
              <w:ind w:firstLine="420"/>
              <w:jc w:val="center"/>
              <w:rPr>
                <w:rFonts w:ascii="Times New Roman" w:hAnsi="Times New Roman" w:cs="Times New Roman"/>
                <w:position w:val="-12"/>
              </w:rPr>
            </w:pPr>
            <w:r>
              <w:rPr>
                <w:rFonts w:ascii="Times New Roman" w:hAnsi="Times New Roman" w:cs="Times New Roman"/>
                <w:noProof/>
                <w:position w:val="-30"/>
              </w:rPr>
              <w:drawing>
                <wp:anchor distT="0" distB="0" distL="114300" distR="114300" simplePos="0" relativeHeight="251660288" behindDoc="0" locked="0" layoutInCell="1" allowOverlap="1" wp14:anchorId="424A8F90" wp14:editId="41726067">
                  <wp:simplePos x="0" y="0"/>
                  <wp:positionH relativeFrom="page">
                    <wp:posOffset>1664970</wp:posOffset>
                  </wp:positionH>
                  <wp:positionV relativeFrom="page">
                    <wp:posOffset>62230</wp:posOffset>
                  </wp:positionV>
                  <wp:extent cx="1492250" cy="427990"/>
                  <wp:effectExtent l="0" t="0" r="0" b="3810"/>
                  <wp:wrapSquare wrapText="bothSides"/>
                  <wp:docPr id="4" name="Object 76"/>
                  <wp:cNvGraphicFramePr/>
                  <a:graphic xmlns:a="http://schemas.openxmlformats.org/drawingml/2006/main">
                    <a:graphicData uri="http://schemas.openxmlformats.org/drawingml/2006/picture">
                      <pic:pic xmlns:pic="http://schemas.openxmlformats.org/drawingml/2006/picture">
                        <pic:nvPicPr>
                          <pic:cNvPr id="4" name="Object 76"/>
                          <pic:cNvPicPr/>
                        </pic:nvPicPr>
                        <pic:blipFill>
                          <a:blip r:embed="rId18"/>
                          <a:stretch>
                            <a:fillRect/>
                          </a:stretch>
                        </pic:blipFill>
                        <pic:spPr>
                          <a:xfrm>
                            <a:off x="0" y="0"/>
                            <a:ext cx="1492250" cy="427990"/>
                          </a:xfrm>
                          <a:prstGeom prst="rect">
                            <a:avLst/>
                          </a:prstGeom>
                          <a:noFill/>
                          <a:ln>
                            <a:noFill/>
                          </a:ln>
                        </pic:spPr>
                      </pic:pic>
                    </a:graphicData>
                  </a:graphic>
                </wp:anchor>
              </w:drawing>
            </w:r>
            <w:r>
              <w:rPr>
                <w:rFonts w:ascii="Times New Roman" w:hAnsi="Times New Roman" w:cs="Times New Roman" w:hint="eastAsia"/>
                <w:position w:val="-30"/>
              </w:rPr>
              <w:t xml:space="preserve"> </w:t>
            </w:r>
          </w:p>
        </w:tc>
        <w:tc>
          <w:tcPr>
            <w:tcW w:w="771" w:type="dxa"/>
            <w:tcBorders>
              <w:top w:val="nil"/>
              <w:left w:val="nil"/>
              <w:bottom w:val="nil"/>
              <w:right w:val="nil"/>
            </w:tcBorders>
            <w:vAlign w:val="center"/>
          </w:tcPr>
          <w:p w14:paraId="7DB29C1F" w14:textId="77777777" w:rsidR="00FA0D3F" w:rsidRDefault="002A59EC">
            <w:pPr>
              <w:spacing w:line="254" w:lineRule="auto"/>
              <w:ind w:firstLine="400"/>
              <w:jc w:val="right"/>
              <w:rPr>
                <w:rFonts w:ascii="Times New Roman" w:hAnsi="Times New Roman" w:cs="Times New Roman"/>
                <w:position w:val="-12"/>
              </w:rPr>
            </w:pPr>
            <w:r>
              <w:rPr>
                <w:rFonts w:ascii="Times New Roman" w:hAnsi="Times New Roman" w:cs="Times New Roman" w:hint="eastAsia"/>
                <w:kern w:val="0"/>
                <w:sz w:val="20"/>
              </w:rPr>
              <w:t xml:space="preserve">      </w:t>
            </w:r>
            <w:r>
              <w:rPr>
                <w:rFonts w:ascii="Times New Roman" w:hAnsi="Times New Roman" w:cs="Times New Roman" w:hint="eastAsia"/>
                <w:kern w:val="0"/>
                <w:sz w:val="20"/>
              </w:rPr>
              <w:t>（</w:t>
            </w:r>
            <w:r>
              <w:rPr>
                <w:rFonts w:ascii="Times New Roman" w:hAnsi="Times New Roman" w:cs="Times New Roman" w:hint="eastAsia"/>
                <w:kern w:val="0"/>
                <w:sz w:val="20"/>
              </w:rPr>
              <w:t>3</w:t>
            </w:r>
            <w:r>
              <w:rPr>
                <w:rFonts w:ascii="Times New Roman" w:hAnsi="Times New Roman" w:cs="Times New Roman" w:hint="eastAsia"/>
                <w:kern w:val="0"/>
                <w:sz w:val="20"/>
              </w:rPr>
              <w:t>）</w:t>
            </w:r>
          </w:p>
        </w:tc>
      </w:tr>
    </w:tbl>
    <w:p w14:paraId="026828CE" w14:textId="77777777" w:rsidR="00FA0D3F" w:rsidRDefault="002A59EC">
      <w:pPr>
        <w:ind w:firstLine="400"/>
        <w:rPr>
          <w:rFonts w:ascii="Times New Roman" w:hAnsi="Times New Roman" w:cs="Times New Roman"/>
          <w:sz w:val="20"/>
          <w:szCs w:val="20"/>
        </w:rPr>
      </w:pPr>
      <w:r>
        <w:rPr>
          <w:rFonts w:ascii="Times New Roman" w:hAnsi="Times New Roman" w:cs="Times New Roman"/>
          <w:position w:val="-12"/>
          <w:sz w:val="20"/>
          <w:szCs w:val="20"/>
        </w:rPr>
        <w:object w:dxaOrig="310" w:dyaOrig="365" w14:anchorId="5BE92822">
          <v:shape id="_x0000_i1030" type="#_x0000_t75" style="width:15.5pt;height:18.3pt" o:ole="">
            <v:imagedata r:id="rId19" o:title=""/>
            <o:lock v:ext="edit" aspectratio="f"/>
          </v:shape>
          <o:OLEObject Type="Embed" ProgID="Equation.DSMT4" ShapeID="_x0000_i1030" DrawAspect="Content" ObjectID="_1806408860" r:id="rId20"/>
        </w:object>
      </w:r>
      <w:r>
        <w:rPr>
          <w:rFonts w:ascii="Times New Roman" w:hAnsi="Times New Roman" w:cs="Times New Roman"/>
          <w:sz w:val="20"/>
          <w:szCs w:val="20"/>
        </w:rPr>
        <w:t xml:space="preserve">is the </w:t>
      </w:r>
      <w:r>
        <w:rPr>
          <w:rFonts w:ascii="Times New Roman" w:hAnsi="Times New Roman" w:cs="Times New Roman" w:hint="eastAsia"/>
          <w:sz w:val="20"/>
          <w:szCs w:val="20"/>
        </w:rPr>
        <w:t xml:space="preserve">grass valley and </w:t>
      </w:r>
      <w:r>
        <w:rPr>
          <w:rFonts w:ascii="Times New Roman" w:hAnsi="Times New Roman" w:cs="Times New Roman"/>
          <w:position w:val="-12"/>
          <w:sz w:val="20"/>
          <w:szCs w:val="20"/>
        </w:rPr>
        <w:object w:dxaOrig="319" w:dyaOrig="365" w14:anchorId="1AB57C97">
          <v:shape id="_x0000_i1031" type="#_x0000_t75" style="width:16.05pt;height:18.3pt" o:ole="">
            <v:imagedata r:id="rId21" o:title=""/>
            <o:lock v:ext="edit" aspectratio="f"/>
          </v:shape>
          <o:OLEObject Type="Embed" ProgID="Equation.DSMT4" ShapeID="_x0000_i1031" DrawAspect="Content" ObjectID="_1806408861" r:id="rId22"/>
        </w:object>
      </w:r>
      <w:r>
        <w:rPr>
          <w:rFonts w:ascii="Times New Roman" w:hAnsi="Times New Roman" w:cs="Times New Roman" w:hint="eastAsia"/>
          <w:sz w:val="20"/>
          <w:szCs w:val="20"/>
        </w:rPr>
        <w:t>is</w:t>
      </w:r>
      <w:r>
        <w:rPr>
          <w:rFonts w:ascii="Times New Roman" w:hAnsi="Times New Roman" w:cs="Times New Roman"/>
          <w:sz w:val="20"/>
          <w:szCs w:val="20"/>
        </w:rPr>
        <w:t xml:space="preserve"> the </w:t>
      </w:r>
      <w:r>
        <w:rPr>
          <w:rFonts w:ascii="Times New Roman" w:hAnsi="Times New Roman" w:cs="Times New Roman" w:hint="eastAsia"/>
          <w:sz w:val="20"/>
          <w:szCs w:val="20"/>
        </w:rPr>
        <w:t xml:space="preserve">grain-to-crude </w:t>
      </w:r>
      <w:proofErr w:type="gramStart"/>
      <w:r>
        <w:rPr>
          <w:rFonts w:ascii="Times New Roman" w:hAnsi="Times New Roman" w:cs="Times New Roman" w:hint="eastAsia"/>
          <w:sz w:val="20"/>
          <w:szCs w:val="20"/>
        </w:rPr>
        <w:t>ratio.</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
        <w:gridCol w:w="6562"/>
        <w:gridCol w:w="770"/>
      </w:tblGrid>
      <w:tr w:rsidR="00FA0D3F" w14:paraId="2CBDA812" w14:textId="77777777">
        <w:tc>
          <w:tcPr>
            <w:tcW w:w="990" w:type="dxa"/>
            <w:tcBorders>
              <w:top w:val="nil"/>
              <w:left w:val="nil"/>
              <w:bottom w:val="nil"/>
              <w:right w:val="nil"/>
            </w:tcBorders>
          </w:tcPr>
          <w:p w14:paraId="70F21A89" w14:textId="77777777" w:rsidR="00FA0D3F" w:rsidRDefault="00FA0D3F">
            <w:pPr>
              <w:spacing w:line="254" w:lineRule="auto"/>
              <w:ind w:firstLine="420"/>
              <w:rPr>
                <w:rFonts w:ascii="Times New Roman" w:hAnsi="Times New Roman" w:cs="Times New Roman"/>
                <w:position w:val="-12"/>
              </w:rPr>
            </w:pPr>
          </w:p>
        </w:tc>
        <w:tc>
          <w:tcPr>
            <w:tcW w:w="6665" w:type="dxa"/>
            <w:tcBorders>
              <w:top w:val="nil"/>
              <w:left w:val="nil"/>
              <w:bottom w:val="nil"/>
              <w:right w:val="nil"/>
            </w:tcBorders>
          </w:tcPr>
          <w:p w14:paraId="12F0E05A" w14:textId="77777777" w:rsidR="00FA0D3F" w:rsidRDefault="002A59EC">
            <w:pPr>
              <w:spacing w:line="254" w:lineRule="auto"/>
              <w:ind w:firstLine="420"/>
              <w:jc w:val="center"/>
              <w:rPr>
                <w:rFonts w:ascii="Times New Roman" w:hAnsi="Times New Roman" w:cs="Times New Roman"/>
                <w:position w:val="-12"/>
              </w:rPr>
            </w:pPr>
            <w:r>
              <w:rPr>
                <w:rFonts w:ascii="Times New Roman" w:hAnsi="Times New Roman" w:cs="Times New Roman"/>
                <w:noProof/>
                <w:position w:val="-30"/>
              </w:rPr>
              <w:drawing>
                <wp:anchor distT="0" distB="0" distL="114300" distR="114300" simplePos="0" relativeHeight="251659264" behindDoc="0" locked="0" layoutInCell="1" allowOverlap="1" wp14:anchorId="3F797756" wp14:editId="31E3E6D9">
                  <wp:simplePos x="0" y="0"/>
                  <wp:positionH relativeFrom="page">
                    <wp:posOffset>1840865</wp:posOffset>
                  </wp:positionH>
                  <wp:positionV relativeFrom="page">
                    <wp:posOffset>25400</wp:posOffset>
                  </wp:positionV>
                  <wp:extent cx="970915" cy="427355"/>
                  <wp:effectExtent l="0" t="0" r="6985" b="4445"/>
                  <wp:wrapSquare wrapText="bothSides"/>
                  <wp:docPr id="3" name="Object 32"/>
                  <wp:cNvGraphicFramePr/>
                  <a:graphic xmlns:a="http://schemas.openxmlformats.org/drawingml/2006/main">
                    <a:graphicData uri="http://schemas.openxmlformats.org/drawingml/2006/picture">
                      <pic:pic xmlns:pic="http://schemas.openxmlformats.org/drawingml/2006/picture">
                        <pic:nvPicPr>
                          <pic:cNvPr id="3" name="Object 32"/>
                          <pic:cNvPicPr/>
                        </pic:nvPicPr>
                        <pic:blipFill>
                          <a:blip r:embed="rId23"/>
                          <a:stretch>
                            <a:fillRect/>
                          </a:stretch>
                        </pic:blipFill>
                        <pic:spPr>
                          <a:xfrm>
                            <a:off x="0" y="0"/>
                            <a:ext cx="970915" cy="427355"/>
                          </a:xfrm>
                          <a:prstGeom prst="rect">
                            <a:avLst/>
                          </a:prstGeom>
                          <a:noFill/>
                          <a:ln>
                            <a:noFill/>
                          </a:ln>
                        </pic:spPr>
                      </pic:pic>
                    </a:graphicData>
                  </a:graphic>
                </wp:anchor>
              </w:drawing>
            </w:r>
            <w:r>
              <w:rPr>
                <w:rFonts w:ascii="Times New Roman" w:hAnsi="Times New Roman" w:cs="Times New Roman" w:hint="eastAsia"/>
                <w:position w:val="-30"/>
              </w:rPr>
              <w:t xml:space="preserve"> </w:t>
            </w:r>
          </w:p>
        </w:tc>
        <w:tc>
          <w:tcPr>
            <w:tcW w:w="771" w:type="dxa"/>
            <w:tcBorders>
              <w:top w:val="nil"/>
              <w:left w:val="nil"/>
              <w:bottom w:val="nil"/>
              <w:right w:val="nil"/>
            </w:tcBorders>
            <w:vAlign w:val="center"/>
          </w:tcPr>
          <w:p w14:paraId="3DDB9A5D" w14:textId="77777777" w:rsidR="00FA0D3F" w:rsidRDefault="002A59EC">
            <w:pPr>
              <w:spacing w:line="254" w:lineRule="auto"/>
              <w:ind w:firstLine="400"/>
              <w:jc w:val="right"/>
              <w:rPr>
                <w:rFonts w:ascii="Times New Roman" w:hAnsi="Times New Roman" w:cs="Times New Roman"/>
                <w:position w:val="-12"/>
              </w:rPr>
            </w:pPr>
            <w:r>
              <w:rPr>
                <w:rFonts w:ascii="Times New Roman" w:hAnsi="Times New Roman" w:cs="Times New Roman" w:hint="eastAsia"/>
                <w:kern w:val="0"/>
                <w:sz w:val="20"/>
              </w:rPr>
              <w:t xml:space="preserve">      </w:t>
            </w:r>
            <w:r>
              <w:rPr>
                <w:rFonts w:ascii="Times New Roman" w:hAnsi="Times New Roman" w:cs="Times New Roman" w:hint="eastAsia"/>
                <w:kern w:val="0"/>
                <w:sz w:val="20"/>
              </w:rPr>
              <w:t>（</w:t>
            </w:r>
            <w:r>
              <w:rPr>
                <w:rFonts w:ascii="Times New Roman" w:hAnsi="Times New Roman" w:cs="Times New Roman" w:hint="eastAsia"/>
                <w:kern w:val="0"/>
                <w:sz w:val="20"/>
              </w:rPr>
              <w:t>4</w:t>
            </w:r>
            <w:r>
              <w:rPr>
                <w:rFonts w:ascii="Times New Roman" w:hAnsi="Times New Roman" w:cs="Times New Roman" w:hint="eastAsia"/>
                <w:kern w:val="0"/>
                <w:sz w:val="20"/>
              </w:rPr>
              <w:t>）</w:t>
            </w:r>
          </w:p>
        </w:tc>
      </w:tr>
    </w:tbl>
    <w:p w14:paraId="02E57C8E" w14:textId="77777777" w:rsidR="00FA0D3F" w:rsidRDefault="002A59EC">
      <w:pPr>
        <w:ind w:firstLine="400"/>
        <w:rPr>
          <w:rFonts w:ascii="Times New Roman" w:hAnsi="Times New Roman" w:cs="Times New Roman"/>
          <w:sz w:val="20"/>
          <w:szCs w:val="20"/>
        </w:rPr>
      </w:pPr>
      <w:r>
        <w:rPr>
          <w:rFonts w:ascii="Times New Roman" w:hAnsi="Times New Roman" w:cs="Times New Roman"/>
          <w:position w:val="-12"/>
          <w:sz w:val="20"/>
          <w:szCs w:val="20"/>
        </w:rPr>
        <w:object w:dxaOrig="310" w:dyaOrig="365" w14:anchorId="0F1BED0D">
          <v:shape id="_x0000_i1032" type="#_x0000_t75" style="width:15.5pt;height:18.3pt" o:ole="">
            <v:imagedata r:id="rId24" o:title=""/>
            <o:lock v:ext="edit" aspectratio="f"/>
          </v:shape>
          <o:OLEObject Type="Embed" ProgID="Equation.DSMT4" ShapeID="_x0000_i1032" DrawAspect="Content" ObjectID="_1806408862" r:id="rId25"/>
        </w:object>
      </w:r>
      <w:r>
        <w:rPr>
          <w:rFonts w:ascii="Times New Roman" w:hAnsi="Times New Roman" w:cs="Times New Roman" w:hint="eastAsia"/>
          <w:sz w:val="20"/>
          <w:szCs w:val="20"/>
        </w:rPr>
        <w:t>is the root-crown ratio.</w:t>
      </w:r>
      <w:r>
        <w:rPr>
          <w:rFonts w:ascii="Times New Roman" w:hAnsi="Times New Roman" w:cs="Times New Roman"/>
          <w:sz w:val="20"/>
          <w:szCs w:val="20"/>
        </w:rPr>
        <w:t xml:space="preserve"> </w:t>
      </w:r>
    </w:p>
    <w:p w14:paraId="38E80809" w14:textId="77777777" w:rsidR="00FA0D3F" w:rsidRDefault="00FA0D3F">
      <w:pPr>
        <w:ind w:firstLineChars="0" w:firstLine="0"/>
        <w:rPr>
          <w:rFonts w:ascii="Times New Roman" w:hAnsi="Times New Roman" w:cs="Times New Roman"/>
          <w:lang w:bidi="ar"/>
        </w:rPr>
      </w:pPr>
    </w:p>
    <w:p w14:paraId="388920CE" w14:textId="77777777" w:rsidR="00FA0D3F" w:rsidRDefault="002A59EC">
      <w:pPr>
        <w:ind w:firstLine="420"/>
        <w:rPr>
          <w:rFonts w:ascii="Times New Roman" w:hAnsi="Times New Roman" w:cs="Times New Roman"/>
        </w:rPr>
      </w:pPr>
      <w:r>
        <w:rPr>
          <w:rFonts w:ascii="Times New Roman" w:hAnsi="Times New Roman" w:cs="Times New Roman" w:hint="eastAsia"/>
          <w:lang w:bidi="ar"/>
        </w:rPr>
        <w:t>According to the principle of crop examination and with reference to the Grabs guidelines, based on reviewing and analyzing 400 experimental literatures, experimental data that seriously deviated from the</w:t>
      </w:r>
      <w:r>
        <w:rPr>
          <w:rFonts w:ascii="Times New Roman" w:hAnsi="Times New Roman" w:cs="Times New Roman" w:hint="eastAsia"/>
          <w:lang w:bidi="ar"/>
        </w:rPr>
        <w:t xml:space="preserve"> normal agricultural production conditions were excluded, and finally 70 articles and 130 experimental data that conformed to the normal agricultural production conditions were screened out, and the stems, leaves, seeds, root biomass, above-ground biomass,</w:t>
      </w:r>
      <w:r>
        <w:rPr>
          <w:rFonts w:ascii="Times New Roman" w:hAnsi="Times New Roman" w:cs="Times New Roman" w:hint="eastAsia"/>
          <w:lang w:bidi="ar"/>
        </w:rPr>
        <w:t xml:space="preserve"> straw yield, grass-to-grain ratio, cereal-to-grain ratio, and root-to-crown ratio of experimental data were used to calculate the corresponding root-to-straw ratio according to equations (2)-(4). The specific data are shown in Table 4, and the detailed ex</w:t>
      </w:r>
      <w:r>
        <w:rPr>
          <w:rFonts w:ascii="Times New Roman" w:hAnsi="Times New Roman" w:cs="Times New Roman" w:hint="eastAsia"/>
          <w:lang w:bidi="ar"/>
        </w:rPr>
        <w:t>amination process is shown appendix 1.</w:t>
      </w:r>
    </w:p>
    <w:p w14:paraId="7FBC6004" w14:textId="77777777" w:rsidR="00FA0D3F" w:rsidRDefault="002A59EC">
      <w:pPr>
        <w:pStyle w:val="aff0"/>
        <w:rPr>
          <w:rFonts w:ascii="Times New Roman" w:hAnsi="Times New Roman"/>
        </w:rPr>
      </w:pPr>
      <w:r>
        <w:rPr>
          <w:rFonts w:ascii="Times New Roman" w:hAnsi="Times New Roman"/>
        </w:rPr>
        <w:t xml:space="preserve">Table </w:t>
      </w:r>
      <w:r>
        <w:rPr>
          <w:rFonts w:ascii="Times New Roman" w:hAnsi="Times New Roman" w:hint="eastAsia"/>
        </w:rPr>
        <w:t>4</w:t>
      </w:r>
      <w:r>
        <w:rPr>
          <w:rFonts w:ascii="Times New Roman" w:hAnsi="Times New Roman"/>
        </w:rPr>
        <w:t xml:space="preserve"> Summary of root-grass ratio results of main crops</w:t>
      </w:r>
    </w:p>
    <w:tbl>
      <w:tblPr>
        <w:tblW w:w="4861" w:type="pct"/>
        <w:jc w:val="center"/>
        <w:tblBorders>
          <w:insideH w:val="single" w:sz="4" w:space="0" w:color="auto"/>
          <w:insideV w:val="single" w:sz="4" w:space="0" w:color="auto"/>
        </w:tblBorders>
        <w:tblLook w:val="04A0" w:firstRow="1" w:lastRow="0" w:firstColumn="1" w:lastColumn="0" w:noHBand="0" w:noVBand="1"/>
      </w:tblPr>
      <w:tblGrid>
        <w:gridCol w:w="934"/>
        <w:gridCol w:w="2558"/>
        <w:gridCol w:w="1529"/>
        <w:gridCol w:w="1526"/>
        <w:gridCol w:w="1528"/>
      </w:tblGrid>
      <w:tr w:rsidR="00FA0D3F" w14:paraId="2AAC6A3E" w14:textId="77777777">
        <w:trPr>
          <w:trHeight w:val="23"/>
          <w:jc w:val="center"/>
        </w:trPr>
        <w:tc>
          <w:tcPr>
            <w:tcW w:w="578" w:type="pct"/>
            <w:tcBorders>
              <w:top w:val="single" w:sz="12" w:space="0" w:color="auto"/>
              <w:left w:val="nil"/>
              <w:bottom w:val="single" w:sz="6" w:space="0" w:color="auto"/>
              <w:right w:val="nil"/>
            </w:tcBorders>
          </w:tcPr>
          <w:p w14:paraId="78BC69D8" w14:textId="77777777" w:rsidR="00FA0D3F" w:rsidRDefault="002A59EC">
            <w:pPr>
              <w:pStyle w:val="afd"/>
              <w:snapToGrid w:val="0"/>
              <w:spacing w:after="0"/>
              <w:rPr>
                <w:kern w:val="0"/>
                <w:szCs w:val="18"/>
              </w:rPr>
            </w:pPr>
            <w:r>
              <w:rPr>
                <w:rFonts w:hint="eastAsia"/>
                <w:kern w:val="0"/>
                <w:szCs w:val="18"/>
              </w:rPr>
              <w:t>Crop</w:t>
            </w:r>
          </w:p>
        </w:tc>
        <w:tc>
          <w:tcPr>
            <w:tcW w:w="2625" w:type="dxa"/>
            <w:tcBorders>
              <w:top w:val="single" w:sz="12" w:space="0" w:color="auto"/>
              <w:left w:val="nil"/>
              <w:bottom w:val="single" w:sz="6" w:space="0" w:color="auto"/>
              <w:right w:val="nil"/>
            </w:tcBorders>
          </w:tcPr>
          <w:p w14:paraId="6F356EFD" w14:textId="77777777" w:rsidR="00FA0D3F" w:rsidRDefault="002A59EC">
            <w:pPr>
              <w:pStyle w:val="afd"/>
              <w:snapToGrid w:val="0"/>
              <w:spacing w:after="0"/>
              <w:rPr>
                <w:kern w:val="0"/>
                <w:szCs w:val="18"/>
              </w:rPr>
            </w:pPr>
            <w:r>
              <w:rPr>
                <w:rFonts w:hint="eastAsia"/>
                <w:kern w:val="0"/>
                <w:szCs w:val="18"/>
              </w:rPr>
              <w:t>95% confidence interval</w:t>
            </w:r>
          </w:p>
        </w:tc>
        <w:tc>
          <w:tcPr>
            <w:tcW w:w="1569" w:type="dxa"/>
            <w:tcBorders>
              <w:top w:val="single" w:sz="12" w:space="0" w:color="auto"/>
              <w:left w:val="nil"/>
              <w:bottom w:val="single" w:sz="6" w:space="0" w:color="auto"/>
              <w:right w:val="nil"/>
            </w:tcBorders>
          </w:tcPr>
          <w:p w14:paraId="6FEFD2EC" w14:textId="77777777" w:rsidR="00FA0D3F" w:rsidRDefault="002A59EC">
            <w:pPr>
              <w:pStyle w:val="afd"/>
              <w:snapToGrid w:val="0"/>
              <w:spacing w:after="0"/>
              <w:rPr>
                <w:kern w:val="0"/>
                <w:szCs w:val="18"/>
              </w:rPr>
            </w:pPr>
            <w:r>
              <w:rPr>
                <w:rFonts w:hint="eastAsia"/>
                <w:kern w:val="0"/>
                <w:szCs w:val="18"/>
              </w:rPr>
              <w:t>standard deviation</w:t>
            </w:r>
          </w:p>
        </w:tc>
        <w:tc>
          <w:tcPr>
            <w:tcW w:w="1569" w:type="dxa"/>
            <w:tcBorders>
              <w:top w:val="single" w:sz="12" w:space="0" w:color="auto"/>
              <w:left w:val="nil"/>
              <w:bottom w:val="single" w:sz="6" w:space="0" w:color="auto"/>
              <w:right w:val="nil"/>
            </w:tcBorders>
          </w:tcPr>
          <w:p w14:paraId="5E7BA10B" w14:textId="77777777" w:rsidR="00FA0D3F" w:rsidRDefault="002A59EC">
            <w:pPr>
              <w:pStyle w:val="afd"/>
              <w:snapToGrid w:val="0"/>
              <w:spacing w:after="0"/>
              <w:rPr>
                <w:kern w:val="0"/>
                <w:szCs w:val="18"/>
              </w:rPr>
            </w:pPr>
            <w:r>
              <w:rPr>
                <w:rFonts w:hint="eastAsia"/>
                <w:kern w:val="0"/>
                <w:szCs w:val="18"/>
              </w:rPr>
              <w:t>sample size</w:t>
            </w:r>
          </w:p>
        </w:tc>
        <w:tc>
          <w:tcPr>
            <w:tcW w:w="1564" w:type="dxa"/>
            <w:tcBorders>
              <w:top w:val="single" w:sz="12" w:space="0" w:color="auto"/>
              <w:left w:val="nil"/>
              <w:bottom w:val="single" w:sz="6" w:space="0" w:color="auto"/>
              <w:right w:val="nil"/>
            </w:tcBorders>
          </w:tcPr>
          <w:p w14:paraId="47DDFFD5" w14:textId="77777777" w:rsidR="00FA0D3F" w:rsidRDefault="002A59EC">
            <w:pPr>
              <w:pStyle w:val="afd"/>
              <w:snapToGrid w:val="0"/>
              <w:spacing w:after="0"/>
              <w:rPr>
                <w:kern w:val="0"/>
                <w:szCs w:val="18"/>
              </w:rPr>
            </w:pPr>
            <w:r>
              <w:rPr>
                <w:rFonts w:hint="eastAsia"/>
                <w:kern w:val="0"/>
                <w:szCs w:val="18"/>
              </w:rPr>
              <w:t>average value</w:t>
            </w:r>
          </w:p>
        </w:tc>
      </w:tr>
      <w:tr w:rsidR="00FA0D3F" w14:paraId="2B9EF9F6" w14:textId="77777777">
        <w:trPr>
          <w:jc w:val="center"/>
        </w:trPr>
        <w:tc>
          <w:tcPr>
            <w:tcW w:w="958" w:type="dxa"/>
            <w:tcBorders>
              <w:top w:val="single" w:sz="6" w:space="0" w:color="auto"/>
              <w:left w:val="nil"/>
              <w:bottom w:val="nil"/>
              <w:right w:val="nil"/>
            </w:tcBorders>
            <w:vAlign w:val="center"/>
          </w:tcPr>
          <w:p w14:paraId="33749A86" w14:textId="77777777" w:rsidR="00FA0D3F" w:rsidRDefault="002A59EC">
            <w:pPr>
              <w:pStyle w:val="afd"/>
              <w:snapToGrid w:val="0"/>
              <w:spacing w:after="0"/>
              <w:rPr>
                <w:kern w:val="0"/>
                <w:szCs w:val="18"/>
              </w:rPr>
            </w:pPr>
            <w:r>
              <w:rPr>
                <w:szCs w:val="18"/>
              </w:rPr>
              <w:t>Maize</w:t>
            </w:r>
          </w:p>
        </w:tc>
        <w:tc>
          <w:tcPr>
            <w:tcW w:w="1584" w:type="pct"/>
            <w:tcBorders>
              <w:top w:val="single" w:sz="6" w:space="0" w:color="auto"/>
              <w:left w:val="nil"/>
              <w:bottom w:val="nil"/>
              <w:right w:val="nil"/>
            </w:tcBorders>
          </w:tcPr>
          <w:p w14:paraId="1B58E3E5" w14:textId="77777777" w:rsidR="00FA0D3F" w:rsidRDefault="002A59EC">
            <w:pPr>
              <w:pStyle w:val="afd"/>
              <w:snapToGrid w:val="0"/>
              <w:spacing w:after="0"/>
              <w:rPr>
                <w:kern w:val="0"/>
                <w:szCs w:val="18"/>
              </w:rPr>
            </w:pPr>
            <w:r>
              <w:rPr>
                <w:rFonts w:hint="eastAsia"/>
                <w:kern w:val="0"/>
                <w:szCs w:val="18"/>
              </w:rPr>
              <w:t>0.114</w:t>
            </w:r>
            <w:r>
              <w:rPr>
                <w:rFonts w:ascii="宋体" w:hAnsi="宋体" w:hint="eastAsia"/>
                <w:szCs w:val="18"/>
              </w:rPr>
              <w:t>～</w:t>
            </w:r>
            <w:r>
              <w:rPr>
                <w:rFonts w:hint="eastAsia"/>
                <w:kern w:val="0"/>
                <w:szCs w:val="18"/>
              </w:rPr>
              <w:t>0.300</w:t>
            </w:r>
          </w:p>
        </w:tc>
        <w:tc>
          <w:tcPr>
            <w:tcW w:w="947" w:type="pct"/>
            <w:tcBorders>
              <w:top w:val="single" w:sz="6" w:space="0" w:color="auto"/>
              <w:left w:val="nil"/>
              <w:bottom w:val="nil"/>
              <w:right w:val="nil"/>
            </w:tcBorders>
          </w:tcPr>
          <w:p w14:paraId="3C2B7A2B" w14:textId="77777777" w:rsidR="00FA0D3F" w:rsidRDefault="002A59EC">
            <w:pPr>
              <w:pStyle w:val="afd"/>
              <w:snapToGrid w:val="0"/>
              <w:spacing w:after="0"/>
              <w:rPr>
                <w:kern w:val="0"/>
                <w:szCs w:val="18"/>
              </w:rPr>
            </w:pPr>
            <w:r>
              <w:rPr>
                <w:rFonts w:hint="eastAsia"/>
                <w:szCs w:val="18"/>
              </w:rPr>
              <w:t>±</w:t>
            </w:r>
            <w:r>
              <w:rPr>
                <w:rFonts w:hint="eastAsia"/>
                <w:szCs w:val="18"/>
              </w:rPr>
              <w:t>0.04</w:t>
            </w:r>
          </w:p>
        </w:tc>
        <w:tc>
          <w:tcPr>
            <w:tcW w:w="1658" w:type="dxa"/>
            <w:tcBorders>
              <w:top w:val="single" w:sz="6" w:space="0" w:color="auto"/>
              <w:left w:val="nil"/>
              <w:bottom w:val="nil"/>
              <w:right w:val="nil"/>
            </w:tcBorders>
          </w:tcPr>
          <w:p w14:paraId="6AFAA361" w14:textId="77777777" w:rsidR="00FA0D3F" w:rsidRDefault="002A59EC">
            <w:pPr>
              <w:pStyle w:val="afd"/>
              <w:snapToGrid w:val="0"/>
              <w:spacing w:after="0"/>
              <w:rPr>
                <w:kern w:val="0"/>
                <w:szCs w:val="18"/>
              </w:rPr>
            </w:pPr>
            <w:r>
              <w:rPr>
                <w:rFonts w:hint="eastAsia"/>
                <w:kern w:val="0"/>
                <w:szCs w:val="18"/>
              </w:rPr>
              <w:t>30</w:t>
            </w:r>
          </w:p>
        </w:tc>
        <w:tc>
          <w:tcPr>
            <w:tcW w:w="1653" w:type="dxa"/>
            <w:tcBorders>
              <w:top w:val="single" w:sz="6" w:space="0" w:color="auto"/>
              <w:left w:val="nil"/>
              <w:bottom w:val="nil"/>
              <w:right w:val="nil"/>
            </w:tcBorders>
          </w:tcPr>
          <w:p w14:paraId="2C5A9F53" w14:textId="77777777" w:rsidR="00FA0D3F" w:rsidRDefault="002A59EC">
            <w:pPr>
              <w:pStyle w:val="afd"/>
              <w:snapToGrid w:val="0"/>
              <w:spacing w:after="0"/>
              <w:rPr>
                <w:kern w:val="0"/>
                <w:szCs w:val="18"/>
              </w:rPr>
            </w:pPr>
            <w:r>
              <w:rPr>
                <w:rFonts w:hint="eastAsia"/>
                <w:kern w:val="0"/>
                <w:szCs w:val="18"/>
              </w:rPr>
              <w:t>0.207</w:t>
            </w:r>
          </w:p>
        </w:tc>
      </w:tr>
      <w:tr w:rsidR="00FA0D3F" w14:paraId="324905D2" w14:textId="77777777">
        <w:trPr>
          <w:jc w:val="center"/>
        </w:trPr>
        <w:tc>
          <w:tcPr>
            <w:tcW w:w="958" w:type="dxa"/>
            <w:tcBorders>
              <w:top w:val="nil"/>
              <w:left w:val="nil"/>
              <w:bottom w:val="nil"/>
              <w:right w:val="nil"/>
            </w:tcBorders>
            <w:vAlign w:val="center"/>
          </w:tcPr>
          <w:p w14:paraId="0CE81ECC" w14:textId="77777777" w:rsidR="00FA0D3F" w:rsidRDefault="002A59EC">
            <w:pPr>
              <w:pStyle w:val="afd"/>
              <w:snapToGrid w:val="0"/>
              <w:spacing w:after="0"/>
              <w:rPr>
                <w:kern w:val="0"/>
                <w:szCs w:val="18"/>
              </w:rPr>
            </w:pPr>
            <w:r>
              <w:rPr>
                <w:rFonts w:hint="eastAsia"/>
                <w:szCs w:val="18"/>
              </w:rPr>
              <w:t>Wheat</w:t>
            </w:r>
          </w:p>
        </w:tc>
        <w:tc>
          <w:tcPr>
            <w:tcW w:w="1584" w:type="pct"/>
            <w:tcBorders>
              <w:top w:val="nil"/>
              <w:left w:val="nil"/>
              <w:bottom w:val="nil"/>
              <w:right w:val="nil"/>
            </w:tcBorders>
          </w:tcPr>
          <w:p w14:paraId="3FF23613" w14:textId="77777777" w:rsidR="00FA0D3F" w:rsidRDefault="002A59EC">
            <w:pPr>
              <w:pStyle w:val="afd"/>
              <w:snapToGrid w:val="0"/>
              <w:spacing w:after="0"/>
              <w:rPr>
                <w:kern w:val="0"/>
                <w:szCs w:val="18"/>
              </w:rPr>
            </w:pPr>
            <w:r>
              <w:rPr>
                <w:rFonts w:hint="eastAsia"/>
                <w:kern w:val="0"/>
                <w:szCs w:val="18"/>
              </w:rPr>
              <w:t>0.144</w:t>
            </w:r>
            <w:r>
              <w:rPr>
                <w:rFonts w:ascii="宋体" w:hAnsi="宋体" w:hint="eastAsia"/>
                <w:szCs w:val="18"/>
              </w:rPr>
              <w:t>～</w:t>
            </w:r>
            <w:r>
              <w:rPr>
                <w:rFonts w:hint="eastAsia"/>
                <w:kern w:val="0"/>
                <w:szCs w:val="18"/>
              </w:rPr>
              <w:t>0.320</w:t>
            </w:r>
          </w:p>
        </w:tc>
        <w:tc>
          <w:tcPr>
            <w:tcW w:w="947" w:type="pct"/>
            <w:tcBorders>
              <w:top w:val="nil"/>
              <w:left w:val="nil"/>
              <w:bottom w:val="nil"/>
              <w:right w:val="nil"/>
            </w:tcBorders>
          </w:tcPr>
          <w:p w14:paraId="4A11590F" w14:textId="77777777" w:rsidR="00FA0D3F" w:rsidRDefault="002A59EC">
            <w:pPr>
              <w:pStyle w:val="afd"/>
              <w:snapToGrid w:val="0"/>
              <w:spacing w:after="0"/>
              <w:rPr>
                <w:kern w:val="0"/>
                <w:szCs w:val="18"/>
              </w:rPr>
            </w:pPr>
            <w:r>
              <w:rPr>
                <w:rFonts w:hint="eastAsia"/>
                <w:szCs w:val="18"/>
              </w:rPr>
              <w:t>±</w:t>
            </w:r>
            <w:r>
              <w:rPr>
                <w:rFonts w:hint="eastAsia"/>
                <w:szCs w:val="18"/>
              </w:rPr>
              <w:t>0.03</w:t>
            </w:r>
          </w:p>
        </w:tc>
        <w:tc>
          <w:tcPr>
            <w:tcW w:w="1658" w:type="dxa"/>
            <w:tcBorders>
              <w:top w:val="nil"/>
              <w:left w:val="nil"/>
              <w:bottom w:val="nil"/>
              <w:right w:val="nil"/>
            </w:tcBorders>
          </w:tcPr>
          <w:p w14:paraId="16926C58" w14:textId="77777777" w:rsidR="00FA0D3F" w:rsidRDefault="002A59EC">
            <w:pPr>
              <w:pStyle w:val="afd"/>
              <w:snapToGrid w:val="0"/>
              <w:spacing w:after="0"/>
              <w:rPr>
                <w:kern w:val="0"/>
                <w:szCs w:val="18"/>
              </w:rPr>
            </w:pPr>
            <w:r>
              <w:rPr>
                <w:rFonts w:hint="eastAsia"/>
                <w:kern w:val="0"/>
                <w:szCs w:val="18"/>
              </w:rPr>
              <w:t>17</w:t>
            </w:r>
          </w:p>
        </w:tc>
        <w:tc>
          <w:tcPr>
            <w:tcW w:w="1653" w:type="dxa"/>
            <w:tcBorders>
              <w:top w:val="nil"/>
              <w:left w:val="nil"/>
              <w:bottom w:val="nil"/>
              <w:right w:val="nil"/>
            </w:tcBorders>
          </w:tcPr>
          <w:p w14:paraId="0A5321EC" w14:textId="77777777" w:rsidR="00FA0D3F" w:rsidRDefault="002A59EC">
            <w:pPr>
              <w:pStyle w:val="afd"/>
              <w:snapToGrid w:val="0"/>
              <w:spacing w:after="0"/>
              <w:rPr>
                <w:kern w:val="0"/>
                <w:szCs w:val="18"/>
              </w:rPr>
            </w:pPr>
            <w:r>
              <w:rPr>
                <w:rFonts w:hint="eastAsia"/>
                <w:kern w:val="0"/>
                <w:szCs w:val="18"/>
              </w:rPr>
              <w:t>0.232</w:t>
            </w:r>
          </w:p>
        </w:tc>
      </w:tr>
      <w:tr w:rsidR="00FA0D3F" w14:paraId="017B3A39" w14:textId="77777777">
        <w:trPr>
          <w:jc w:val="center"/>
        </w:trPr>
        <w:tc>
          <w:tcPr>
            <w:tcW w:w="958" w:type="dxa"/>
            <w:tcBorders>
              <w:top w:val="nil"/>
              <w:left w:val="nil"/>
              <w:bottom w:val="nil"/>
              <w:right w:val="nil"/>
            </w:tcBorders>
            <w:vAlign w:val="center"/>
          </w:tcPr>
          <w:p w14:paraId="36710DC6" w14:textId="77777777" w:rsidR="00FA0D3F" w:rsidRDefault="002A59EC">
            <w:pPr>
              <w:pStyle w:val="afd"/>
              <w:snapToGrid w:val="0"/>
              <w:spacing w:after="0"/>
              <w:rPr>
                <w:kern w:val="0"/>
                <w:szCs w:val="18"/>
              </w:rPr>
            </w:pPr>
            <w:r>
              <w:rPr>
                <w:rFonts w:hint="eastAsia"/>
                <w:szCs w:val="18"/>
              </w:rPr>
              <w:t>Rice</w:t>
            </w:r>
          </w:p>
        </w:tc>
        <w:tc>
          <w:tcPr>
            <w:tcW w:w="1584" w:type="pct"/>
            <w:tcBorders>
              <w:top w:val="nil"/>
              <w:left w:val="nil"/>
              <w:bottom w:val="nil"/>
              <w:right w:val="nil"/>
            </w:tcBorders>
          </w:tcPr>
          <w:p w14:paraId="2A2A3F85" w14:textId="77777777" w:rsidR="00FA0D3F" w:rsidRDefault="002A59EC">
            <w:pPr>
              <w:pStyle w:val="afd"/>
              <w:snapToGrid w:val="0"/>
              <w:spacing w:after="0"/>
              <w:rPr>
                <w:kern w:val="0"/>
                <w:szCs w:val="18"/>
              </w:rPr>
            </w:pPr>
            <w:r>
              <w:rPr>
                <w:rFonts w:hint="eastAsia"/>
                <w:kern w:val="0"/>
                <w:szCs w:val="18"/>
              </w:rPr>
              <w:t>0.008</w:t>
            </w:r>
            <w:r>
              <w:rPr>
                <w:rFonts w:ascii="宋体" w:hAnsi="宋体" w:hint="eastAsia"/>
                <w:szCs w:val="18"/>
              </w:rPr>
              <w:t>～</w:t>
            </w:r>
            <w:r>
              <w:rPr>
                <w:rFonts w:hint="eastAsia"/>
                <w:kern w:val="0"/>
                <w:szCs w:val="18"/>
              </w:rPr>
              <w:t>0.152</w:t>
            </w:r>
          </w:p>
        </w:tc>
        <w:tc>
          <w:tcPr>
            <w:tcW w:w="947" w:type="pct"/>
            <w:tcBorders>
              <w:top w:val="nil"/>
              <w:left w:val="nil"/>
              <w:bottom w:val="nil"/>
              <w:right w:val="nil"/>
            </w:tcBorders>
          </w:tcPr>
          <w:p w14:paraId="31D39BF2" w14:textId="77777777" w:rsidR="00FA0D3F" w:rsidRDefault="002A59EC">
            <w:pPr>
              <w:pStyle w:val="afd"/>
              <w:snapToGrid w:val="0"/>
              <w:spacing w:after="0"/>
              <w:rPr>
                <w:kern w:val="0"/>
                <w:szCs w:val="18"/>
              </w:rPr>
            </w:pPr>
            <w:r>
              <w:rPr>
                <w:rFonts w:hint="eastAsia"/>
                <w:szCs w:val="18"/>
              </w:rPr>
              <w:t>±</w:t>
            </w:r>
            <w:r>
              <w:rPr>
                <w:rFonts w:hint="eastAsia"/>
                <w:szCs w:val="18"/>
              </w:rPr>
              <w:t>0.01</w:t>
            </w:r>
          </w:p>
        </w:tc>
        <w:tc>
          <w:tcPr>
            <w:tcW w:w="1658" w:type="dxa"/>
            <w:tcBorders>
              <w:top w:val="nil"/>
              <w:left w:val="nil"/>
              <w:bottom w:val="nil"/>
              <w:right w:val="nil"/>
            </w:tcBorders>
          </w:tcPr>
          <w:p w14:paraId="1E126975" w14:textId="77777777" w:rsidR="00FA0D3F" w:rsidRDefault="002A59EC">
            <w:pPr>
              <w:pStyle w:val="afd"/>
              <w:snapToGrid w:val="0"/>
              <w:spacing w:after="0"/>
              <w:rPr>
                <w:kern w:val="0"/>
                <w:szCs w:val="18"/>
              </w:rPr>
            </w:pPr>
            <w:r>
              <w:rPr>
                <w:rFonts w:hint="eastAsia"/>
                <w:kern w:val="0"/>
                <w:szCs w:val="18"/>
              </w:rPr>
              <w:t>20</w:t>
            </w:r>
          </w:p>
        </w:tc>
        <w:tc>
          <w:tcPr>
            <w:tcW w:w="1653" w:type="dxa"/>
            <w:tcBorders>
              <w:top w:val="nil"/>
              <w:left w:val="nil"/>
              <w:bottom w:val="nil"/>
              <w:right w:val="nil"/>
            </w:tcBorders>
          </w:tcPr>
          <w:p w14:paraId="43647F7A" w14:textId="77777777" w:rsidR="00FA0D3F" w:rsidRDefault="002A59EC">
            <w:pPr>
              <w:pStyle w:val="afd"/>
              <w:snapToGrid w:val="0"/>
              <w:spacing w:after="0"/>
              <w:rPr>
                <w:kern w:val="0"/>
                <w:szCs w:val="18"/>
              </w:rPr>
            </w:pPr>
            <w:r>
              <w:rPr>
                <w:rFonts w:hint="eastAsia"/>
                <w:kern w:val="0"/>
                <w:szCs w:val="18"/>
              </w:rPr>
              <w:t>0.118</w:t>
            </w:r>
          </w:p>
        </w:tc>
      </w:tr>
      <w:tr w:rsidR="00FA0D3F" w14:paraId="60BA1220" w14:textId="77777777">
        <w:trPr>
          <w:trHeight w:val="287"/>
          <w:jc w:val="center"/>
        </w:trPr>
        <w:tc>
          <w:tcPr>
            <w:tcW w:w="958" w:type="dxa"/>
            <w:tcBorders>
              <w:top w:val="nil"/>
              <w:left w:val="nil"/>
              <w:bottom w:val="nil"/>
              <w:right w:val="nil"/>
            </w:tcBorders>
            <w:vAlign w:val="center"/>
          </w:tcPr>
          <w:p w14:paraId="6F755A72" w14:textId="77777777" w:rsidR="00FA0D3F" w:rsidRDefault="002A59EC">
            <w:pPr>
              <w:pStyle w:val="afd"/>
              <w:snapToGrid w:val="0"/>
              <w:spacing w:after="0"/>
              <w:rPr>
                <w:kern w:val="0"/>
                <w:szCs w:val="18"/>
              </w:rPr>
            </w:pPr>
            <w:r>
              <w:rPr>
                <w:rFonts w:hint="eastAsia"/>
                <w:szCs w:val="18"/>
              </w:rPr>
              <w:t>Soybeans</w:t>
            </w:r>
          </w:p>
        </w:tc>
        <w:tc>
          <w:tcPr>
            <w:tcW w:w="1584" w:type="pct"/>
            <w:tcBorders>
              <w:top w:val="nil"/>
              <w:left w:val="nil"/>
              <w:bottom w:val="nil"/>
              <w:right w:val="nil"/>
            </w:tcBorders>
          </w:tcPr>
          <w:p w14:paraId="041BBB09" w14:textId="77777777" w:rsidR="00FA0D3F" w:rsidRDefault="002A59EC">
            <w:pPr>
              <w:pStyle w:val="afd"/>
              <w:snapToGrid w:val="0"/>
              <w:spacing w:after="0"/>
              <w:rPr>
                <w:kern w:val="0"/>
                <w:szCs w:val="18"/>
              </w:rPr>
            </w:pPr>
            <w:r>
              <w:rPr>
                <w:rFonts w:hint="eastAsia"/>
                <w:kern w:val="0"/>
                <w:szCs w:val="18"/>
              </w:rPr>
              <w:t>0.193</w:t>
            </w:r>
            <w:r>
              <w:rPr>
                <w:rFonts w:ascii="宋体" w:hAnsi="宋体" w:hint="eastAsia"/>
                <w:szCs w:val="18"/>
              </w:rPr>
              <w:t>～</w:t>
            </w:r>
            <w:r>
              <w:rPr>
                <w:rFonts w:hint="eastAsia"/>
                <w:kern w:val="0"/>
                <w:szCs w:val="18"/>
              </w:rPr>
              <w:t>0.251</w:t>
            </w:r>
          </w:p>
        </w:tc>
        <w:tc>
          <w:tcPr>
            <w:tcW w:w="947" w:type="pct"/>
            <w:tcBorders>
              <w:top w:val="nil"/>
              <w:left w:val="nil"/>
              <w:bottom w:val="nil"/>
              <w:right w:val="nil"/>
            </w:tcBorders>
          </w:tcPr>
          <w:p w14:paraId="36E2EB69" w14:textId="77777777" w:rsidR="00FA0D3F" w:rsidRDefault="002A59EC">
            <w:pPr>
              <w:pStyle w:val="afd"/>
              <w:snapToGrid w:val="0"/>
              <w:spacing w:after="0"/>
              <w:rPr>
                <w:kern w:val="0"/>
                <w:szCs w:val="18"/>
              </w:rPr>
            </w:pPr>
            <w:r>
              <w:rPr>
                <w:rFonts w:hint="eastAsia"/>
                <w:szCs w:val="18"/>
              </w:rPr>
              <w:t>±</w:t>
            </w:r>
            <w:r>
              <w:rPr>
                <w:rFonts w:hint="eastAsia"/>
                <w:szCs w:val="18"/>
              </w:rPr>
              <w:t>0.01</w:t>
            </w:r>
          </w:p>
        </w:tc>
        <w:tc>
          <w:tcPr>
            <w:tcW w:w="1658" w:type="dxa"/>
            <w:tcBorders>
              <w:top w:val="nil"/>
              <w:left w:val="nil"/>
              <w:bottom w:val="nil"/>
              <w:right w:val="nil"/>
            </w:tcBorders>
          </w:tcPr>
          <w:p w14:paraId="3A6DFC41" w14:textId="77777777" w:rsidR="00FA0D3F" w:rsidRDefault="002A59EC">
            <w:pPr>
              <w:pStyle w:val="afd"/>
              <w:snapToGrid w:val="0"/>
              <w:spacing w:after="0"/>
              <w:rPr>
                <w:kern w:val="0"/>
                <w:szCs w:val="18"/>
              </w:rPr>
            </w:pPr>
            <w:r>
              <w:rPr>
                <w:rFonts w:hint="eastAsia"/>
                <w:kern w:val="0"/>
                <w:szCs w:val="18"/>
              </w:rPr>
              <w:t>20</w:t>
            </w:r>
          </w:p>
        </w:tc>
        <w:tc>
          <w:tcPr>
            <w:tcW w:w="1653" w:type="dxa"/>
            <w:tcBorders>
              <w:top w:val="nil"/>
              <w:left w:val="nil"/>
              <w:bottom w:val="nil"/>
              <w:right w:val="nil"/>
            </w:tcBorders>
          </w:tcPr>
          <w:p w14:paraId="28730CAD" w14:textId="77777777" w:rsidR="00FA0D3F" w:rsidRDefault="002A59EC">
            <w:pPr>
              <w:pStyle w:val="afd"/>
              <w:snapToGrid w:val="0"/>
              <w:spacing w:after="0"/>
              <w:rPr>
                <w:kern w:val="0"/>
                <w:szCs w:val="18"/>
              </w:rPr>
            </w:pPr>
            <w:r>
              <w:rPr>
                <w:rFonts w:hint="eastAsia"/>
                <w:kern w:val="0"/>
                <w:szCs w:val="18"/>
              </w:rPr>
              <w:t>0.222</w:t>
            </w:r>
          </w:p>
        </w:tc>
      </w:tr>
      <w:tr w:rsidR="00FA0D3F" w14:paraId="5EB5895F" w14:textId="77777777">
        <w:trPr>
          <w:jc w:val="center"/>
        </w:trPr>
        <w:tc>
          <w:tcPr>
            <w:tcW w:w="958" w:type="dxa"/>
            <w:tcBorders>
              <w:top w:val="nil"/>
              <w:left w:val="nil"/>
              <w:bottom w:val="nil"/>
              <w:right w:val="nil"/>
            </w:tcBorders>
            <w:vAlign w:val="center"/>
          </w:tcPr>
          <w:p w14:paraId="5D564830" w14:textId="77777777" w:rsidR="00FA0D3F" w:rsidRDefault="002A59EC">
            <w:pPr>
              <w:pStyle w:val="afd"/>
              <w:snapToGrid w:val="0"/>
              <w:spacing w:after="0"/>
              <w:rPr>
                <w:kern w:val="0"/>
                <w:szCs w:val="18"/>
              </w:rPr>
            </w:pPr>
            <w:r>
              <w:rPr>
                <w:rFonts w:hint="eastAsia"/>
                <w:szCs w:val="18"/>
              </w:rPr>
              <w:t>Rapeseed</w:t>
            </w:r>
          </w:p>
        </w:tc>
        <w:tc>
          <w:tcPr>
            <w:tcW w:w="1584" w:type="pct"/>
            <w:tcBorders>
              <w:top w:val="nil"/>
              <w:left w:val="nil"/>
              <w:bottom w:val="nil"/>
              <w:right w:val="nil"/>
            </w:tcBorders>
          </w:tcPr>
          <w:p w14:paraId="521C4F39" w14:textId="77777777" w:rsidR="00FA0D3F" w:rsidRDefault="002A59EC">
            <w:pPr>
              <w:pStyle w:val="afd"/>
              <w:snapToGrid w:val="0"/>
              <w:spacing w:after="0"/>
              <w:rPr>
                <w:kern w:val="0"/>
                <w:szCs w:val="18"/>
              </w:rPr>
            </w:pPr>
            <w:r>
              <w:rPr>
                <w:rFonts w:hint="eastAsia"/>
                <w:kern w:val="0"/>
                <w:szCs w:val="18"/>
              </w:rPr>
              <w:t>0.064</w:t>
            </w:r>
            <w:r>
              <w:rPr>
                <w:rFonts w:ascii="宋体" w:hAnsi="宋体" w:hint="eastAsia"/>
                <w:szCs w:val="18"/>
              </w:rPr>
              <w:t>～</w:t>
            </w:r>
            <w:r>
              <w:rPr>
                <w:rFonts w:hint="eastAsia"/>
                <w:kern w:val="0"/>
                <w:szCs w:val="18"/>
              </w:rPr>
              <w:t>0.167</w:t>
            </w:r>
          </w:p>
        </w:tc>
        <w:tc>
          <w:tcPr>
            <w:tcW w:w="947" w:type="pct"/>
            <w:tcBorders>
              <w:top w:val="nil"/>
              <w:left w:val="nil"/>
              <w:bottom w:val="nil"/>
              <w:right w:val="nil"/>
            </w:tcBorders>
          </w:tcPr>
          <w:p w14:paraId="23182C3A" w14:textId="77777777" w:rsidR="00FA0D3F" w:rsidRDefault="002A59EC">
            <w:pPr>
              <w:pStyle w:val="afd"/>
              <w:snapToGrid w:val="0"/>
              <w:spacing w:after="0"/>
              <w:rPr>
                <w:kern w:val="0"/>
                <w:szCs w:val="18"/>
              </w:rPr>
            </w:pPr>
            <w:r>
              <w:rPr>
                <w:rFonts w:hint="eastAsia"/>
                <w:szCs w:val="18"/>
              </w:rPr>
              <w:t>±</w:t>
            </w:r>
            <w:r>
              <w:rPr>
                <w:rFonts w:hint="eastAsia"/>
                <w:szCs w:val="18"/>
              </w:rPr>
              <w:t>0.02</w:t>
            </w:r>
          </w:p>
        </w:tc>
        <w:tc>
          <w:tcPr>
            <w:tcW w:w="1658" w:type="dxa"/>
            <w:tcBorders>
              <w:top w:val="nil"/>
              <w:left w:val="nil"/>
              <w:bottom w:val="nil"/>
              <w:right w:val="nil"/>
            </w:tcBorders>
          </w:tcPr>
          <w:p w14:paraId="716583D6" w14:textId="77777777" w:rsidR="00FA0D3F" w:rsidRDefault="002A59EC">
            <w:pPr>
              <w:pStyle w:val="afd"/>
              <w:snapToGrid w:val="0"/>
              <w:spacing w:after="0"/>
              <w:rPr>
                <w:kern w:val="0"/>
                <w:szCs w:val="18"/>
              </w:rPr>
            </w:pPr>
            <w:r>
              <w:rPr>
                <w:rFonts w:hint="eastAsia"/>
                <w:kern w:val="0"/>
                <w:szCs w:val="18"/>
              </w:rPr>
              <w:t>10</w:t>
            </w:r>
          </w:p>
        </w:tc>
        <w:tc>
          <w:tcPr>
            <w:tcW w:w="1653" w:type="dxa"/>
            <w:tcBorders>
              <w:top w:val="nil"/>
              <w:left w:val="nil"/>
              <w:bottom w:val="nil"/>
              <w:right w:val="nil"/>
            </w:tcBorders>
          </w:tcPr>
          <w:p w14:paraId="5E7F8F9E" w14:textId="77777777" w:rsidR="00FA0D3F" w:rsidRDefault="002A59EC">
            <w:pPr>
              <w:pStyle w:val="afd"/>
              <w:snapToGrid w:val="0"/>
              <w:spacing w:after="0"/>
              <w:rPr>
                <w:kern w:val="0"/>
                <w:szCs w:val="18"/>
              </w:rPr>
            </w:pPr>
            <w:r>
              <w:rPr>
                <w:rFonts w:hint="eastAsia"/>
                <w:kern w:val="0"/>
                <w:szCs w:val="18"/>
              </w:rPr>
              <w:t>0.115</w:t>
            </w:r>
          </w:p>
        </w:tc>
      </w:tr>
      <w:tr w:rsidR="00FA0D3F" w14:paraId="1E3A779C" w14:textId="77777777">
        <w:trPr>
          <w:jc w:val="center"/>
        </w:trPr>
        <w:tc>
          <w:tcPr>
            <w:tcW w:w="958" w:type="dxa"/>
            <w:tcBorders>
              <w:top w:val="nil"/>
              <w:left w:val="nil"/>
              <w:bottom w:val="nil"/>
              <w:right w:val="nil"/>
            </w:tcBorders>
          </w:tcPr>
          <w:p w14:paraId="7563EDB5" w14:textId="77777777" w:rsidR="00FA0D3F" w:rsidRDefault="002A59EC">
            <w:pPr>
              <w:pStyle w:val="afd"/>
              <w:snapToGrid w:val="0"/>
              <w:spacing w:after="0"/>
              <w:rPr>
                <w:kern w:val="0"/>
                <w:szCs w:val="18"/>
              </w:rPr>
            </w:pPr>
            <w:r>
              <w:rPr>
                <w:rFonts w:hint="eastAsia"/>
                <w:szCs w:val="18"/>
              </w:rPr>
              <w:t>Peanuts</w:t>
            </w:r>
          </w:p>
        </w:tc>
        <w:tc>
          <w:tcPr>
            <w:tcW w:w="1584" w:type="pct"/>
            <w:tcBorders>
              <w:top w:val="nil"/>
              <w:left w:val="nil"/>
              <w:bottom w:val="nil"/>
              <w:right w:val="nil"/>
            </w:tcBorders>
          </w:tcPr>
          <w:p w14:paraId="15A31DAF" w14:textId="77777777" w:rsidR="00FA0D3F" w:rsidRDefault="002A59EC">
            <w:pPr>
              <w:pStyle w:val="afd"/>
              <w:snapToGrid w:val="0"/>
              <w:spacing w:after="0"/>
              <w:rPr>
                <w:kern w:val="0"/>
                <w:szCs w:val="18"/>
              </w:rPr>
            </w:pPr>
            <w:r>
              <w:rPr>
                <w:rFonts w:hint="eastAsia"/>
                <w:kern w:val="0"/>
                <w:szCs w:val="18"/>
              </w:rPr>
              <w:t>0.077</w:t>
            </w:r>
            <w:r>
              <w:rPr>
                <w:rFonts w:ascii="宋体" w:hAnsi="宋体" w:hint="eastAsia"/>
                <w:szCs w:val="18"/>
              </w:rPr>
              <w:t>～</w:t>
            </w:r>
            <w:r>
              <w:rPr>
                <w:rFonts w:hint="eastAsia"/>
                <w:kern w:val="0"/>
                <w:szCs w:val="18"/>
              </w:rPr>
              <w:t>0.126</w:t>
            </w:r>
          </w:p>
        </w:tc>
        <w:tc>
          <w:tcPr>
            <w:tcW w:w="947" w:type="pct"/>
            <w:tcBorders>
              <w:top w:val="nil"/>
              <w:left w:val="nil"/>
              <w:bottom w:val="nil"/>
              <w:right w:val="nil"/>
            </w:tcBorders>
          </w:tcPr>
          <w:p w14:paraId="2DB68FD4" w14:textId="77777777" w:rsidR="00FA0D3F" w:rsidRDefault="002A59EC">
            <w:pPr>
              <w:pStyle w:val="afd"/>
              <w:snapToGrid w:val="0"/>
              <w:spacing w:after="0"/>
              <w:rPr>
                <w:kern w:val="0"/>
                <w:szCs w:val="18"/>
              </w:rPr>
            </w:pPr>
            <w:r>
              <w:rPr>
                <w:rFonts w:hint="eastAsia"/>
                <w:szCs w:val="18"/>
              </w:rPr>
              <w:t>±</w:t>
            </w:r>
            <w:r>
              <w:rPr>
                <w:rFonts w:hint="eastAsia"/>
                <w:szCs w:val="18"/>
              </w:rPr>
              <w:t>0.01</w:t>
            </w:r>
          </w:p>
        </w:tc>
        <w:tc>
          <w:tcPr>
            <w:tcW w:w="1658" w:type="dxa"/>
            <w:tcBorders>
              <w:top w:val="nil"/>
              <w:left w:val="nil"/>
              <w:bottom w:val="nil"/>
              <w:right w:val="nil"/>
            </w:tcBorders>
          </w:tcPr>
          <w:p w14:paraId="4FB875E8" w14:textId="77777777" w:rsidR="00FA0D3F" w:rsidRDefault="002A59EC">
            <w:pPr>
              <w:pStyle w:val="afd"/>
              <w:snapToGrid w:val="0"/>
              <w:spacing w:after="0"/>
              <w:rPr>
                <w:kern w:val="0"/>
                <w:szCs w:val="18"/>
              </w:rPr>
            </w:pPr>
            <w:r>
              <w:rPr>
                <w:rFonts w:hint="eastAsia"/>
                <w:kern w:val="0"/>
                <w:szCs w:val="18"/>
              </w:rPr>
              <w:t>14</w:t>
            </w:r>
          </w:p>
        </w:tc>
        <w:tc>
          <w:tcPr>
            <w:tcW w:w="1653" w:type="dxa"/>
            <w:tcBorders>
              <w:top w:val="nil"/>
              <w:left w:val="nil"/>
              <w:bottom w:val="nil"/>
              <w:right w:val="nil"/>
            </w:tcBorders>
          </w:tcPr>
          <w:p w14:paraId="72902077" w14:textId="77777777" w:rsidR="00FA0D3F" w:rsidRDefault="002A59EC">
            <w:pPr>
              <w:pStyle w:val="afd"/>
              <w:snapToGrid w:val="0"/>
              <w:spacing w:after="0"/>
              <w:rPr>
                <w:kern w:val="0"/>
                <w:szCs w:val="18"/>
              </w:rPr>
            </w:pPr>
            <w:r>
              <w:rPr>
                <w:rFonts w:hint="eastAsia"/>
                <w:kern w:val="0"/>
                <w:szCs w:val="18"/>
              </w:rPr>
              <w:t>0.102</w:t>
            </w:r>
          </w:p>
        </w:tc>
      </w:tr>
      <w:tr w:rsidR="00FA0D3F" w14:paraId="08B220A7" w14:textId="77777777">
        <w:trPr>
          <w:jc w:val="center"/>
        </w:trPr>
        <w:tc>
          <w:tcPr>
            <w:tcW w:w="958" w:type="dxa"/>
            <w:tcBorders>
              <w:top w:val="nil"/>
              <w:left w:val="nil"/>
              <w:bottom w:val="single" w:sz="12" w:space="0" w:color="auto"/>
              <w:right w:val="nil"/>
            </w:tcBorders>
          </w:tcPr>
          <w:p w14:paraId="440B513F" w14:textId="77777777" w:rsidR="00FA0D3F" w:rsidRDefault="002A59EC">
            <w:pPr>
              <w:pStyle w:val="afd"/>
              <w:snapToGrid w:val="0"/>
              <w:spacing w:after="0"/>
              <w:rPr>
                <w:kern w:val="0"/>
                <w:szCs w:val="18"/>
              </w:rPr>
            </w:pPr>
            <w:r>
              <w:rPr>
                <w:rFonts w:hint="eastAsia"/>
                <w:szCs w:val="18"/>
              </w:rPr>
              <w:t>Cotton</w:t>
            </w:r>
          </w:p>
        </w:tc>
        <w:tc>
          <w:tcPr>
            <w:tcW w:w="1584" w:type="pct"/>
            <w:tcBorders>
              <w:top w:val="nil"/>
              <w:left w:val="nil"/>
              <w:bottom w:val="single" w:sz="12" w:space="0" w:color="auto"/>
              <w:right w:val="nil"/>
            </w:tcBorders>
          </w:tcPr>
          <w:p w14:paraId="0138B2DC" w14:textId="77777777" w:rsidR="00FA0D3F" w:rsidRDefault="002A59EC">
            <w:pPr>
              <w:pStyle w:val="afd"/>
              <w:snapToGrid w:val="0"/>
              <w:spacing w:after="0"/>
              <w:rPr>
                <w:kern w:val="0"/>
                <w:szCs w:val="18"/>
              </w:rPr>
            </w:pPr>
            <w:r>
              <w:rPr>
                <w:rFonts w:hint="eastAsia"/>
                <w:kern w:val="0"/>
                <w:szCs w:val="18"/>
              </w:rPr>
              <w:t>0.121</w:t>
            </w:r>
            <w:r>
              <w:rPr>
                <w:rFonts w:ascii="宋体" w:hAnsi="宋体" w:hint="eastAsia"/>
                <w:szCs w:val="18"/>
              </w:rPr>
              <w:t>～</w:t>
            </w:r>
            <w:r>
              <w:rPr>
                <w:rFonts w:hint="eastAsia"/>
                <w:kern w:val="0"/>
                <w:szCs w:val="18"/>
              </w:rPr>
              <w:t>0.181</w:t>
            </w:r>
          </w:p>
        </w:tc>
        <w:tc>
          <w:tcPr>
            <w:tcW w:w="947" w:type="pct"/>
            <w:tcBorders>
              <w:top w:val="nil"/>
              <w:left w:val="nil"/>
              <w:bottom w:val="single" w:sz="12" w:space="0" w:color="auto"/>
              <w:right w:val="nil"/>
            </w:tcBorders>
          </w:tcPr>
          <w:p w14:paraId="773254A5" w14:textId="77777777" w:rsidR="00FA0D3F" w:rsidRDefault="002A59EC">
            <w:pPr>
              <w:pStyle w:val="afd"/>
              <w:snapToGrid w:val="0"/>
              <w:spacing w:after="0"/>
              <w:rPr>
                <w:kern w:val="0"/>
                <w:szCs w:val="18"/>
              </w:rPr>
            </w:pPr>
            <w:r>
              <w:rPr>
                <w:rFonts w:hint="eastAsia"/>
                <w:szCs w:val="18"/>
              </w:rPr>
              <w:t>±</w:t>
            </w:r>
            <w:r>
              <w:rPr>
                <w:rFonts w:hint="eastAsia"/>
                <w:szCs w:val="18"/>
              </w:rPr>
              <w:t>0.01</w:t>
            </w:r>
          </w:p>
        </w:tc>
        <w:tc>
          <w:tcPr>
            <w:tcW w:w="1658" w:type="dxa"/>
            <w:tcBorders>
              <w:top w:val="nil"/>
              <w:left w:val="nil"/>
              <w:bottom w:val="single" w:sz="12" w:space="0" w:color="auto"/>
              <w:right w:val="nil"/>
            </w:tcBorders>
          </w:tcPr>
          <w:p w14:paraId="60E63D05" w14:textId="77777777" w:rsidR="00FA0D3F" w:rsidRDefault="002A59EC">
            <w:pPr>
              <w:pStyle w:val="afd"/>
              <w:snapToGrid w:val="0"/>
              <w:spacing w:after="0"/>
              <w:rPr>
                <w:kern w:val="0"/>
                <w:szCs w:val="18"/>
              </w:rPr>
            </w:pPr>
            <w:r>
              <w:rPr>
                <w:rFonts w:hint="eastAsia"/>
                <w:kern w:val="0"/>
                <w:szCs w:val="18"/>
              </w:rPr>
              <w:t>16</w:t>
            </w:r>
          </w:p>
        </w:tc>
        <w:tc>
          <w:tcPr>
            <w:tcW w:w="1653" w:type="dxa"/>
            <w:tcBorders>
              <w:top w:val="nil"/>
              <w:left w:val="nil"/>
              <w:bottom w:val="single" w:sz="12" w:space="0" w:color="auto"/>
              <w:right w:val="nil"/>
            </w:tcBorders>
          </w:tcPr>
          <w:p w14:paraId="7BBFD097" w14:textId="77777777" w:rsidR="00FA0D3F" w:rsidRDefault="002A59EC">
            <w:pPr>
              <w:pStyle w:val="afd"/>
              <w:snapToGrid w:val="0"/>
              <w:spacing w:after="0"/>
              <w:rPr>
                <w:kern w:val="0"/>
                <w:szCs w:val="18"/>
              </w:rPr>
            </w:pPr>
            <w:r>
              <w:rPr>
                <w:rFonts w:hint="eastAsia"/>
                <w:kern w:val="0"/>
                <w:szCs w:val="18"/>
              </w:rPr>
              <w:t>0.151</w:t>
            </w:r>
          </w:p>
        </w:tc>
      </w:tr>
    </w:tbl>
    <w:p w14:paraId="349B5A72" w14:textId="77777777" w:rsidR="00FA0D3F" w:rsidRDefault="00FA0D3F">
      <w:pPr>
        <w:autoSpaceDE w:val="0"/>
        <w:autoSpaceDN w:val="0"/>
        <w:adjustRightInd w:val="0"/>
        <w:ind w:left="263" w:hangingChars="125" w:hanging="263"/>
        <w:rPr>
          <w:rFonts w:ascii="Times New Roman" w:hAnsi="Times New Roman" w:cs="Times New Roman"/>
        </w:rPr>
      </w:pPr>
    </w:p>
    <w:p w14:paraId="46E98E99" w14:textId="77777777" w:rsidR="00FA0D3F" w:rsidRDefault="00FA0D3F">
      <w:pPr>
        <w:autoSpaceDE w:val="0"/>
        <w:autoSpaceDN w:val="0"/>
        <w:adjustRightInd w:val="0"/>
        <w:ind w:left="263" w:hangingChars="125" w:hanging="263"/>
        <w:rPr>
          <w:rFonts w:ascii="Times New Roman" w:hAnsi="Times New Roman"/>
          <w:color w:val="000000"/>
          <w:kern w:val="0"/>
        </w:rPr>
      </w:pPr>
    </w:p>
    <w:p w14:paraId="09104C7E" w14:textId="77777777" w:rsidR="00FA0D3F" w:rsidRDefault="00FA0D3F">
      <w:pPr>
        <w:pStyle w:val="3"/>
        <w:numPr>
          <w:ilvl w:val="255"/>
          <w:numId w:val="0"/>
        </w:numPr>
        <w:spacing w:before="312" w:after="312"/>
        <w:rPr>
          <w:rFonts w:ascii="Times New Roman" w:hAnsi="Times New Roman" w:cs="Times New Roman"/>
        </w:rPr>
        <w:sectPr w:rsidR="00FA0D3F">
          <w:headerReference w:type="default" r:id="rId26"/>
          <w:footerReference w:type="default" r:id="rId27"/>
          <w:pgSz w:w="11906" w:h="16838"/>
          <w:pgMar w:top="1440" w:right="1800" w:bottom="1440" w:left="1800" w:header="851" w:footer="992" w:gutter="0"/>
          <w:cols w:space="425"/>
          <w:docGrid w:type="lines" w:linePitch="312"/>
        </w:sectPr>
      </w:pPr>
    </w:p>
    <w:p w14:paraId="51532722" w14:textId="77777777" w:rsidR="00FA0D3F" w:rsidRDefault="002A59EC">
      <w:pPr>
        <w:pStyle w:val="3"/>
        <w:numPr>
          <w:ilvl w:val="255"/>
          <w:numId w:val="0"/>
        </w:numPr>
        <w:spacing w:before="312" w:after="312"/>
        <w:jc w:val="center"/>
        <w:rPr>
          <w:rFonts w:ascii="Times New Roman" w:hAnsi="Times New Roman" w:cs="Times New Roman"/>
        </w:rPr>
      </w:pPr>
      <w:r>
        <w:rPr>
          <w:rFonts w:ascii="Times New Roman" w:hAnsi="Times New Roman" w:cs="Times New Roman" w:hint="eastAsia"/>
          <w:sz w:val="20"/>
          <w:szCs w:val="20"/>
        </w:rPr>
        <w:lastRenderedPageBreak/>
        <w:t>Appendix</w:t>
      </w:r>
      <w:r>
        <w:rPr>
          <w:rFonts w:ascii="Times New Roman" w:hAnsi="Times New Roman" w:cs="Times New Roman" w:hint="eastAsia"/>
        </w:rPr>
        <w:t xml:space="preserve"> 1: Literature research of straw and root grass ratio of major crops</w:t>
      </w:r>
    </w:p>
    <w:tbl>
      <w:tblPr>
        <w:tblStyle w:val="af6"/>
        <w:tblW w:w="1416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22"/>
        <w:gridCol w:w="3158"/>
        <w:gridCol w:w="4054"/>
        <w:gridCol w:w="2299"/>
        <w:gridCol w:w="2835"/>
      </w:tblGrid>
      <w:tr w:rsidR="00FA0D3F" w14:paraId="58248CF0" w14:textId="77777777">
        <w:trPr>
          <w:tblHeader/>
        </w:trPr>
        <w:tc>
          <w:tcPr>
            <w:tcW w:w="1822" w:type="dxa"/>
            <w:tcBorders>
              <w:bottom w:val="single" w:sz="6" w:space="0" w:color="auto"/>
            </w:tcBorders>
            <w:vAlign w:val="center"/>
          </w:tcPr>
          <w:p w14:paraId="7E11276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crop</w:t>
            </w:r>
          </w:p>
        </w:tc>
        <w:tc>
          <w:tcPr>
            <w:tcW w:w="3158" w:type="dxa"/>
            <w:tcBorders>
              <w:bottom w:val="single" w:sz="6" w:space="0" w:color="auto"/>
            </w:tcBorders>
            <w:vAlign w:val="center"/>
          </w:tcPr>
          <w:p w14:paraId="7320A0E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est site</w:t>
            </w:r>
          </w:p>
        </w:tc>
        <w:tc>
          <w:tcPr>
            <w:tcW w:w="4054" w:type="dxa"/>
            <w:tcBorders>
              <w:bottom w:val="single" w:sz="6" w:space="0" w:color="auto"/>
            </w:tcBorders>
            <w:vAlign w:val="center"/>
          </w:tcPr>
          <w:p w14:paraId="45C8E6A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experimental scheme</w:t>
            </w:r>
          </w:p>
        </w:tc>
        <w:tc>
          <w:tcPr>
            <w:tcW w:w="2299" w:type="dxa"/>
            <w:tcBorders>
              <w:bottom w:val="single" w:sz="6" w:space="0" w:color="auto"/>
            </w:tcBorders>
            <w:vAlign w:val="center"/>
          </w:tcPr>
          <w:p w14:paraId="474470F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rPr>
              <w:t>root-grass ratio</w:t>
            </w:r>
          </w:p>
        </w:tc>
        <w:tc>
          <w:tcPr>
            <w:tcW w:w="2835" w:type="dxa"/>
            <w:tcBorders>
              <w:bottom w:val="single" w:sz="6" w:space="0" w:color="auto"/>
            </w:tcBorders>
            <w:vAlign w:val="center"/>
          </w:tcPr>
          <w:p w14:paraId="27ADF88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literature reference</w:t>
            </w:r>
          </w:p>
        </w:tc>
      </w:tr>
      <w:tr w:rsidR="00FA0D3F" w14:paraId="732A3033" w14:textId="77777777">
        <w:tc>
          <w:tcPr>
            <w:tcW w:w="1822" w:type="dxa"/>
            <w:vMerge w:val="restart"/>
            <w:tcBorders>
              <w:top w:val="single" w:sz="6" w:space="0" w:color="auto"/>
              <w:tl2br w:val="nil"/>
              <w:tr2bl w:val="nil"/>
            </w:tcBorders>
            <w:vAlign w:val="center"/>
          </w:tcPr>
          <w:p w14:paraId="0D3FC5F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Maize</w:t>
            </w:r>
          </w:p>
        </w:tc>
        <w:tc>
          <w:tcPr>
            <w:tcW w:w="3158" w:type="dxa"/>
            <w:vMerge w:val="restart"/>
            <w:tcBorders>
              <w:top w:val="single" w:sz="6" w:space="0" w:color="auto"/>
              <w:tl2br w:val="nil"/>
              <w:tr2bl w:val="nil"/>
            </w:tcBorders>
            <w:vAlign w:val="center"/>
          </w:tcPr>
          <w:p w14:paraId="629AEC2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orthwest A&amp;F University</w:t>
            </w:r>
          </w:p>
        </w:tc>
        <w:tc>
          <w:tcPr>
            <w:tcW w:w="4054" w:type="dxa"/>
            <w:tcBorders>
              <w:top w:val="single" w:sz="6" w:space="0" w:color="auto"/>
              <w:tl2br w:val="nil"/>
              <w:tr2bl w:val="nil"/>
            </w:tcBorders>
            <w:vAlign w:val="center"/>
          </w:tcPr>
          <w:p w14:paraId="6C624FF5"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Low nitrogen</w:t>
            </w:r>
          </w:p>
        </w:tc>
        <w:tc>
          <w:tcPr>
            <w:tcW w:w="2299" w:type="dxa"/>
            <w:tcBorders>
              <w:top w:val="single" w:sz="6" w:space="0" w:color="auto"/>
              <w:tl2br w:val="nil"/>
              <w:tr2bl w:val="nil"/>
            </w:tcBorders>
            <w:vAlign w:val="center"/>
          </w:tcPr>
          <w:p w14:paraId="12A26843"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265</w:t>
            </w:r>
          </w:p>
        </w:tc>
        <w:tc>
          <w:tcPr>
            <w:tcW w:w="2835" w:type="dxa"/>
            <w:vMerge w:val="restart"/>
            <w:tcBorders>
              <w:top w:val="single" w:sz="6" w:space="0" w:color="auto"/>
              <w:tl2br w:val="nil"/>
              <w:tr2bl w:val="nil"/>
            </w:tcBorders>
            <w:vAlign w:val="center"/>
          </w:tcPr>
          <w:p w14:paraId="7B86885C" w14:textId="7CE6D1F6"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FB9FE25F-017C-40E9-A3AF-3A3A65F0FCA0}</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1</w:t>
            </w:r>
            <w:r>
              <w:rPr>
                <w:rFonts w:ascii="Times New Roman" w:hAnsi="Times New Roman" w:cs="Times New Roman" w:hint="eastAsia"/>
                <w:sz w:val="18"/>
                <w:szCs w:val="18"/>
              </w:rPr>
              <w:fldChar w:fldCharType="end"/>
            </w:r>
          </w:p>
        </w:tc>
      </w:tr>
      <w:tr w:rsidR="00FA0D3F" w14:paraId="5F7A754E" w14:textId="77777777">
        <w:tc>
          <w:tcPr>
            <w:tcW w:w="1822" w:type="dxa"/>
            <w:vMerge/>
            <w:tcBorders>
              <w:tl2br w:val="nil"/>
              <w:tr2bl w:val="nil"/>
            </w:tcBorders>
            <w:vAlign w:val="center"/>
          </w:tcPr>
          <w:p w14:paraId="3487FB41"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5FBEC7A6" w14:textId="77777777" w:rsidR="00FA0D3F" w:rsidRDefault="00FA0D3F">
            <w:pPr>
              <w:spacing w:line="240" w:lineRule="auto"/>
              <w:ind w:firstLine="360"/>
              <w:jc w:val="center"/>
              <w:rPr>
                <w:rFonts w:ascii="Times New Roman" w:hAnsi="Times New Roman" w:cs="Times New Roman"/>
                <w:sz w:val="18"/>
                <w:szCs w:val="18"/>
              </w:rPr>
            </w:pPr>
          </w:p>
        </w:tc>
        <w:tc>
          <w:tcPr>
            <w:tcW w:w="4054" w:type="dxa"/>
            <w:tcBorders>
              <w:tl2br w:val="nil"/>
              <w:tr2bl w:val="nil"/>
            </w:tcBorders>
            <w:vAlign w:val="center"/>
          </w:tcPr>
          <w:p w14:paraId="34FE1FBF"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In nitrogen</w:t>
            </w:r>
          </w:p>
        </w:tc>
        <w:tc>
          <w:tcPr>
            <w:tcW w:w="2299" w:type="dxa"/>
            <w:tcBorders>
              <w:tl2br w:val="nil"/>
              <w:tr2bl w:val="nil"/>
            </w:tcBorders>
            <w:vAlign w:val="center"/>
          </w:tcPr>
          <w:p w14:paraId="1414A035"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186</w:t>
            </w:r>
          </w:p>
        </w:tc>
        <w:tc>
          <w:tcPr>
            <w:tcW w:w="2835" w:type="dxa"/>
            <w:vMerge/>
            <w:tcBorders>
              <w:tl2br w:val="nil"/>
              <w:tr2bl w:val="nil"/>
            </w:tcBorders>
            <w:vAlign w:val="center"/>
          </w:tcPr>
          <w:p w14:paraId="7652BF1B" w14:textId="77777777" w:rsidR="00FA0D3F" w:rsidRDefault="00FA0D3F">
            <w:pPr>
              <w:spacing w:line="240" w:lineRule="auto"/>
              <w:ind w:firstLine="360"/>
              <w:jc w:val="center"/>
              <w:rPr>
                <w:rFonts w:ascii="Times New Roman" w:hAnsi="Times New Roman" w:cs="Times New Roman"/>
                <w:sz w:val="18"/>
                <w:szCs w:val="18"/>
              </w:rPr>
            </w:pPr>
          </w:p>
        </w:tc>
      </w:tr>
      <w:tr w:rsidR="00FA0D3F" w14:paraId="3B574B54" w14:textId="77777777">
        <w:tc>
          <w:tcPr>
            <w:tcW w:w="1822" w:type="dxa"/>
            <w:vMerge/>
            <w:tcBorders>
              <w:tl2br w:val="nil"/>
              <w:tr2bl w:val="nil"/>
            </w:tcBorders>
            <w:vAlign w:val="center"/>
          </w:tcPr>
          <w:p w14:paraId="77F30CF8"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42458BEA"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Shaanxi Province</w:t>
            </w:r>
          </w:p>
        </w:tc>
        <w:tc>
          <w:tcPr>
            <w:tcW w:w="4054" w:type="dxa"/>
            <w:tcBorders>
              <w:tl2br w:val="nil"/>
              <w:tr2bl w:val="nil"/>
            </w:tcBorders>
            <w:vAlign w:val="center"/>
          </w:tcPr>
          <w:p w14:paraId="011579BC"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50% -70%</w:t>
            </w:r>
          </w:p>
        </w:tc>
        <w:tc>
          <w:tcPr>
            <w:tcW w:w="2299" w:type="dxa"/>
            <w:tcBorders>
              <w:tl2br w:val="nil"/>
              <w:tr2bl w:val="nil"/>
            </w:tcBorders>
            <w:vAlign w:val="center"/>
          </w:tcPr>
          <w:p w14:paraId="2FEBE017"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545</w:t>
            </w:r>
          </w:p>
        </w:tc>
        <w:tc>
          <w:tcPr>
            <w:tcW w:w="2835" w:type="dxa"/>
            <w:vMerge w:val="restart"/>
            <w:tcBorders>
              <w:tl2br w:val="nil"/>
              <w:tr2bl w:val="nil"/>
            </w:tcBorders>
            <w:vAlign w:val="center"/>
          </w:tcPr>
          <w:p w14:paraId="07008E14" w14:textId="5887E5FC"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E3A0F7A7-7809-45CF-9747-00D011778561}</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1,2</w:t>
            </w:r>
            <w:r>
              <w:rPr>
                <w:rFonts w:ascii="Times New Roman" w:hAnsi="Times New Roman" w:cs="Times New Roman" w:hint="eastAsia"/>
                <w:sz w:val="18"/>
                <w:szCs w:val="18"/>
              </w:rPr>
              <w:fldChar w:fldCharType="end"/>
            </w:r>
          </w:p>
        </w:tc>
      </w:tr>
      <w:tr w:rsidR="00FA0D3F" w14:paraId="2EC5D3D1" w14:textId="77777777">
        <w:tc>
          <w:tcPr>
            <w:tcW w:w="1822" w:type="dxa"/>
            <w:vMerge/>
            <w:tcBorders>
              <w:tl2br w:val="nil"/>
              <w:tr2bl w:val="nil"/>
            </w:tcBorders>
            <w:vAlign w:val="center"/>
          </w:tcPr>
          <w:p w14:paraId="1EF19E3C"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36503552"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Xinjiang</w:t>
            </w:r>
          </w:p>
        </w:tc>
        <w:tc>
          <w:tcPr>
            <w:tcW w:w="4054" w:type="dxa"/>
            <w:tcBorders>
              <w:tl2br w:val="nil"/>
              <w:tr2bl w:val="nil"/>
            </w:tcBorders>
            <w:vAlign w:val="center"/>
          </w:tcPr>
          <w:p w14:paraId="3E1A563E" w14:textId="77777777" w:rsidR="00FA0D3F" w:rsidRDefault="00FA0D3F">
            <w:pPr>
              <w:spacing w:line="240" w:lineRule="auto"/>
              <w:ind w:firstLine="360"/>
              <w:jc w:val="center"/>
              <w:rPr>
                <w:rFonts w:ascii="Times New Roman" w:hAnsi="Times New Roman" w:cs="Times New Roman"/>
                <w:sz w:val="18"/>
                <w:szCs w:val="18"/>
              </w:rPr>
            </w:pPr>
          </w:p>
        </w:tc>
        <w:tc>
          <w:tcPr>
            <w:tcW w:w="2299" w:type="dxa"/>
            <w:tcBorders>
              <w:tl2br w:val="nil"/>
              <w:tr2bl w:val="nil"/>
            </w:tcBorders>
            <w:vAlign w:val="center"/>
          </w:tcPr>
          <w:p w14:paraId="136B5EFE"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268</w:t>
            </w:r>
          </w:p>
        </w:tc>
        <w:tc>
          <w:tcPr>
            <w:tcW w:w="2835" w:type="dxa"/>
            <w:vMerge/>
            <w:tcBorders>
              <w:tl2br w:val="nil"/>
              <w:tr2bl w:val="nil"/>
            </w:tcBorders>
            <w:vAlign w:val="center"/>
          </w:tcPr>
          <w:p w14:paraId="19280148"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73311428" w14:textId="77777777">
        <w:tc>
          <w:tcPr>
            <w:tcW w:w="1822" w:type="dxa"/>
            <w:vMerge/>
            <w:tcBorders>
              <w:tl2br w:val="nil"/>
              <w:tr2bl w:val="nil"/>
            </w:tcBorders>
            <w:vAlign w:val="center"/>
          </w:tcPr>
          <w:p w14:paraId="765BB64A"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376D2C05"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Xinjiang Urumqi City</w:t>
            </w:r>
          </w:p>
        </w:tc>
        <w:tc>
          <w:tcPr>
            <w:tcW w:w="4054" w:type="dxa"/>
            <w:tcBorders>
              <w:tl2br w:val="nil"/>
              <w:tr2bl w:val="nil"/>
            </w:tcBorders>
            <w:vAlign w:val="center"/>
          </w:tcPr>
          <w:p w14:paraId="723E8E76" w14:textId="77777777" w:rsidR="00FA0D3F" w:rsidRDefault="00FA0D3F">
            <w:pPr>
              <w:spacing w:line="240" w:lineRule="auto"/>
              <w:ind w:firstLine="360"/>
              <w:jc w:val="center"/>
              <w:rPr>
                <w:rFonts w:ascii="Times New Roman" w:hAnsi="Times New Roman" w:cs="Times New Roman"/>
                <w:sz w:val="18"/>
                <w:szCs w:val="18"/>
              </w:rPr>
            </w:pPr>
          </w:p>
        </w:tc>
        <w:tc>
          <w:tcPr>
            <w:tcW w:w="2299" w:type="dxa"/>
            <w:tcBorders>
              <w:tl2br w:val="nil"/>
              <w:tr2bl w:val="nil"/>
            </w:tcBorders>
            <w:vAlign w:val="center"/>
          </w:tcPr>
          <w:p w14:paraId="64EC2C1E"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134</w:t>
            </w:r>
          </w:p>
        </w:tc>
        <w:tc>
          <w:tcPr>
            <w:tcW w:w="2835" w:type="dxa"/>
            <w:tcBorders>
              <w:tl2br w:val="nil"/>
              <w:tr2bl w:val="nil"/>
            </w:tcBorders>
            <w:vAlign w:val="center"/>
          </w:tcPr>
          <w:p w14:paraId="5365606D" w14:textId="2C161170"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9CDE266B-04DF-4B98-BF24-EF143DF371E1}</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3</w:t>
            </w:r>
            <w:r>
              <w:rPr>
                <w:rFonts w:ascii="Times New Roman" w:hAnsi="Times New Roman" w:cs="Times New Roman" w:hint="eastAsia"/>
                <w:sz w:val="18"/>
                <w:szCs w:val="18"/>
              </w:rPr>
              <w:fldChar w:fldCharType="end"/>
            </w:r>
          </w:p>
        </w:tc>
      </w:tr>
      <w:tr w:rsidR="00FA0D3F" w14:paraId="5E14AB48" w14:textId="77777777">
        <w:tc>
          <w:tcPr>
            <w:tcW w:w="1822" w:type="dxa"/>
            <w:vMerge/>
            <w:tcBorders>
              <w:tl2br w:val="nil"/>
              <w:tr2bl w:val="nil"/>
            </w:tcBorders>
            <w:vAlign w:val="center"/>
          </w:tcPr>
          <w:p w14:paraId="3CDF2536"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57A36AFF"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Heilongjiang Province</w:t>
            </w:r>
          </w:p>
        </w:tc>
        <w:tc>
          <w:tcPr>
            <w:tcW w:w="4054" w:type="dxa"/>
            <w:tcBorders>
              <w:tl2br w:val="nil"/>
              <w:tr2bl w:val="nil"/>
            </w:tcBorders>
            <w:vAlign w:val="center"/>
          </w:tcPr>
          <w:p w14:paraId="334CA56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o-tillage straw full coverage</w:t>
            </w:r>
          </w:p>
        </w:tc>
        <w:tc>
          <w:tcPr>
            <w:tcW w:w="2299" w:type="dxa"/>
            <w:tcBorders>
              <w:tl2br w:val="nil"/>
              <w:tr2bl w:val="nil"/>
            </w:tcBorders>
            <w:vAlign w:val="center"/>
          </w:tcPr>
          <w:p w14:paraId="1E736346"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179</w:t>
            </w:r>
          </w:p>
        </w:tc>
        <w:tc>
          <w:tcPr>
            <w:tcW w:w="2835" w:type="dxa"/>
            <w:vMerge w:val="restart"/>
            <w:tcBorders>
              <w:tl2br w:val="nil"/>
              <w:tr2bl w:val="nil"/>
            </w:tcBorders>
            <w:vAlign w:val="center"/>
          </w:tcPr>
          <w:p w14:paraId="4BB44700" w14:textId="7EA50C4E"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55FA150D-FDF2-456D-9272-E940D10DCEEF}</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4</w:t>
            </w:r>
            <w:r>
              <w:rPr>
                <w:rFonts w:ascii="Times New Roman" w:hAnsi="Times New Roman" w:cs="Times New Roman" w:hint="eastAsia"/>
                <w:sz w:val="18"/>
                <w:szCs w:val="18"/>
              </w:rPr>
              <w:fldChar w:fldCharType="end"/>
            </w:r>
          </w:p>
        </w:tc>
      </w:tr>
      <w:tr w:rsidR="00FA0D3F" w14:paraId="72715E86" w14:textId="77777777">
        <w:tc>
          <w:tcPr>
            <w:tcW w:w="1822" w:type="dxa"/>
            <w:vMerge/>
            <w:tcBorders>
              <w:tl2br w:val="nil"/>
              <w:tr2bl w:val="nil"/>
            </w:tcBorders>
            <w:vAlign w:val="center"/>
          </w:tcPr>
          <w:p w14:paraId="59FBD2A7"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2CCD4748" w14:textId="77777777" w:rsidR="00FA0D3F" w:rsidRDefault="00FA0D3F">
            <w:pPr>
              <w:spacing w:line="240" w:lineRule="auto"/>
              <w:ind w:firstLine="360"/>
              <w:jc w:val="center"/>
              <w:rPr>
                <w:rFonts w:ascii="Times New Roman" w:hAnsi="Times New Roman" w:cs="Times New Roman"/>
                <w:sz w:val="18"/>
                <w:szCs w:val="18"/>
              </w:rPr>
            </w:pPr>
          </w:p>
        </w:tc>
        <w:tc>
          <w:tcPr>
            <w:tcW w:w="4054" w:type="dxa"/>
            <w:tcBorders>
              <w:tl2br w:val="nil"/>
              <w:tr2bl w:val="nil"/>
            </w:tcBorders>
            <w:vAlign w:val="center"/>
          </w:tcPr>
          <w:p w14:paraId="5A345D3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o-tillage straw strip cover</w:t>
            </w:r>
          </w:p>
        </w:tc>
        <w:tc>
          <w:tcPr>
            <w:tcW w:w="2299" w:type="dxa"/>
            <w:tcBorders>
              <w:tl2br w:val="nil"/>
              <w:tr2bl w:val="nil"/>
            </w:tcBorders>
            <w:vAlign w:val="center"/>
          </w:tcPr>
          <w:p w14:paraId="25E9BCF6"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197</w:t>
            </w:r>
          </w:p>
        </w:tc>
        <w:tc>
          <w:tcPr>
            <w:tcW w:w="2835" w:type="dxa"/>
            <w:vMerge/>
            <w:tcBorders>
              <w:tl2br w:val="nil"/>
              <w:tr2bl w:val="nil"/>
            </w:tcBorders>
            <w:vAlign w:val="center"/>
          </w:tcPr>
          <w:p w14:paraId="1302EE01"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32428BF6" w14:textId="77777777">
        <w:tc>
          <w:tcPr>
            <w:tcW w:w="1822" w:type="dxa"/>
            <w:vMerge/>
            <w:tcBorders>
              <w:tl2br w:val="nil"/>
              <w:tr2bl w:val="nil"/>
            </w:tcBorders>
            <w:vAlign w:val="center"/>
          </w:tcPr>
          <w:p w14:paraId="0244236F"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0B100A68" w14:textId="77777777" w:rsidR="00FA0D3F" w:rsidRDefault="00FA0D3F">
            <w:pPr>
              <w:spacing w:line="240" w:lineRule="auto"/>
              <w:ind w:firstLine="360"/>
              <w:jc w:val="center"/>
              <w:rPr>
                <w:rFonts w:ascii="Times New Roman" w:hAnsi="Times New Roman" w:cs="Times New Roman"/>
                <w:sz w:val="18"/>
                <w:szCs w:val="18"/>
              </w:rPr>
            </w:pPr>
          </w:p>
        </w:tc>
        <w:tc>
          <w:tcPr>
            <w:tcW w:w="4054" w:type="dxa"/>
            <w:tcBorders>
              <w:tl2br w:val="nil"/>
              <w:tr2bl w:val="nil"/>
            </w:tcBorders>
            <w:vAlign w:val="center"/>
          </w:tcPr>
          <w:p w14:paraId="016BEA4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hallow turn over 15cm, straw shallow mixed back to the field</w:t>
            </w:r>
          </w:p>
        </w:tc>
        <w:tc>
          <w:tcPr>
            <w:tcW w:w="2299" w:type="dxa"/>
            <w:tcBorders>
              <w:tl2br w:val="nil"/>
              <w:tr2bl w:val="nil"/>
            </w:tcBorders>
            <w:vAlign w:val="center"/>
          </w:tcPr>
          <w:p w14:paraId="2407CD53"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25</w:t>
            </w:r>
          </w:p>
        </w:tc>
        <w:tc>
          <w:tcPr>
            <w:tcW w:w="2835" w:type="dxa"/>
            <w:vMerge/>
            <w:tcBorders>
              <w:tl2br w:val="nil"/>
              <w:tr2bl w:val="nil"/>
            </w:tcBorders>
            <w:vAlign w:val="center"/>
          </w:tcPr>
          <w:p w14:paraId="5A5CB96E"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3591C9FC" w14:textId="77777777">
        <w:tc>
          <w:tcPr>
            <w:tcW w:w="1822" w:type="dxa"/>
            <w:vMerge/>
            <w:tcBorders>
              <w:tl2br w:val="nil"/>
              <w:tr2bl w:val="nil"/>
            </w:tcBorders>
            <w:vAlign w:val="center"/>
          </w:tcPr>
          <w:p w14:paraId="3E003A2E"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29C4BA13"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Liaoning Province</w:t>
            </w:r>
          </w:p>
        </w:tc>
        <w:tc>
          <w:tcPr>
            <w:tcW w:w="4054" w:type="dxa"/>
            <w:tcBorders>
              <w:tl2br w:val="nil"/>
              <w:tr2bl w:val="nil"/>
            </w:tcBorders>
            <w:vAlign w:val="center"/>
          </w:tcPr>
          <w:p w14:paraId="7B2329B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Control group experiment</w:t>
            </w:r>
          </w:p>
        </w:tc>
        <w:tc>
          <w:tcPr>
            <w:tcW w:w="2299" w:type="dxa"/>
            <w:tcBorders>
              <w:tl2br w:val="nil"/>
              <w:tr2bl w:val="nil"/>
            </w:tcBorders>
            <w:vAlign w:val="center"/>
          </w:tcPr>
          <w:p w14:paraId="0F034D63"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089</w:t>
            </w:r>
          </w:p>
        </w:tc>
        <w:tc>
          <w:tcPr>
            <w:tcW w:w="2835" w:type="dxa"/>
            <w:vMerge/>
            <w:tcBorders>
              <w:tl2br w:val="nil"/>
              <w:tr2bl w:val="nil"/>
            </w:tcBorders>
            <w:vAlign w:val="center"/>
          </w:tcPr>
          <w:p w14:paraId="0CBC799A"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49EE0AC0" w14:textId="77777777">
        <w:tc>
          <w:tcPr>
            <w:tcW w:w="1822" w:type="dxa"/>
            <w:vMerge/>
            <w:tcBorders>
              <w:tl2br w:val="nil"/>
              <w:tr2bl w:val="nil"/>
            </w:tcBorders>
            <w:vAlign w:val="center"/>
          </w:tcPr>
          <w:p w14:paraId="34FE9580"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25BA17E2"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Henan</w:t>
            </w:r>
            <w:r>
              <w:rPr>
                <w:rFonts w:ascii="Times New Roman" w:hAnsi="Times New Roman" w:cs="Times New Roman"/>
                <w:sz w:val="18"/>
                <w:szCs w:val="18"/>
              </w:rPr>
              <w:t xml:space="preserve"> </w:t>
            </w:r>
            <w:r>
              <w:rPr>
                <w:rFonts w:ascii="Times New Roman" w:hAnsi="Times New Roman" w:cs="Times New Roman" w:hint="eastAsia"/>
                <w:sz w:val="18"/>
                <w:szCs w:val="18"/>
              </w:rPr>
              <w:t>Province</w:t>
            </w:r>
          </w:p>
        </w:tc>
        <w:tc>
          <w:tcPr>
            <w:tcW w:w="4054" w:type="dxa"/>
            <w:tcBorders>
              <w:tl2br w:val="nil"/>
              <w:tr2bl w:val="nil"/>
            </w:tcBorders>
            <w:vAlign w:val="center"/>
          </w:tcPr>
          <w:p w14:paraId="6F32FE6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DH605-CK</w:t>
            </w:r>
          </w:p>
        </w:tc>
        <w:tc>
          <w:tcPr>
            <w:tcW w:w="2299" w:type="dxa"/>
            <w:tcBorders>
              <w:tl2br w:val="nil"/>
              <w:tr2bl w:val="nil"/>
            </w:tcBorders>
            <w:vAlign w:val="center"/>
          </w:tcPr>
          <w:p w14:paraId="1256DCA9"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211</w:t>
            </w:r>
          </w:p>
        </w:tc>
        <w:tc>
          <w:tcPr>
            <w:tcW w:w="2835" w:type="dxa"/>
            <w:vMerge w:val="restart"/>
            <w:tcBorders>
              <w:tl2br w:val="nil"/>
              <w:tr2bl w:val="nil"/>
            </w:tcBorders>
            <w:vAlign w:val="center"/>
          </w:tcPr>
          <w:p w14:paraId="295C030E" w14:textId="706212BD"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2C1E8403-D52F-4258-923E-6E482FDD01CB}</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w:t>
            </w:r>
            <w:r>
              <w:rPr>
                <w:rFonts w:ascii="Times New Roman" w:hAnsi="Times New Roman" w:cs="Times New Roman" w:hint="eastAsia"/>
                <w:sz w:val="18"/>
                <w:szCs w:val="18"/>
              </w:rPr>
              <w:fldChar w:fldCharType="end"/>
            </w:r>
          </w:p>
        </w:tc>
      </w:tr>
      <w:tr w:rsidR="00FA0D3F" w14:paraId="1A27D22B" w14:textId="77777777">
        <w:tc>
          <w:tcPr>
            <w:tcW w:w="1822" w:type="dxa"/>
            <w:vMerge/>
            <w:tcBorders>
              <w:tl2br w:val="nil"/>
              <w:tr2bl w:val="nil"/>
            </w:tcBorders>
            <w:vAlign w:val="center"/>
          </w:tcPr>
          <w:p w14:paraId="4C1F3959"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4E7DDC0" w14:textId="77777777" w:rsidR="00FA0D3F" w:rsidRDefault="00FA0D3F">
            <w:pPr>
              <w:spacing w:line="240" w:lineRule="auto"/>
              <w:ind w:firstLine="360"/>
              <w:jc w:val="center"/>
              <w:rPr>
                <w:rFonts w:ascii="Times New Roman" w:hAnsi="Times New Roman" w:cs="Times New Roman"/>
                <w:sz w:val="18"/>
                <w:szCs w:val="18"/>
              </w:rPr>
            </w:pPr>
          </w:p>
        </w:tc>
        <w:tc>
          <w:tcPr>
            <w:tcW w:w="4054" w:type="dxa"/>
            <w:tcBorders>
              <w:tl2br w:val="nil"/>
              <w:tr2bl w:val="nil"/>
            </w:tcBorders>
            <w:vAlign w:val="center"/>
          </w:tcPr>
          <w:p w14:paraId="2E33077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DH3-CK</w:t>
            </w:r>
          </w:p>
        </w:tc>
        <w:tc>
          <w:tcPr>
            <w:tcW w:w="2299" w:type="dxa"/>
            <w:tcBorders>
              <w:tl2br w:val="nil"/>
              <w:tr2bl w:val="nil"/>
            </w:tcBorders>
            <w:vAlign w:val="center"/>
          </w:tcPr>
          <w:p w14:paraId="76B2053E"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275</w:t>
            </w:r>
          </w:p>
        </w:tc>
        <w:tc>
          <w:tcPr>
            <w:tcW w:w="2835" w:type="dxa"/>
            <w:vMerge/>
            <w:tcBorders>
              <w:tl2br w:val="nil"/>
              <w:tr2bl w:val="nil"/>
            </w:tcBorders>
            <w:vAlign w:val="center"/>
          </w:tcPr>
          <w:p w14:paraId="26801163"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36A2626E" w14:textId="77777777">
        <w:tc>
          <w:tcPr>
            <w:tcW w:w="1822" w:type="dxa"/>
            <w:vMerge/>
            <w:tcBorders>
              <w:tl2br w:val="nil"/>
              <w:tr2bl w:val="nil"/>
            </w:tcBorders>
            <w:vAlign w:val="center"/>
          </w:tcPr>
          <w:p w14:paraId="04B66EE0"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65C8442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orth Experimental base of Shenyang Agricultural University</w:t>
            </w:r>
          </w:p>
        </w:tc>
        <w:tc>
          <w:tcPr>
            <w:tcW w:w="4054" w:type="dxa"/>
            <w:tcBorders>
              <w:tl2br w:val="nil"/>
              <w:tr2bl w:val="nil"/>
            </w:tcBorders>
            <w:vAlign w:val="center"/>
          </w:tcPr>
          <w:p w14:paraId="4EEAFED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Artificial weeding</w:t>
            </w:r>
          </w:p>
        </w:tc>
        <w:tc>
          <w:tcPr>
            <w:tcW w:w="2299" w:type="dxa"/>
            <w:tcBorders>
              <w:tl2br w:val="nil"/>
              <w:tr2bl w:val="nil"/>
            </w:tcBorders>
            <w:vAlign w:val="center"/>
          </w:tcPr>
          <w:p w14:paraId="283EFE7B"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179</w:t>
            </w:r>
          </w:p>
        </w:tc>
        <w:tc>
          <w:tcPr>
            <w:tcW w:w="2835" w:type="dxa"/>
            <w:vMerge w:val="restart"/>
            <w:tcBorders>
              <w:tl2br w:val="nil"/>
              <w:tr2bl w:val="nil"/>
            </w:tcBorders>
            <w:vAlign w:val="center"/>
          </w:tcPr>
          <w:p w14:paraId="13B58B01" w14:textId="67BF4AB6"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1316E8B4-D8BD-443E-AA01-41275FF61326}</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6</w:t>
            </w:r>
            <w:r>
              <w:rPr>
                <w:rFonts w:ascii="Times New Roman" w:hAnsi="Times New Roman" w:cs="Times New Roman" w:hint="eastAsia"/>
                <w:sz w:val="18"/>
                <w:szCs w:val="18"/>
              </w:rPr>
              <w:fldChar w:fldCharType="end"/>
            </w:r>
          </w:p>
        </w:tc>
      </w:tr>
      <w:tr w:rsidR="00FA0D3F" w14:paraId="6FEF7902" w14:textId="77777777">
        <w:tc>
          <w:tcPr>
            <w:tcW w:w="1822" w:type="dxa"/>
            <w:vMerge/>
            <w:tcBorders>
              <w:tl2br w:val="nil"/>
              <w:tr2bl w:val="nil"/>
            </w:tcBorders>
            <w:vAlign w:val="center"/>
          </w:tcPr>
          <w:p w14:paraId="0EA6F13A"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3580FAB0"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301E09C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Artificial not weeding</w:t>
            </w:r>
          </w:p>
        </w:tc>
        <w:tc>
          <w:tcPr>
            <w:tcW w:w="2299" w:type="dxa"/>
            <w:tcBorders>
              <w:tl2br w:val="nil"/>
              <w:tr2bl w:val="nil"/>
            </w:tcBorders>
            <w:vAlign w:val="center"/>
          </w:tcPr>
          <w:p w14:paraId="0B690676"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232</w:t>
            </w:r>
          </w:p>
        </w:tc>
        <w:tc>
          <w:tcPr>
            <w:tcW w:w="2835" w:type="dxa"/>
            <w:vMerge/>
            <w:tcBorders>
              <w:tl2br w:val="nil"/>
              <w:tr2bl w:val="nil"/>
            </w:tcBorders>
            <w:vAlign w:val="center"/>
          </w:tcPr>
          <w:p w14:paraId="57298C12"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61698BE0" w14:textId="77777777">
        <w:tc>
          <w:tcPr>
            <w:tcW w:w="1822" w:type="dxa"/>
            <w:vMerge/>
            <w:tcBorders>
              <w:tl2br w:val="nil"/>
              <w:tr2bl w:val="nil"/>
            </w:tcBorders>
            <w:vAlign w:val="center"/>
          </w:tcPr>
          <w:p w14:paraId="51024633"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5F4BF1C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Yunnan Province</w:t>
            </w:r>
          </w:p>
        </w:tc>
        <w:tc>
          <w:tcPr>
            <w:tcW w:w="4054" w:type="dxa"/>
            <w:tcBorders>
              <w:tl2br w:val="nil"/>
              <w:tr2bl w:val="nil"/>
            </w:tcBorders>
            <w:vAlign w:val="center"/>
          </w:tcPr>
          <w:p w14:paraId="7F869A81"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69E250CE"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152</w:t>
            </w:r>
          </w:p>
        </w:tc>
        <w:tc>
          <w:tcPr>
            <w:tcW w:w="2835" w:type="dxa"/>
            <w:tcBorders>
              <w:tl2br w:val="nil"/>
              <w:tr2bl w:val="nil"/>
            </w:tcBorders>
            <w:vAlign w:val="center"/>
          </w:tcPr>
          <w:p w14:paraId="2A42D81D" w14:textId="624DB189"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4CD64FDB-62F1-4A91-B304-8FD1D675FD4D}</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7</w:t>
            </w:r>
            <w:r>
              <w:rPr>
                <w:rFonts w:ascii="Times New Roman" w:hAnsi="Times New Roman" w:cs="Times New Roman" w:hint="eastAsia"/>
                <w:sz w:val="18"/>
                <w:szCs w:val="18"/>
              </w:rPr>
              <w:fldChar w:fldCharType="end"/>
            </w:r>
          </w:p>
        </w:tc>
      </w:tr>
      <w:tr w:rsidR="00FA0D3F" w14:paraId="619D13ED" w14:textId="77777777">
        <w:tc>
          <w:tcPr>
            <w:tcW w:w="1822" w:type="dxa"/>
            <w:vMerge/>
            <w:tcBorders>
              <w:tl2br w:val="nil"/>
              <w:tr2bl w:val="nil"/>
            </w:tcBorders>
            <w:vAlign w:val="center"/>
          </w:tcPr>
          <w:p w14:paraId="29280B2F"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0041D8C1" w14:textId="77777777" w:rsidR="00FA0D3F" w:rsidRDefault="002A59EC">
            <w:pPr>
              <w:spacing w:line="240" w:lineRule="auto"/>
              <w:ind w:firstLineChars="0" w:firstLine="0"/>
              <w:jc w:val="center"/>
              <w:rPr>
                <w:rFonts w:ascii="Times New Roman" w:hAnsi="Times New Roman" w:cs="Times New Roman"/>
                <w:sz w:val="18"/>
                <w:szCs w:val="18"/>
              </w:rPr>
            </w:pPr>
            <w:proofErr w:type="spellStart"/>
            <w:r>
              <w:rPr>
                <w:rFonts w:ascii="Times New Roman" w:hAnsi="Times New Roman" w:cs="Times New Roman" w:hint="eastAsia"/>
                <w:sz w:val="18"/>
                <w:szCs w:val="18"/>
              </w:rPr>
              <w:t>L</w:t>
            </w:r>
            <w:r>
              <w:rPr>
                <w:rFonts w:ascii="Times New Roman" w:hAnsi="Times New Roman" w:cs="Times New Roman"/>
                <w:sz w:val="18"/>
                <w:szCs w:val="18"/>
              </w:rPr>
              <w:t>aiyang</w:t>
            </w:r>
            <w:proofErr w:type="spellEnd"/>
            <w:r>
              <w:rPr>
                <w:rFonts w:ascii="Times New Roman" w:hAnsi="Times New Roman" w:cs="Times New Roman" w:hint="eastAsia"/>
                <w:sz w:val="18"/>
                <w:szCs w:val="18"/>
              </w:rPr>
              <w:t>, Shandong</w:t>
            </w:r>
          </w:p>
        </w:tc>
        <w:tc>
          <w:tcPr>
            <w:tcW w:w="4054" w:type="dxa"/>
            <w:tcBorders>
              <w:tl2br w:val="nil"/>
              <w:tr2bl w:val="nil"/>
            </w:tcBorders>
            <w:vAlign w:val="center"/>
          </w:tcPr>
          <w:p w14:paraId="79250CF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ater held in the field is 75% -85%</w:t>
            </w:r>
          </w:p>
        </w:tc>
        <w:tc>
          <w:tcPr>
            <w:tcW w:w="2299" w:type="dxa"/>
            <w:tcBorders>
              <w:tl2br w:val="nil"/>
              <w:tr2bl w:val="nil"/>
            </w:tcBorders>
            <w:vAlign w:val="center"/>
          </w:tcPr>
          <w:p w14:paraId="1D6E9FE5"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126</w:t>
            </w:r>
          </w:p>
        </w:tc>
        <w:tc>
          <w:tcPr>
            <w:tcW w:w="2835" w:type="dxa"/>
            <w:vMerge w:val="restart"/>
            <w:tcBorders>
              <w:tl2br w:val="nil"/>
              <w:tr2bl w:val="nil"/>
            </w:tcBorders>
            <w:vAlign w:val="center"/>
          </w:tcPr>
          <w:p w14:paraId="37F8DF58" w14:textId="79337D89"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A8DE6F40-8D4E-47EB-83A3-D3F24B290C98}</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8</w:t>
            </w:r>
            <w:r>
              <w:rPr>
                <w:rFonts w:ascii="Times New Roman" w:hAnsi="Times New Roman" w:cs="Times New Roman" w:hint="eastAsia"/>
                <w:sz w:val="18"/>
                <w:szCs w:val="18"/>
              </w:rPr>
              <w:fldChar w:fldCharType="end"/>
            </w:r>
          </w:p>
        </w:tc>
      </w:tr>
      <w:tr w:rsidR="00FA0D3F" w14:paraId="051910E6" w14:textId="77777777">
        <w:tc>
          <w:tcPr>
            <w:tcW w:w="1822" w:type="dxa"/>
            <w:vMerge/>
            <w:tcBorders>
              <w:tl2br w:val="nil"/>
              <w:tr2bl w:val="nil"/>
            </w:tcBorders>
            <w:vAlign w:val="center"/>
          </w:tcPr>
          <w:p w14:paraId="62124695"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722ABA03"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6C2EF6E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Field water holding is 55% -65%</w:t>
            </w:r>
          </w:p>
        </w:tc>
        <w:tc>
          <w:tcPr>
            <w:tcW w:w="2299" w:type="dxa"/>
            <w:tcBorders>
              <w:tl2br w:val="nil"/>
              <w:tr2bl w:val="nil"/>
            </w:tcBorders>
            <w:vAlign w:val="center"/>
          </w:tcPr>
          <w:p w14:paraId="60C2F8D2"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0.107</w:t>
            </w:r>
          </w:p>
        </w:tc>
        <w:tc>
          <w:tcPr>
            <w:tcW w:w="2835" w:type="dxa"/>
            <w:vMerge/>
            <w:tcBorders>
              <w:tl2br w:val="nil"/>
              <w:tr2bl w:val="nil"/>
            </w:tcBorders>
            <w:vAlign w:val="center"/>
          </w:tcPr>
          <w:p w14:paraId="32D088B3"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3E8DF380" w14:textId="77777777">
        <w:tc>
          <w:tcPr>
            <w:tcW w:w="1822" w:type="dxa"/>
            <w:vMerge/>
            <w:tcBorders>
              <w:tl2br w:val="nil"/>
              <w:tr2bl w:val="nil"/>
            </w:tcBorders>
            <w:vAlign w:val="center"/>
          </w:tcPr>
          <w:p w14:paraId="2DAA012D"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DFBE8F9"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7425793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Field water holding of 30% -40%</w:t>
            </w:r>
          </w:p>
        </w:tc>
        <w:tc>
          <w:tcPr>
            <w:tcW w:w="2299" w:type="dxa"/>
            <w:tcBorders>
              <w:tl2br w:val="nil"/>
              <w:tr2bl w:val="nil"/>
            </w:tcBorders>
            <w:vAlign w:val="center"/>
          </w:tcPr>
          <w:p w14:paraId="5CA7137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5.63</w:t>
            </w:r>
          </w:p>
        </w:tc>
        <w:tc>
          <w:tcPr>
            <w:tcW w:w="2835" w:type="dxa"/>
            <w:vMerge/>
            <w:tcBorders>
              <w:tl2br w:val="nil"/>
              <w:tr2bl w:val="nil"/>
            </w:tcBorders>
            <w:vAlign w:val="center"/>
          </w:tcPr>
          <w:p w14:paraId="10A2546F"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633B9C14" w14:textId="77777777">
        <w:tc>
          <w:tcPr>
            <w:tcW w:w="1822" w:type="dxa"/>
            <w:vMerge w:val="restart"/>
            <w:tcBorders>
              <w:tl2br w:val="nil"/>
              <w:tr2bl w:val="nil"/>
            </w:tcBorders>
            <w:vAlign w:val="center"/>
          </w:tcPr>
          <w:p w14:paraId="66C352C9"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wheat</w:t>
            </w:r>
          </w:p>
        </w:tc>
        <w:tc>
          <w:tcPr>
            <w:tcW w:w="3158" w:type="dxa"/>
            <w:vMerge w:val="restart"/>
            <w:tcBorders>
              <w:tl2br w:val="nil"/>
              <w:tr2bl w:val="nil"/>
            </w:tcBorders>
            <w:vAlign w:val="center"/>
          </w:tcPr>
          <w:p w14:paraId="6E4BC853" w14:textId="77777777" w:rsidR="00FA0D3F" w:rsidRDefault="002A59EC">
            <w:pPr>
              <w:spacing w:line="240" w:lineRule="auto"/>
              <w:ind w:firstLineChars="0" w:firstLine="0"/>
              <w:jc w:val="center"/>
              <w:rPr>
                <w:rFonts w:ascii="Times New Roman" w:hAnsi="Times New Roman" w:cs="Times New Roman"/>
                <w:sz w:val="18"/>
                <w:szCs w:val="18"/>
              </w:rPr>
            </w:pPr>
            <w:proofErr w:type="spellStart"/>
            <w:r>
              <w:rPr>
                <w:rFonts w:ascii="Times New Roman" w:hAnsi="Times New Roman" w:cs="Times New Roman" w:hint="eastAsia"/>
                <w:sz w:val="18"/>
                <w:szCs w:val="18"/>
              </w:rPr>
              <w:t>Yangling</w:t>
            </w:r>
            <w:proofErr w:type="spellEnd"/>
            <w:r>
              <w:rPr>
                <w:rFonts w:ascii="Times New Roman" w:hAnsi="Times New Roman" w:cs="Times New Roman" w:hint="eastAsia"/>
                <w:sz w:val="18"/>
                <w:szCs w:val="18"/>
              </w:rPr>
              <w:t xml:space="preserve"> District, Shaanxi Province</w:t>
            </w:r>
          </w:p>
        </w:tc>
        <w:tc>
          <w:tcPr>
            <w:tcW w:w="4054" w:type="dxa"/>
            <w:tcBorders>
              <w:tl2br w:val="nil"/>
              <w:tr2bl w:val="nil"/>
            </w:tcBorders>
            <w:vAlign w:val="center"/>
          </w:tcPr>
          <w:p w14:paraId="6C511A2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Use of nitrogen, phosphorus, potassium and </w:t>
            </w:r>
            <w:r>
              <w:rPr>
                <w:rFonts w:ascii="Times New Roman" w:hAnsi="Times New Roman" w:cs="Times New Roman" w:hint="eastAsia"/>
                <w:sz w:val="18"/>
                <w:szCs w:val="18"/>
              </w:rPr>
              <w:t>chemical fertilizer</w:t>
            </w:r>
          </w:p>
        </w:tc>
        <w:tc>
          <w:tcPr>
            <w:tcW w:w="2299" w:type="dxa"/>
            <w:tcBorders>
              <w:tl2br w:val="nil"/>
              <w:tr2bl w:val="nil"/>
            </w:tcBorders>
            <w:vAlign w:val="center"/>
          </w:tcPr>
          <w:p w14:paraId="7E6529B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47</w:t>
            </w:r>
          </w:p>
        </w:tc>
        <w:tc>
          <w:tcPr>
            <w:tcW w:w="2835" w:type="dxa"/>
            <w:vMerge w:val="restart"/>
            <w:tcBorders>
              <w:tl2br w:val="nil"/>
              <w:tr2bl w:val="nil"/>
            </w:tcBorders>
            <w:vAlign w:val="center"/>
          </w:tcPr>
          <w:p w14:paraId="09FDA8A6" w14:textId="354425EF"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D154B2B5-83AF-4C4F-AF26-BA63FC14A6F5}</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9</w:t>
            </w:r>
            <w:r>
              <w:rPr>
                <w:rFonts w:ascii="Times New Roman" w:hAnsi="Times New Roman" w:cs="Times New Roman" w:hint="eastAsia"/>
                <w:sz w:val="18"/>
                <w:szCs w:val="18"/>
              </w:rPr>
              <w:fldChar w:fldCharType="end"/>
            </w:r>
          </w:p>
        </w:tc>
      </w:tr>
      <w:tr w:rsidR="00FA0D3F" w14:paraId="25AB3D93" w14:textId="77777777">
        <w:tc>
          <w:tcPr>
            <w:tcW w:w="1822" w:type="dxa"/>
            <w:vMerge/>
            <w:tcBorders>
              <w:tl2br w:val="nil"/>
              <w:tr2bl w:val="nil"/>
            </w:tcBorders>
            <w:vAlign w:val="center"/>
          </w:tcPr>
          <w:p w14:paraId="00DF98D1"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1CF62C78"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2B14C75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table fertilizer and fertilizer application</w:t>
            </w:r>
          </w:p>
        </w:tc>
        <w:tc>
          <w:tcPr>
            <w:tcW w:w="2299" w:type="dxa"/>
            <w:tcBorders>
              <w:tl2br w:val="nil"/>
              <w:tr2bl w:val="nil"/>
            </w:tcBorders>
            <w:vAlign w:val="center"/>
          </w:tcPr>
          <w:p w14:paraId="572F5DF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11</w:t>
            </w:r>
          </w:p>
        </w:tc>
        <w:tc>
          <w:tcPr>
            <w:tcW w:w="2835" w:type="dxa"/>
            <w:vMerge/>
            <w:tcBorders>
              <w:tl2br w:val="nil"/>
              <w:tr2bl w:val="nil"/>
            </w:tcBorders>
            <w:vAlign w:val="center"/>
          </w:tcPr>
          <w:p w14:paraId="4F3454EF"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52E81596" w14:textId="77777777">
        <w:tc>
          <w:tcPr>
            <w:tcW w:w="1822" w:type="dxa"/>
            <w:vMerge/>
            <w:tcBorders>
              <w:tl2br w:val="nil"/>
              <w:tr2bl w:val="nil"/>
            </w:tcBorders>
            <w:vAlign w:val="center"/>
          </w:tcPr>
          <w:p w14:paraId="356607B2"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26420298" w14:textId="77777777" w:rsidR="00FA0D3F" w:rsidRDefault="002A59EC">
            <w:pPr>
              <w:spacing w:line="240" w:lineRule="auto"/>
              <w:ind w:firstLineChars="0" w:firstLine="0"/>
              <w:jc w:val="center"/>
              <w:rPr>
                <w:rFonts w:ascii="Times New Roman" w:hAnsi="Times New Roman" w:cs="Times New Roman"/>
                <w:sz w:val="18"/>
                <w:szCs w:val="18"/>
              </w:rPr>
            </w:pPr>
            <w:proofErr w:type="spellStart"/>
            <w:r>
              <w:rPr>
                <w:rFonts w:ascii="Times New Roman" w:hAnsi="Times New Roman" w:cs="Times New Roman" w:hint="eastAsia"/>
                <w:sz w:val="18"/>
                <w:szCs w:val="18"/>
              </w:rPr>
              <w:t>Shihezi</w:t>
            </w:r>
            <w:proofErr w:type="spellEnd"/>
            <w:r>
              <w:rPr>
                <w:rFonts w:ascii="Times New Roman" w:hAnsi="Times New Roman" w:cs="Times New Roman" w:hint="eastAsia"/>
                <w:sz w:val="18"/>
                <w:szCs w:val="18"/>
              </w:rPr>
              <w:t xml:space="preserve"> </w:t>
            </w:r>
            <w:proofErr w:type="spellStart"/>
            <w:r>
              <w:rPr>
                <w:rFonts w:ascii="Times New Roman" w:hAnsi="Times New Roman" w:cs="Times New Roman" w:hint="eastAsia"/>
                <w:sz w:val="18"/>
                <w:szCs w:val="18"/>
              </w:rPr>
              <w:t>Tianye</w:t>
            </w:r>
            <w:proofErr w:type="spellEnd"/>
            <w:r>
              <w:rPr>
                <w:rFonts w:ascii="Times New Roman" w:hAnsi="Times New Roman" w:cs="Times New Roman" w:hint="eastAsia"/>
                <w:sz w:val="18"/>
                <w:szCs w:val="18"/>
              </w:rPr>
              <w:t xml:space="preserve"> Ecological Park</w:t>
            </w:r>
          </w:p>
        </w:tc>
        <w:tc>
          <w:tcPr>
            <w:tcW w:w="4054" w:type="dxa"/>
            <w:tcBorders>
              <w:tl2br w:val="nil"/>
              <w:tr2bl w:val="nil"/>
            </w:tcBorders>
            <w:vAlign w:val="center"/>
          </w:tcPr>
          <w:p w14:paraId="4D6A4D4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Exogenous selenium spray control</w:t>
            </w:r>
          </w:p>
        </w:tc>
        <w:tc>
          <w:tcPr>
            <w:tcW w:w="2299" w:type="dxa"/>
            <w:tcBorders>
              <w:tl2br w:val="nil"/>
              <w:tr2bl w:val="nil"/>
            </w:tcBorders>
            <w:vAlign w:val="center"/>
          </w:tcPr>
          <w:p w14:paraId="022337E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315</w:t>
            </w:r>
          </w:p>
        </w:tc>
        <w:tc>
          <w:tcPr>
            <w:tcW w:w="2835" w:type="dxa"/>
            <w:vMerge w:val="restart"/>
            <w:tcBorders>
              <w:tl2br w:val="nil"/>
              <w:tr2bl w:val="nil"/>
            </w:tcBorders>
            <w:vAlign w:val="center"/>
          </w:tcPr>
          <w:p w14:paraId="1C2502C6" w14:textId="338E57D6"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F978A6C6-BAC3-4C2B-9B2E-74D6C464B1BE}</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10</w:t>
            </w:r>
            <w:r>
              <w:rPr>
                <w:rFonts w:ascii="Times New Roman" w:hAnsi="Times New Roman" w:cs="Times New Roman" w:hint="eastAsia"/>
                <w:sz w:val="18"/>
                <w:szCs w:val="18"/>
              </w:rPr>
              <w:fldChar w:fldCharType="end"/>
            </w:r>
          </w:p>
        </w:tc>
      </w:tr>
      <w:tr w:rsidR="00FA0D3F" w14:paraId="39A9F7F4" w14:textId="77777777">
        <w:tc>
          <w:tcPr>
            <w:tcW w:w="1822" w:type="dxa"/>
            <w:vMerge/>
            <w:tcBorders>
              <w:tl2br w:val="nil"/>
              <w:tr2bl w:val="nil"/>
            </w:tcBorders>
            <w:vAlign w:val="center"/>
          </w:tcPr>
          <w:p w14:paraId="2C90FA0E"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50D5A767"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2F83FCB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Basic selenium</w:t>
            </w:r>
          </w:p>
        </w:tc>
        <w:tc>
          <w:tcPr>
            <w:tcW w:w="2299" w:type="dxa"/>
            <w:tcBorders>
              <w:tl2br w:val="nil"/>
              <w:tr2bl w:val="nil"/>
            </w:tcBorders>
            <w:vAlign w:val="center"/>
          </w:tcPr>
          <w:p w14:paraId="75832B0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314</w:t>
            </w:r>
          </w:p>
        </w:tc>
        <w:tc>
          <w:tcPr>
            <w:tcW w:w="2835" w:type="dxa"/>
            <w:vMerge/>
            <w:tcBorders>
              <w:tl2br w:val="nil"/>
              <w:tr2bl w:val="nil"/>
            </w:tcBorders>
            <w:vAlign w:val="center"/>
          </w:tcPr>
          <w:p w14:paraId="4416CC57"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67188AEE" w14:textId="77777777">
        <w:tc>
          <w:tcPr>
            <w:tcW w:w="1822" w:type="dxa"/>
            <w:vMerge/>
            <w:tcBorders>
              <w:tl2br w:val="nil"/>
              <w:tr2bl w:val="nil"/>
            </w:tcBorders>
            <w:vAlign w:val="center"/>
          </w:tcPr>
          <w:p w14:paraId="489A1705"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5A71EA50" w14:textId="77777777" w:rsidR="00FA0D3F" w:rsidRDefault="002A59EC">
            <w:pPr>
              <w:spacing w:line="240" w:lineRule="auto"/>
              <w:ind w:firstLineChars="0" w:firstLine="0"/>
              <w:jc w:val="center"/>
              <w:rPr>
                <w:rFonts w:ascii="Times New Roman" w:hAnsi="Times New Roman" w:cs="Times New Roman"/>
                <w:sz w:val="18"/>
                <w:szCs w:val="18"/>
              </w:rPr>
            </w:pPr>
            <w:proofErr w:type="spellStart"/>
            <w:r>
              <w:rPr>
                <w:rFonts w:ascii="Times New Roman" w:hAnsi="Times New Roman" w:cs="Times New Roman" w:hint="eastAsia"/>
                <w:sz w:val="18"/>
                <w:szCs w:val="18"/>
              </w:rPr>
              <w:t>Xuchang</w:t>
            </w:r>
            <w:proofErr w:type="spellEnd"/>
            <w:r>
              <w:rPr>
                <w:rFonts w:ascii="Times New Roman" w:hAnsi="Times New Roman" w:cs="Times New Roman" w:hint="eastAsia"/>
                <w:sz w:val="18"/>
                <w:szCs w:val="18"/>
              </w:rPr>
              <w:t>, Henan</w:t>
            </w:r>
          </w:p>
        </w:tc>
        <w:tc>
          <w:tcPr>
            <w:tcW w:w="4054" w:type="dxa"/>
            <w:tcBorders>
              <w:tl2br w:val="nil"/>
              <w:tr2bl w:val="nil"/>
            </w:tcBorders>
            <w:vAlign w:val="center"/>
          </w:tcPr>
          <w:p w14:paraId="5F36F48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itrogen treatment 180</w:t>
            </w:r>
          </w:p>
        </w:tc>
        <w:tc>
          <w:tcPr>
            <w:tcW w:w="2299" w:type="dxa"/>
            <w:tcBorders>
              <w:tl2br w:val="nil"/>
              <w:tr2bl w:val="nil"/>
            </w:tcBorders>
            <w:vAlign w:val="center"/>
          </w:tcPr>
          <w:p w14:paraId="5A5097D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21</w:t>
            </w:r>
          </w:p>
        </w:tc>
        <w:tc>
          <w:tcPr>
            <w:tcW w:w="2835" w:type="dxa"/>
            <w:vMerge w:val="restart"/>
            <w:tcBorders>
              <w:tl2br w:val="nil"/>
              <w:tr2bl w:val="nil"/>
            </w:tcBorders>
            <w:vAlign w:val="center"/>
          </w:tcPr>
          <w:p w14:paraId="60DF06E6" w14:textId="7D04ECBE"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vertAlign w:val="superscript"/>
              </w:rPr>
              <w:fldChar w:fldCharType="begin"/>
            </w:r>
            <w:r w:rsidR="00264F9C">
              <w:rPr>
                <w:rFonts w:ascii="Times New Roman" w:hAnsi="Times New Roman" w:cs="Times New Roman"/>
                <w:sz w:val="18"/>
                <w:szCs w:val="18"/>
                <w:vertAlign w:val="superscript"/>
              </w:rPr>
              <w:instrText xml:space="preserve"> ADDIN NE.Ref.{17E84DAF-F428-4E6F-95D7-6AA5C22A67EF}</w:instrText>
            </w:r>
            <w:r>
              <w:rPr>
                <w:rFonts w:ascii="Times New Roman" w:hAnsi="Times New Roman" w:cs="Times New Roman" w:hint="eastAsia"/>
                <w:sz w:val="18"/>
                <w:szCs w:val="18"/>
                <w:vertAlign w:val="superscript"/>
              </w:rPr>
              <w:fldChar w:fldCharType="separate"/>
            </w:r>
            <w:r w:rsidR="00264F9C">
              <w:rPr>
                <w:rFonts w:ascii="Times New Roman" w:hAnsi="Times New Roman" w:cs="Times New Roman"/>
                <w:color w:val="000000"/>
                <w:kern w:val="0"/>
                <w:sz w:val="18"/>
                <w:szCs w:val="18"/>
                <w:vertAlign w:val="superscript"/>
              </w:rPr>
              <w:t>11</w:t>
            </w:r>
            <w:r>
              <w:rPr>
                <w:rFonts w:ascii="Times New Roman" w:hAnsi="Times New Roman" w:cs="Times New Roman" w:hint="eastAsia"/>
                <w:sz w:val="18"/>
                <w:szCs w:val="18"/>
                <w:vertAlign w:val="superscript"/>
              </w:rPr>
              <w:fldChar w:fldCharType="end"/>
            </w:r>
          </w:p>
        </w:tc>
      </w:tr>
      <w:tr w:rsidR="00FA0D3F" w14:paraId="5AAE20E5" w14:textId="77777777">
        <w:tc>
          <w:tcPr>
            <w:tcW w:w="1822" w:type="dxa"/>
            <w:vMerge/>
            <w:tcBorders>
              <w:tl2br w:val="nil"/>
              <w:tr2bl w:val="nil"/>
            </w:tcBorders>
            <w:vAlign w:val="center"/>
          </w:tcPr>
          <w:p w14:paraId="3396C373"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39D4D756"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3555DFC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itrogen treatment 240</w:t>
            </w:r>
          </w:p>
        </w:tc>
        <w:tc>
          <w:tcPr>
            <w:tcW w:w="2299" w:type="dxa"/>
            <w:tcBorders>
              <w:tl2br w:val="nil"/>
              <w:tr2bl w:val="nil"/>
            </w:tcBorders>
            <w:vAlign w:val="center"/>
          </w:tcPr>
          <w:p w14:paraId="3A7781F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32</w:t>
            </w:r>
          </w:p>
        </w:tc>
        <w:tc>
          <w:tcPr>
            <w:tcW w:w="2835" w:type="dxa"/>
            <w:vMerge/>
            <w:tcBorders>
              <w:tl2br w:val="nil"/>
              <w:tr2bl w:val="nil"/>
            </w:tcBorders>
            <w:vAlign w:val="center"/>
          </w:tcPr>
          <w:p w14:paraId="15C2511A"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246B93E6" w14:textId="77777777">
        <w:tc>
          <w:tcPr>
            <w:tcW w:w="1822" w:type="dxa"/>
            <w:vMerge/>
            <w:tcBorders>
              <w:tl2br w:val="nil"/>
              <w:tr2bl w:val="nil"/>
            </w:tcBorders>
            <w:vAlign w:val="center"/>
          </w:tcPr>
          <w:p w14:paraId="6530D1D9"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1CEF57D0"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2508823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itrogen treatment 300</w:t>
            </w:r>
          </w:p>
        </w:tc>
        <w:tc>
          <w:tcPr>
            <w:tcW w:w="2299" w:type="dxa"/>
            <w:tcBorders>
              <w:tl2br w:val="nil"/>
              <w:tr2bl w:val="nil"/>
            </w:tcBorders>
            <w:vAlign w:val="center"/>
          </w:tcPr>
          <w:p w14:paraId="5277F53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25</w:t>
            </w:r>
          </w:p>
        </w:tc>
        <w:tc>
          <w:tcPr>
            <w:tcW w:w="2835" w:type="dxa"/>
            <w:vMerge/>
            <w:tcBorders>
              <w:tl2br w:val="nil"/>
              <w:tr2bl w:val="nil"/>
            </w:tcBorders>
            <w:vAlign w:val="center"/>
          </w:tcPr>
          <w:p w14:paraId="5F06D6CE"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103ECB41" w14:textId="77777777">
        <w:tc>
          <w:tcPr>
            <w:tcW w:w="1822" w:type="dxa"/>
            <w:vMerge/>
            <w:tcBorders>
              <w:tl2br w:val="nil"/>
              <w:tr2bl w:val="nil"/>
            </w:tcBorders>
            <w:vAlign w:val="center"/>
          </w:tcPr>
          <w:p w14:paraId="4E15AA15"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302AC511" w14:textId="77777777" w:rsidR="00FA0D3F" w:rsidRDefault="002A59EC">
            <w:pPr>
              <w:spacing w:line="240" w:lineRule="auto"/>
              <w:ind w:firstLineChars="0" w:firstLine="0"/>
              <w:jc w:val="center"/>
              <w:rPr>
                <w:rFonts w:ascii="Times New Roman" w:hAnsi="Times New Roman" w:cs="Times New Roman"/>
                <w:sz w:val="18"/>
                <w:szCs w:val="18"/>
              </w:rPr>
            </w:pPr>
            <w:proofErr w:type="spellStart"/>
            <w:r>
              <w:rPr>
                <w:rFonts w:ascii="Times New Roman" w:hAnsi="Times New Roman" w:cs="Times New Roman" w:hint="eastAsia"/>
                <w:sz w:val="18"/>
                <w:szCs w:val="18"/>
              </w:rPr>
              <w:t>Guyuan</w:t>
            </w:r>
            <w:proofErr w:type="spellEnd"/>
            <w:r>
              <w:rPr>
                <w:rFonts w:ascii="Times New Roman" w:hAnsi="Times New Roman" w:cs="Times New Roman" w:hint="eastAsia"/>
                <w:sz w:val="18"/>
                <w:szCs w:val="18"/>
              </w:rPr>
              <w:t xml:space="preserve"> City, Ningxia</w:t>
            </w:r>
          </w:p>
        </w:tc>
        <w:tc>
          <w:tcPr>
            <w:tcW w:w="4054" w:type="dxa"/>
            <w:tcBorders>
              <w:tl2br w:val="nil"/>
              <w:tr2bl w:val="nil"/>
            </w:tcBorders>
            <w:vAlign w:val="center"/>
          </w:tcPr>
          <w:p w14:paraId="73D6E40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wo years of no-tillage and one year of deep loosening</w:t>
            </w:r>
          </w:p>
        </w:tc>
        <w:tc>
          <w:tcPr>
            <w:tcW w:w="2299" w:type="dxa"/>
            <w:tcBorders>
              <w:tl2br w:val="nil"/>
              <w:tr2bl w:val="nil"/>
            </w:tcBorders>
            <w:vAlign w:val="center"/>
          </w:tcPr>
          <w:p w14:paraId="15F7E6D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508</w:t>
            </w:r>
          </w:p>
        </w:tc>
        <w:tc>
          <w:tcPr>
            <w:tcW w:w="2835" w:type="dxa"/>
            <w:tcBorders>
              <w:tl2br w:val="nil"/>
              <w:tr2bl w:val="nil"/>
            </w:tcBorders>
            <w:vAlign w:val="center"/>
          </w:tcPr>
          <w:p w14:paraId="625FCCC0" w14:textId="24DD96BF"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A628392C-BD29-4A53-8BAB-3B76CC2342BB}</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12</w:t>
            </w:r>
            <w:r>
              <w:rPr>
                <w:rFonts w:ascii="Times New Roman" w:hAnsi="Times New Roman" w:cs="Times New Roman" w:hint="eastAsia"/>
                <w:sz w:val="18"/>
                <w:szCs w:val="18"/>
              </w:rPr>
              <w:fldChar w:fldCharType="end"/>
            </w:r>
          </w:p>
        </w:tc>
      </w:tr>
      <w:tr w:rsidR="00FA0D3F" w14:paraId="7FC1EA58" w14:textId="77777777">
        <w:tc>
          <w:tcPr>
            <w:tcW w:w="1822" w:type="dxa"/>
            <w:vMerge/>
            <w:tcBorders>
              <w:tl2br w:val="nil"/>
              <w:tr2bl w:val="nil"/>
            </w:tcBorders>
            <w:vAlign w:val="center"/>
          </w:tcPr>
          <w:p w14:paraId="5408267F"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57B9C49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uazhong Agricultural University of Hubei Province</w:t>
            </w:r>
          </w:p>
        </w:tc>
        <w:tc>
          <w:tcPr>
            <w:tcW w:w="4054" w:type="dxa"/>
            <w:tcBorders>
              <w:tl2br w:val="nil"/>
              <w:tr2bl w:val="nil"/>
            </w:tcBorders>
            <w:vAlign w:val="center"/>
          </w:tcPr>
          <w:p w14:paraId="0CB757E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contrast</w:t>
            </w:r>
          </w:p>
        </w:tc>
        <w:tc>
          <w:tcPr>
            <w:tcW w:w="2299" w:type="dxa"/>
            <w:tcBorders>
              <w:tl2br w:val="nil"/>
              <w:tr2bl w:val="nil"/>
            </w:tcBorders>
            <w:vAlign w:val="center"/>
          </w:tcPr>
          <w:p w14:paraId="70B50A1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46</w:t>
            </w:r>
          </w:p>
        </w:tc>
        <w:tc>
          <w:tcPr>
            <w:tcW w:w="2835" w:type="dxa"/>
            <w:vMerge w:val="restart"/>
            <w:tcBorders>
              <w:tl2br w:val="nil"/>
              <w:tr2bl w:val="nil"/>
            </w:tcBorders>
            <w:vAlign w:val="center"/>
          </w:tcPr>
          <w:p w14:paraId="6C51233E" w14:textId="4EBA3146" w:rsidR="00FA0D3F" w:rsidRDefault="002A59EC">
            <w:pPr>
              <w:spacing w:line="240" w:lineRule="auto"/>
              <w:ind w:firstLineChars="0" w:firstLine="0"/>
              <w:jc w:val="center"/>
              <w:rPr>
                <w:rFonts w:ascii="Times New Roman" w:hAnsi="Times New Roman" w:cs="Times New Roman"/>
                <w:sz w:val="18"/>
                <w:szCs w:val="18"/>
                <w:vertAlign w:val="superscript"/>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690C489E-4D81-4230-9F86-27E93D643B03}</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13</w:t>
            </w:r>
            <w:r>
              <w:rPr>
                <w:rFonts w:ascii="Times New Roman" w:hAnsi="Times New Roman" w:cs="Times New Roman" w:hint="eastAsia"/>
                <w:sz w:val="18"/>
                <w:szCs w:val="18"/>
              </w:rPr>
              <w:fldChar w:fldCharType="end"/>
            </w:r>
          </w:p>
        </w:tc>
      </w:tr>
      <w:tr w:rsidR="00FA0D3F" w14:paraId="328E1D5E" w14:textId="77777777">
        <w:tc>
          <w:tcPr>
            <w:tcW w:w="1822" w:type="dxa"/>
            <w:vMerge/>
            <w:tcBorders>
              <w:tl2br w:val="nil"/>
              <w:tr2bl w:val="nil"/>
            </w:tcBorders>
            <w:vAlign w:val="center"/>
          </w:tcPr>
          <w:p w14:paraId="4D4836AB"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6660BF8"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73E61EB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elenium powder</w:t>
            </w:r>
          </w:p>
        </w:tc>
        <w:tc>
          <w:tcPr>
            <w:tcW w:w="2299" w:type="dxa"/>
            <w:tcBorders>
              <w:tl2br w:val="nil"/>
              <w:tr2bl w:val="nil"/>
            </w:tcBorders>
            <w:vAlign w:val="center"/>
          </w:tcPr>
          <w:p w14:paraId="5E35CC8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7</w:t>
            </w:r>
          </w:p>
        </w:tc>
        <w:tc>
          <w:tcPr>
            <w:tcW w:w="2835" w:type="dxa"/>
            <w:vMerge/>
            <w:tcBorders>
              <w:tl2br w:val="nil"/>
              <w:tr2bl w:val="nil"/>
            </w:tcBorders>
            <w:vAlign w:val="center"/>
          </w:tcPr>
          <w:p w14:paraId="50F3C309" w14:textId="77777777" w:rsidR="00FA0D3F" w:rsidRDefault="00FA0D3F">
            <w:pPr>
              <w:spacing w:line="240" w:lineRule="auto"/>
              <w:ind w:firstLineChars="0" w:firstLine="0"/>
              <w:jc w:val="center"/>
              <w:rPr>
                <w:rFonts w:ascii="Times New Roman" w:hAnsi="Times New Roman" w:cs="Times New Roman"/>
                <w:sz w:val="18"/>
                <w:szCs w:val="18"/>
                <w:vertAlign w:val="superscript"/>
              </w:rPr>
            </w:pPr>
          </w:p>
        </w:tc>
      </w:tr>
      <w:tr w:rsidR="00FA0D3F" w14:paraId="2449ACAD" w14:textId="77777777">
        <w:tc>
          <w:tcPr>
            <w:tcW w:w="1822" w:type="dxa"/>
            <w:vMerge/>
            <w:tcBorders>
              <w:tl2br w:val="nil"/>
              <w:tr2bl w:val="nil"/>
            </w:tcBorders>
            <w:vAlign w:val="center"/>
          </w:tcPr>
          <w:p w14:paraId="1109649C"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306576C3"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3F89D24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elenite</w:t>
            </w:r>
          </w:p>
        </w:tc>
        <w:tc>
          <w:tcPr>
            <w:tcW w:w="2299" w:type="dxa"/>
            <w:tcBorders>
              <w:tl2br w:val="nil"/>
              <w:tr2bl w:val="nil"/>
            </w:tcBorders>
            <w:vAlign w:val="center"/>
          </w:tcPr>
          <w:p w14:paraId="2554096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44</w:t>
            </w:r>
          </w:p>
        </w:tc>
        <w:tc>
          <w:tcPr>
            <w:tcW w:w="2835" w:type="dxa"/>
            <w:vMerge/>
            <w:tcBorders>
              <w:tl2br w:val="nil"/>
              <w:tr2bl w:val="nil"/>
            </w:tcBorders>
            <w:vAlign w:val="center"/>
          </w:tcPr>
          <w:p w14:paraId="23F90BE2" w14:textId="77777777" w:rsidR="00FA0D3F" w:rsidRDefault="00FA0D3F">
            <w:pPr>
              <w:spacing w:line="240" w:lineRule="auto"/>
              <w:ind w:firstLineChars="0" w:firstLine="0"/>
              <w:jc w:val="center"/>
              <w:rPr>
                <w:rFonts w:ascii="Times New Roman" w:hAnsi="Times New Roman" w:cs="Times New Roman"/>
                <w:sz w:val="18"/>
                <w:szCs w:val="18"/>
                <w:vertAlign w:val="superscript"/>
              </w:rPr>
            </w:pPr>
          </w:p>
        </w:tc>
      </w:tr>
      <w:tr w:rsidR="00FA0D3F" w14:paraId="430D2A62" w14:textId="77777777">
        <w:tc>
          <w:tcPr>
            <w:tcW w:w="1822" w:type="dxa"/>
            <w:vMerge/>
            <w:tcBorders>
              <w:tl2br w:val="nil"/>
              <w:tr2bl w:val="nil"/>
            </w:tcBorders>
            <w:vAlign w:val="center"/>
          </w:tcPr>
          <w:p w14:paraId="39723EF1"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EE57213"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73562A8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elenate</w:t>
            </w:r>
          </w:p>
        </w:tc>
        <w:tc>
          <w:tcPr>
            <w:tcW w:w="2299" w:type="dxa"/>
            <w:tcBorders>
              <w:tl2br w:val="nil"/>
              <w:tr2bl w:val="nil"/>
            </w:tcBorders>
            <w:vAlign w:val="center"/>
          </w:tcPr>
          <w:p w14:paraId="4BAA5EF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0</w:t>
            </w:r>
          </w:p>
        </w:tc>
        <w:tc>
          <w:tcPr>
            <w:tcW w:w="2835" w:type="dxa"/>
            <w:vMerge/>
            <w:tcBorders>
              <w:tl2br w:val="nil"/>
              <w:tr2bl w:val="nil"/>
            </w:tcBorders>
            <w:vAlign w:val="center"/>
          </w:tcPr>
          <w:p w14:paraId="620A5FE1" w14:textId="77777777" w:rsidR="00FA0D3F" w:rsidRDefault="00FA0D3F">
            <w:pPr>
              <w:spacing w:line="240" w:lineRule="auto"/>
              <w:ind w:firstLineChars="0" w:firstLine="0"/>
              <w:jc w:val="center"/>
              <w:rPr>
                <w:rFonts w:ascii="Times New Roman" w:hAnsi="Times New Roman" w:cs="Times New Roman"/>
                <w:sz w:val="18"/>
                <w:szCs w:val="18"/>
                <w:vertAlign w:val="superscript"/>
              </w:rPr>
            </w:pPr>
          </w:p>
        </w:tc>
      </w:tr>
      <w:tr w:rsidR="00FA0D3F" w14:paraId="624CCEA6" w14:textId="77777777">
        <w:tc>
          <w:tcPr>
            <w:tcW w:w="1822" w:type="dxa"/>
            <w:vMerge/>
            <w:tcBorders>
              <w:tl2br w:val="nil"/>
              <w:tr2bl w:val="nil"/>
            </w:tcBorders>
            <w:vAlign w:val="center"/>
          </w:tcPr>
          <w:p w14:paraId="6B1FBDCD"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3BC15743"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033D6D8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elenium ore</w:t>
            </w:r>
          </w:p>
        </w:tc>
        <w:tc>
          <w:tcPr>
            <w:tcW w:w="2299" w:type="dxa"/>
            <w:tcBorders>
              <w:tl2br w:val="nil"/>
              <w:tr2bl w:val="nil"/>
            </w:tcBorders>
            <w:vAlign w:val="center"/>
          </w:tcPr>
          <w:p w14:paraId="669E77E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0</w:t>
            </w:r>
          </w:p>
        </w:tc>
        <w:tc>
          <w:tcPr>
            <w:tcW w:w="2835" w:type="dxa"/>
            <w:vMerge/>
            <w:tcBorders>
              <w:tl2br w:val="nil"/>
              <w:tr2bl w:val="nil"/>
            </w:tcBorders>
            <w:vAlign w:val="center"/>
          </w:tcPr>
          <w:p w14:paraId="686ABFCB" w14:textId="77777777" w:rsidR="00FA0D3F" w:rsidRDefault="00FA0D3F">
            <w:pPr>
              <w:spacing w:line="240" w:lineRule="auto"/>
              <w:ind w:firstLineChars="0" w:firstLine="0"/>
              <w:jc w:val="center"/>
              <w:rPr>
                <w:rFonts w:ascii="Times New Roman" w:hAnsi="Times New Roman" w:cs="Times New Roman"/>
                <w:sz w:val="18"/>
                <w:szCs w:val="18"/>
                <w:vertAlign w:val="superscript"/>
              </w:rPr>
            </w:pPr>
          </w:p>
        </w:tc>
      </w:tr>
      <w:tr w:rsidR="00FA0D3F" w14:paraId="6964AD5B" w14:textId="77777777">
        <w:tc>
          <w:tcPr>
            <w:tcW w:w="1822" w:type="dxa"/>
            <w:vMerge/>
            <w:tcBorders>
              <w:tl2br w:val="nil"/>
              <w:tr2bl w:val="nil"/>
            </w:tcBorders>
            <w:vAlign w:val="center"/>
          </w:tcPr>
          <w:p w14:paraId="37A09278"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261FC91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Jiangsu Province</w:t>
            </w:r>
          </w:p>
        </w:tc>
        <w:tc>
          <w:tcPr>
            <w:tcW w:w="4054" w:type="dxa"/>
            <w:tcBorders>
              <w:tl2br w:val="nil"/>
              <w:tr2bl w:val="nil"/>
            </w:tcBorders>
            <w:vAlign w:val="center"/>
          </w:tcPr>
          <w:p w14:paraId="2C72DD8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Do not stain water treatment</w:t>
            </w:r>
          </w:p>
        </w:tc>
        <w:tc>
          <w:tcPr>
            <w:tcW w:w="2299" w:type="dxa"/>
            <w:tcBorders>
              <w:tl2br w:val="nil"/>
              <w:tr2bl w:val="nil"/>
            </w:tcBorders>
            <w:vAlign w:val="center"/>
          </w:tcPr>
          <w:p w14:paraId="4DA9AA9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365</w:t>
            </w:r>
          </w:p>
        </w:tc>
        <w:tc>
          <w:tcPr>
            <w:tcW w:w="2835" w:type="dxa"/>
            <w:tcBorders>
              <w:tl2br w:val="nil"/>
              <w:tr2bl w:val="nil"/>
            </w:tcBorders>
            <w:vAlign w:val="center"/>
          </w:tcPr>
          <w:p w14:paraId="0102F459" w14:textId="6F8416FA"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C04EF50F-CFFC-49CA-92B6-3BCF75C1E53F}</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14</w:t>
            </w:r>
            <w:r>
              <w:rPr>
                <w:rFonts w:ascii="Times New Roman" w:hAnsi="Times New Roman" w:cs="Times New Roman" w:hint="eastAsia"/>
                <w:sz w:val="18"/>
                <w:szCs w:val="18"/>
              </w:rPr>
              <w:fldChar w:fldCharType="end"/>
            </w:r>
          </w:p>
        </w:tc>
      </w:tr>
      <w:tr w:rsidR="00FA0D3F" w14:paraId="181527CF" w14:textId="77777777">
        <w:tc>
          <w:tcPr>
            <w:tcW w:w="1822" w:type="dxa"/>
            <w:vMerge/>
            <w:tcBorders>
              <w:tl2br w:val="nil"/>
              <w:tr2bl w:val="nil"/>
            </w:tcBorders>
            <w:vAlign w:val="center"/>
          </w:tcPr>
          <w:p w14:paraId="565B70A6"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0CFD678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ebei Province</w:t>
            </w:r>
          </w:p>
        </w:tc>
        <w:tc>
          <w:tcPr>
            <w:tcW w:w="4054" w:type="dxa"/>
            <w:tcBorders>
              <w:tl2br w:val="nil"/>
              <w:tr2bl w:val="nil"/>
            </w:tcBorders>
            <w:vAlign w:val="center"/>
          </w:tcPr>
          <w:p w14:paraId="707943A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he soil relative humidity was 70%-75%</w:t>
            </w:r>
          </w:p>
        </w:tc>
        <w:tc>
          <w:tcPr>
            <w:tcW w:w="2299" w:type="dxa"/>
            <w:tcBorders>
              <w:tl2br w:val="nil"/>
              <w:tr2bl w:val="nil"/>
            </w:tcBorders>
            <w:vAlign w:val="center"/>
          </w:tcPr>
          <w:p w14:paraId="7724BAC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45</w:t>
            </w:r>
          </w:p>
        </w:tc>
        <w:tc>
          <w:tcPr>
            <w:tcW w:w="2835" w:type="dxa"/>
            <w:tcBorders>
              <w:tl2br w:val="nil"/>
              <w:tr2bl w:val="nil"/>
            </w:tcBorders>
            <w:vAlign w:val="center"/>
          </w:tcPr>
          <w:p w14:paraId="571D3F60" w14:textId="648F1936"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77D03B2A-DCFF-4576-A0C4-67CE5082791D}</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15</w:t>
            </w:r>
            <w:r>
              <w:rPr>
                <w:rFonts w:ascii="Times New Roman" w:hAnsi="Times New Roman" w:cs="Times New Roman" w:hint="eastAsia"/>
                <w:sz w:val="18"/>
                <w:szCs w:val="18"/>
              </w:rPr>
              <w:fldChar w:fldCharType="end"/>
            </w:r>
          </w:p>
        </w:tc>
      </w:tr>
      <w:tr w:rsidR="00FA0D3F" w14:paraId="6DC83200" w14:textId="77777777">
        <w:tc>
          <w:tcPr>
            <w:tcW w:w="1822" w:type="dxa"/>
            <w:vMerge/>
            <w:tcBorders>
              <w:tl2br w:val="nil"/>
              <w:tr2bl w:val="nil"/>
            </w:tcBorders>
            <w:vAlign w:val="center"/>
          </w:tcPr>
          <w:p w14:paraId="7EA4F32E"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19123AC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China Agriculture University</w:t>
            </w:r>
          </w:p>
        </w:tc>
        <w:tc>
          <w:tcPr>
            <w:tcW w:w="4054" w:type="dxa"/>
            <w:tcBorders>
              <w:tl2br w:val="nil"/>
              <w:tr2bl w:val="nil"/>
            </w:tcBorders>
            <w:vAlign w:val="center"/>
          </w:tcPr>
          <w:p w14:paraId="6B64A82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Fully water </w:t>
            </w:r>
            <w:r>
              <w:rPr>
                <w:rFonts w:ascii="Times New Roman" w:hAnsi="Times New Roman" w:cs="Times New Roman" w:hint="eastAsia"/>
                <w:sz w:val="18"/>
                <w:szCs w:val="18"/>
              </w:rPr>
              <w:t>supply treatment</w:t>
            </w:r>
          </w:p>
        </w:tc>
        <w:tc>
          <w:tcPr>
            <w:tcW w:w="2299" w:type="dxa"/>
            <w:tcBorders>
              <w:tl2br w:val="nil"/>
              <w:tr2bl w:val="nil"/>
            </w:tcBorders>
            <w:vAlign w:val="center"/>
          </w:tcPr>
          <w:p w14:paraId="0F938FD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87</w:t>
            </w:r>
          </w:p>
        </w:tc>
        <w:tc>
          <w:tcPr>
            <w:tcW w:w="2835" w:type="dxa"/>
            <w:tcBorders>
              <w:tl2br w:val="nil"/>
              <w:tr2bl w:val="nil"/>
            </w:tcBorders>
            <w:vAlign w:val="center"/>
          </w:tcPr>
          <w:p w14:paraId="2B015936" w14:textId="309BF978"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F8BD4FD9-6BE5-419B-AC3D-FED385414427}</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16</w:t>
            </w:r>
            <w:r>
              <w:rPr>
                <w:rFonts w:ascii="Times New Roman" w:hAnsi="Times New Roman" w:cs="Times New Roman" w:hint="eastAsia"/>
                <w:sz w:val="18"/>
                <w:szCs w:val="18"/>
              </w:rPr>
              <w:fldChar w:fldCharType="end"/>
            </w:r>
          </w:p>
        </w:tc>
      </w:tr>
      <w:tr w:rsidR="00FA0D3F" w14:paraId="39ECC6BF" w14:textId="77777777">
        <w:tc>
          <w:tcPr>
            <w:tcW w:w="1822" w:type="dxa"/>
            <w:vMerge/>
            <w:tcBorders>
              <w:tl2br w:val="nil"/>
              <w:tr2bl w:val="nil"/>
            </w:tcBorders>
            <w:vAlign w:val="center"/>
          </w:tcPr>
          <w:p w14:paraId="34330B7C"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254C53A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ebei Academy of Agriculture and Forestry Sciences</w:t>
            </w:r>
          </w:p>
        </w:tc>
        <w:tc>
          <w:tcPr>
            <w:tcW w:w="4054" w:type="dxa"/>
            <w:vMerge w:val="restart"/>
            <w:tcBorders>
              <w:tl2br w:val="nil"/>
              <w:tr2bl w:val="nil"/>
            </w:tcBorders>
            <w:vAlign w:val="center"/>
          </w:tcPr>
          <w:p w14:paraId="7C325C6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ormal irrigation</w:t>
            </w:r>
          </w:p>
        </w:tc>
        <w:tc>
          <w:tcPr>
            <w:tcW w:w="2299" w:type="dxa"/>
            <w:tcBorders>
              <w:tl2br w:val="nil"/>
              <w:tr2bl w:val="nil"/>
            </w:tcBorders>
            <w:vAlign w:val="center"/>
          </w:tcPr>
          <w:p w14:paraId="330FA56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14</w:t>
            </w:r>
          </w:p>
        </w:tc>
        <w:tc>
          <w:tcPr>
            <w:tcW w:w="2835" w:type="dxa"/>
            <w:vMerge w:val="restart"/>
            <w:tcBorders>
              <w:tl2br w:val="nil"/>
              <w:tr2bl w:val="nil"/>
            </w:tcBorders>
            <w:vAlign w:val="center"/>
          </w:tcPr>
          <w:p w14:paraId="7A481223" w14:textId="4B8EA2BB"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0A26CC2B-45BE-4AB8-9DDE-C34083BBCA09}</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17</w:t>
            </w:r>
            <w:r>
              <w:rPr>
                <w:rFonts w:ascii="Times New Roman" w:hAnsi="Times New Roman" w:cs="Times New Roman" w:hint="eastAsia"/>
                <w:sz w:val="18"/>
                <w:szCs w:val="18"/>
              </w:rPr>
              <w:fldChar w:fldCharType="end"/>
            </w:r>
          </w:p>
        </w:tc>
      </w:tr>
      <w:tr w:rsidR="00FA0D3F" w14:paraId="7CBB5886" w14:textId="77777777">
        <w:tc>
          <w:tcPr>
            <w:tcW w:w="1822" w:type="dxa"/>
            <w:vMerge/>
            <w:tcBorders>
              <w:tl2br w:val="nil"/>
              <w:tr2bl w:val="nil"/>
            </w:tcBorders>
            <w:vAlign w:val="center"/>
          </w:tcPr>
          <w:p w14:paraId="4B9154F1"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21748D4D"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vMerge/>
            <w:tcBorders>
              <w:tl2br w:val="nil"/>
              <w:tr2bl w:val="nil"/>
            </w:tcBorders>
            <w:vAlign w:val="center"/>
          </w:tcPr>
          <w:p w14:paraId="0F5D7E18"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10BB1E4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05</w:t>
            </w:r>
          </w:p>
        </w:tc>
        <w:tc>
          <w:tcPr>
            <w:tcW w:w="2835" w:type="dxa"/>
            <w:vMerge/>
            <w:tcBorders>
              <w:tl2br w:val="nil"/>
              <w:tr2bl w:val="nil"/>
            </w:tcBorders>
            <w:vAlign w:val="center"/>
          </w:tcPr>
          <w:p w14:paraId="7584A503"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16474881" w14:textId="77777777">
        <w:tc>
          <w:tcPr>
            <w:tcW w:w="1822" w:type="dxa"/>
            <w:vMerge/>
            <w:tcBorders>
              <w:tl2br w:val="nil"/>
              <w:tr2bl w:val="nil"/>
            </w:tcBorders>
            <w:vAlign w:val="center"/>
          </w:tcPr>
          <w:p w14:paraId="3A40175F"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47CD79BE"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vMerge/>
            <w:tcBorders>
              <w:tl2br w:val="nil"/>
              <w:tr2bl w:val="nil"/>
            </w:tcBorders>
            <w:vAlign w:val="center"/>
          </w:tcPr>
          <w:p w14:paraId="30C44CE2"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75C6524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09</w:t>
            </w:r>
          </w:p>
        </w:tc>
        <w:tc>
          <w:tcPr>
            <w:tcW w:w="2835" w:type="dxa"/>
            <w:vMerge/>
            <w:tcBorders>
              <w:tl2br w:val="nil"/>
              <w:tr2bl w:val="nil"/>
            </w:tcBorders>
            <w:vAlign w:val="center"/>
          </w:tcPr>
          <w:p w14:paraId="544FD911"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1C662771" w14:textId="77777777">
        <w:tc>
          <w:tcPr>
            <w:tcW w:w="1822" w:type="dxa"/>
            <w:vMerge/>
            <w:tcBorders>
              <w:tl2br w:val="nil"/>
              <w:tr2bl w:val="nil"/>
            </w:tcBorders>
            <w:vAlign w:val="center"/>
          </w:tcPr>
          <w:p w14:paraId="47B542D9"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0FD24B56"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vMerge/>
            <w:tcBorders>
              <w:tl2br w:val="nil"/>
              <w:tr2bl w:val="nil"/>
            </w:tcBorders>
            <w:vAlign w:val="center"/>
          </w:tcPr>
          <w:p w14:paraId="11A0E72E"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64D1876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98</w:t>
            </w:r>
          </w:p>
        </w:tc>
        <w:tc>
          <w:tcPr>
            <w:tcW w:w="2835" w:type="dxa"/>
            <w:vMerge/>
            <w:tcBorders>
              <w:tl2br w:val="nil"/>
              <w:tr2bl w:val="nil"/>
            </w:tcBorders>
            <w:vAlign w:val="center"/>
          </w:tcPr>
          <w:p w14:paraId="554392DE"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5C810A4A" w14:textId="77777777">
        <w:tc>
          <w:tcPr>
            <w:tcW w:w="1822" w:type="dxa"/>
            <w:vMerge/>
            <w:tcBorders>
              <w:tl2br w:val="nil"/>
              <w:tr2bl w:val="nil"/>
            </w:tcBorders>
            <w:vAlign w:val="center"/>
          </w:tcPr>
          <w:p w14:paraId="1603D6E5"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2C57D58D"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vMerge/>
            <w:tcBorders>
              <w:tl2br w:val="nil"/>
              <w:tr2bl w:val="nil"/>
            </w:tcBorders>
            <w:vAlign w:val="center"/>
          </w:tcPr>
          <w:p w14:paraId="40A84B34"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1359E09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25</w:t>
            </w:r>
          </w:p>
        </w:tc>
        <w:tc>
          <w:tcPr>
            <w:tcW w:w="2835" w:type="dxa"/>
            <w:vMerge/>
            <w:tcBorders>
              <w:tl2br w:val="nil"/>
              <w:tr2bl w:val="nil"/>
            </w:tcBorders>
            <w:vAlign w:val="center"/>
          </w:tcPr>
          <w:p w14:paraId="7A099409"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0BE4546E" w14:textId="77777777">
        <w:tc>
          <w:tcPr>
            <w:tcW w:w="1822" w:type="dxa"/>
            <w:vMerge/>
            <w:tcBorders>
              <w:tl2br w:val="nil"/>
              <w:tr2bl w:val="nil"/>
            </w:tcBorders>
            <w:vAlign w:val="center"/>
          </w:tcPr>
          <w:p w14:paraId="5D749DCF"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5DD701B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handong Agricultural University</w:t>
            </w:r>
          </w:p>
        </w:tc>
        <w:tc>
          <w:tcPr>
            <w:tcW w:w="4054" w:type="dxa"/>
            <w:vMerge w:val="restart"/>
            <w:tcBorders>
              <w:tl2br w:val="nil"/>
              <w:tr2bl w:val="nil"/>
            </w:tcBorders>
            <w:vAlign w:val="center"/>
          </w:tcPr>
          <w:p w14:paraId="1C6A8CF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uitable for moisture</w:t>
            </w:r>
          </w:p>
        </w:tc>
        <w:tc>
          <w:tcPr>
            <w:tcW w:w="2299" w:type="dxa"/>
            <w:tcBorders>
              <w:tl2br w:val="nil"/>
              <w:tr2bl w:val="nil"/>
            </w:tcBorders>
            <w:vAlign w:val="center"/>
          </w:tcPr>
          <w:p w14:paraId="3EADFF3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82</w:t>
            </w:r>
          </w:p>
        </w:tc>
        <w:tc>
          <w:tcPr>
            <w:tcW w:w="2835" w:type="dxa"/>
            <w:vMerge w:val="restart"/>
            <w:tcBorders>
              <w:tl2br w:val="nil"/>
              <w:tr2bl w:val="nil"/>
            </w:tcBorders>
            <w:vAlign w:val="center"/>
          </w:tcPr>
          <w:p w14:paraId="34250958" w14:textId="07847FB2"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54028905-0D92-4CAA-ADAC-CEAB44ABE32D}</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18</w:t>
            </w:r>
            <w:r>
              <w:rPr>
                <w:rFonts w:ascii="Times New Roman" w:hAnsi="Times New Roman" w:cs="Times New Roman" w:hint="eastAsia"/>
                <w:sz w:val="18"/>
                <w:szCs w:val="18"/>
              </w:rPr>
              <w:fldChar w:fldCharType="end"/>
            </w:r>
          </w:p>
        </w:tc>
      </w:tr>
      <w:tr w:rsidR="00FA0D3F" w14:paraId="49C6360B" w14:textId="77777777">
        <w:tc>
          <w:tcPr>
            <w:tcW w:w="1822" w:type="dxa"/>
            <w:vMerge/>
            <w:tcBorders>
              <w:tl2br w:val="nil"/>
              <w:tr2bl w:val="nil"/>
            </w:tcBorders>
            <w:vAlign w:val="center"/>
          </w:tcPr>
          <w:p w14:paraId="5187C32C"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0574633"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vMerge/>
            <w:tcBorders>
              <w:tl2br w:val="nil"/>
              <w:tr2bl w:val="nil"/>
            </w:tcBorders>
            <w:vAlign w:val="center"/>
          </w:tcPr>
          <w:p w14:paraId="0F2CFCDB"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4BED075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76</w:t>
            </w:r>
          </w:p>
        </w:tc>
        <w:tc>
          <w:tcPr>
            <w:tcW w:w="2835" w:type="dxa"/>
            <w:vMerge/>
            <w:tcBorders>
              <w:tl2br w:val="nil"/>
              <w:tr2bl w:val="nil"/>
            </w:tcBorders>
            <w:vAlign w:val="center"/>
          </w:tcPr>
          <w:p w14:paraId="5F40889F"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70D34729" w14:textId="77777777">
        <w:tc>
          <w:tcPr>
            <w:tcW w:w="1822" w:type="dxa"/>
            <w:vMerge/>
            <w:tcBorders>
              <w:tl2br w:val="nil"/>
              <w:tr2bl w:val="nil"/>
            </w:tcBorders>
            <w:vAlign w:val="center"/>
          </w:tcPr>
          <w:p w14:paraId="54142E9E"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254D4F7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University Of Science and Technology of Henan</w:t>
            </w:r>
          </w:p>
        </w:tc>
        <w:tc>
          <w:tcPr>
            <w:tcW w:w="4054" w:type="dxa"/>
            <w:tcBorders>
              <w:tl2br w:val="nil"/>
              <w:tr2bl w:val="nil"/>
            </w:tcBorders>
            <w:vAlign w:val="center"/>
          </w:tcPr>
          <w:p w14:paraId="21ED9F6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Phosphorus</w:t>
            </w:r>
          </w:p>
        </w:tc>
        <w:tc>
          <w:tcPr>
            <w:tcW w:w="2299" w:type="dxa"/>
            <w:tcBorders>
              <w:tl2br w:val="nil"/>
              <w:tr2bl w:val="nil"/>
            </w:tcBorders>
            <w:vAlign w:val="center"/>
          </w:tcPr>
          <w:p w14:paraId="34092E3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07</w:t>
            </w:r>
          </w:p>
        </w:tc>
        <w:tc>
          <w:tcPr>
            <w:tcW w:w="2835" w:type="dxa"/>
            <w:vMerge w:val="restart"/>
            <w:tcBorders>
              <w:tl2br w:val="nil"/>
              <w:tr2bl w:val="nil"/>
            </w:tcBorders>
            <w:vAlign w:val="center"/>
          </w:tcPr>
          <w:p w14:paraId="5F3E3710" w14:textId="17DA4DD1"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0EBC1CE1-8C12-4ED2-8BD3-0AF1769C5C04}</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19</w:t>
            </w:r>
            <w:r>
              <w:rPr>
                <w:rFonts w:ascii="Times New Roman" w:hAnsi="Times New Roman" w:cs="Times New Roman" w:hint="eastAsia"/>
                <w:sz w:val="18"/>
                <w:szCs w:val="18"/>
              </w:rPr>
              <w:fldChar w:fldCharType="end"/>
            </w:r>
          </w:p>
        </w:tc>
      </w:tr>
      <w:tr w:rsidR="00FA0D3F" w14:paraId="3154F3EC" w14:textId="77777777">
        <w:tc>
          <w:tcPr>
            <w:tcW w:w="1822" w:type="dxa"/>
            <w:vMerge/>
            <w:tcBorders>
              <w:tl2br w:val="nil"/>
              <w:tr2bl w:val="nil"/>
            </w:tcBorders>
            <w:vAlign w:val="center"/>
          </w:tcPr>
          <w:p w14:paraId="745DF4BD"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5382F8CF"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62900AA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Addition of </w:t>
            </w:r>
            <w:r>
              <w:rPr>
                <w:rFonts w:ascii="Times New Roman" w:hAnsi="Times New Roman" w:cs="Times New Roman" w:hint="eastAsia"/>
                <w:sz w:val="18"/>
                <w:szCs w:val="18"/>
              </w:rPr>
              <w:t>potassium</w:t>
            </w:r>
          </w:p>
        </w:tc>
        <w:tc>
          <w:tcPr>
            <w:tcW w:w="2299" w:type="dxa"/>
            <w:tcBorders>
              <w:tl2br w:val="nil"/>
              <w:tr2bl w:val="nil"/>
            </w:tcBorders>
            <w:vAlign w:val="center"/>
          </w:tcPr>
          <w:p w14:paraId="4AF62A6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89</w:t>
            </w:r>
          </w:p>
        </w:tc>
        <w:tc>
          <w:tcPr>
            <w:tcW w:w="2835" w:type="dxa"/>
            <w:vMerge/>
            <w:tcBorders>
              <w:tl2br w:val="nil"/>
              <w:tr2bl w:val="nil"/>
            </w:tcBorders>
            <w:vAlign w:val="center"/>
          </w:tcPr>
          <w:p w14:paraId="60C64514"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1AF9291E" w14:textId="77777777">
        <w:tc>
          <w:tcPr>
            <w:tcW w:w="1822" w:type="dxa"/>
            <w:vMerge/>
            <w:tcBorders>
              <w:tl2br w:val="nil"/>
              <w:tr2bl w:val="nil"/>
            </w:tcBorders>
            <w:vAlign w:val="center"/>
          </w:tcPr>
          <w:p w14:paraId="231E6E8A"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61837AC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he Institute of Soil and Water Conservation, Chinese Academy of Sciences</w:t>
            </w:r>
          </w:p>
        </w:tc>
        <w:tc>
          <w:tcPr>
            <w:tcW w:w="4054" w:type="dxa"/>
            <w:tcBorders>
              <w:tl2br w:val="nil"/>
              <w:tr2bl w:val="nil"/>
            </w:tcBorders>
            <w:vAlign w:val="center"/>
          </w:tcPr>
          <w:p w14:paraId="0C08F0B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mall root system field water holding 85%</w:t>
            </w:r>
          </w:p>
        </w:tc>
        <w:tc>
          <w:tcPr>
            <w:tcW w:w="2299" w:type="dxa"/>
            <w:tcBorders>
              <w:tl2br w:val="nil"/>
              <w:tr2bl w:val="nil"/>
            </w:tcBorders>
            <w:vAlign w:val="center"/>
          </w:tcPr>
          <w:p w14:paraId="4E06811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78</w:t>
            </w:r>
          </w:p>
        </w:tc>
        <w:tc>
          <w:tcPr>
            <w:tcW w:w="2835" w:type="dxa"/>
            <w:vMerge w:val="restart"/>
            <w:tcBorders>
              <w:tl2br w:val="nil"/>
              <w:tr2bl w:val="nil"/>
            </w:tcBorders>
            <w:vAlign w:val="center"/>
          </w:tcPr>
          <w:p w14:paraId="6A92C0BE" w14:textId="2A86360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29606C21-3C4B-4E46-B499-15AAC10EEB63}</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20</w:t>
            </w:r>
            <w:r>
              <w:rPr>
                <w:rFonts w:ascii="Times New Roman" w:hAnsi="Times New Roman" w:cs="Times New Roman" w:hint="eastAsia"/>
                <w:sz w:val="18"/>
                <w:szCs w:val="18"/>
              </w:rPr>
              <w:fldChar w:fldCharType="end"/>
            </w:r>
          </w:p>
        </w:tc>
      </w:tr>
      <w:tr w:rsidR="00FA0D3F" w14:paraId="615D5DB3" w14:textId="77777777">
        <w:tc>
          <w:tcPr>
            <w:tcW w:w="1822" w:type="dxa"/>
            <w:vMerge/>
            <w:tcBorders>
              <w:tl2br w:val="nil"/>
              <w:tr2bl w:val="nil"/>
            </w:tcBorders>
            <w:vAlign w:val="center"/>
          </w:tcPr>
          <w:p w14:paraId="63AB338C"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39E55EEC"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2F774E2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Large root system field water </w:t>
            </w:r>
            <w:r>
              <w:rPr>
                <w:rFonts w:ascii="Times New Roman" w:hAnsi="Times New Roman" w:cs="Times New Roman" w:hint="eastAsia"/>
                <w:sz w:val="18"/>
                <w:szCs w:val="18"/>
              </w:rPr>
              <w:t>holding 85%</w:t>
            </w:r>
          </w:p>
        </w:tc>
        <w:tc>
          <w:tcPr>
            <w:tcW w:w="2299" w:type="dxa"/>
            <w:tcBorders>
              <w:tl2br w:val="nil"/>
              <w:tr2bl w:val="nil"/>
            </w:tcBorders>
            <w:vAlign w:val="center"/>
          </w:tcPr>
          <w:p w14:paraId="0EFD7CB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76</w:t>
            </w:r>
          </w:p>
        </w:tc>
        <w:tc>
          <w:tcPr>
            <w:tcW w:w="2835" w:type="dxa"/>
            <w:vMerge/>
            <w:tcBorders>
              <w:tl2br w:val="nil"/>
              <w:tr2bl w:val="nil"/>
            </w:tcBorders>
            <w:vAlign w:val="center"/>
          </w:tcPr>
          <w:p w14:paraId="2DA656D1"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4EA8CF04" w14:textId="77777777">
        <w:tc>
          <w:tcPr>
            <w:tcW w:w="1822" w:type="dxa"/>
            <w:vMerge/>
            <w:tcBorders>
              <w:tl2br w:val="nil"/>
              <w:tr2bl w:val="nil"/>
            </w:tcBorders>
            <w:vAlign w:val="center"/>
          </w:tcPr>
          <w:p w14:paraId="55E08AB2"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2235B35F"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012EFBC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85%</w:t>
            </w:r>
          </w:p>
        </w:tc>
        <w:tc>
          <w:tcPr>
            <w:tcW w:w="2299" w:type="dxa"/>
            <w:tcBorders>
              <w:tl2br w:val="nil"/>
              <w:tr2bl w:val="nil"/>
            </w:tcBorders>
            <w:vAlign w:val="center"/>
          </w:tcPr>
          <w:p w14:paraId="027E114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14</w:t>
            </w:r>
          </w:p>
        </w:tc>
        <w:tc>
          <w:tcPr>
            <w:tcW w:w="2835" w:type="dxa"/>
            <w:vMerge/>
            <w:tcBorders>
              <w:tl2br w:val="nil"/>
              <w:tr2bl w:val="nil"/>
            </w:tcBorders>
            <w:vAlign w:val="center"/>
          </w:tcPr>
          <w:p w14:paraId="396ABB86"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69C76185" w14:textId="77777777">
        <w:tc>
          <w:tcPr>
            <w:tcW w:w="1822" w:type="dxa"/>
            <w:vMerge/>
            <w:tcBorders>
              <w:tl2br w:val="nil"/>
              <w:tr2bl w:val="nil"/>
            </w:tcBorders>
            <w:vAlign w:val="center"/>
          </w:tcPr>
          <w:p w14:paraId="3D1ABB0C"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45869918" w14:textId="77777777" w:rsidR="00FA0D3F" w:rsidRDefault="002A59EC">
            <w:pPr>
              <w:spacing w:line="240" w:lineRule="auto"/>
              <w:ind w:firstLineChars="0" w:firstLine="0"/>
              <w:jc w:val="center"/>
              <w:rPr>
                <w:rFonts w:ascii="Times New Roman" w:hAnsi="Times New Roman" w:cs="Times New Roman"/>
                <w:sz w:val="18"/>
                <w:szCs w:val="18"/>
              </w:rPr>
            </w:pPr>
            <w:proofErr w:type="spellStart"/>
            <w:r>
              <w:rPr>
                <w:rFonts w:ascii="Times New Roman" w:hAnsi="Times New Roman" w:cs="Times New Roman" w:hint="eastAsia"/>
                <w:sz w:val="18"/>
                <w:szCs w:val="18"/>
              </w:rPr>
              <w:t>Zoucheng</w:t>
            </w:r>
            <w:proofErr w:type="spellEnd"/>
            <w:r>
              <w:rPr>
                <w:rFonts w:ascii="Times New Roman" w:hAnsi="Times New Roman" w:cs="Times New Roman" w:hint="eastAsia"/>
                <w:sz w:val="18"/>
                <w:szCs w:val="18"/>
              </w:rPr>
              <w:t xml:space="preserve"> Agricultural Technology Station</w:t>
            </w:r>
          </w:p>
        </w:tc>
        <w:tc>
          <w:tcPr>
            <w:tcW w:w="4054" w:type="dxa"/>
            <w:tcBorders>
              <w:tl2br w:val="nil"/>
              <w:tr2bl w:val="nil"/>
            </w:tcBorders>
            <w:vAlign w:val="center"/>
          </w:tcPr>
          <w:p w14:paraId="57AC107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Fully water supply treatment</w:t>
            </w:r>
          </w:p>
        </w:tc>
        <w:tc>
          <w:tcPr>
            <w:tcW w:w="2299" w:type="dxa"/>
            <w:tcBorders>
              <w:tl2br w:val="nil"/>
              <w:tr2bl w:val="nil"/>
            </w:tcBorders>
            <w:vAlign w:val="center"/>
          </w:tcPr>
          <w:p w14:paraId="7F00DB3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338</w:t>
            </w:r>
          </w:p>
        </w:tc>
        <w:tc>
          <w:tcPr>
            <w:tcW w:w="2835" w:type="dxa"/>
            <w:tcBorders>
              <w:tl2br w:val="nil"/>
              <w:tr2bl w:val="nil"/>
            </w:tcBorders>
            <w:vAlign w:val="center"/>
          </w:tcPr>
          <w:p w14:paraId="5EE74823" w14:textId="277F0542"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D1600144-D3DD-4BB7-9656-0A6E896CBD37}</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21</w:t>
            </w:r>
            <w:r>
              <w:rPr>
                <w:rFonts w:ascii="Times New Roman" w:hAnsi="Times New Roman" w:cs="Times New Roman" w:hint="eastAsia"/>
                <w:sz w:val="18"/>
                <w:szCs w:val="18"/>
              </w:rPr>
              <w:fldChar w:fldCharType="end"/>
            </w:r>
          </w:p>
        </w:tc>
      </w:tr>
      <w:tr w:rsidR="00FA0D3F" w14:paraId="222BFA13" w14:textId="77777777">
        <w:tc>
          <w:tcPr>
            <w:tcW w:w="1822" w:type="dxa"/>
            <w:vMerge/>
            <w:tcBorders>
              <w:tl2br w:val="nil"/>
              <w:tr2bl w:val="nil"/>
            </w:tcBorders>
            <w:vAlign w:val="center"/>
          </w:tcPr>
          <w:p w14:paraId="20F5205B"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76E7124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Agricultural University </w:t>
            </w:r>
            <w:proofErr w:type="gramStart"/>
            <w:r>
              <w:rPr>
                <w:rFonts w:ascii="Times New Roman" w:hAnsi="Times New Roman" w:cs="Times New Roman" w:hint="eastAsia"/>
                <w:sz w:val="18"/>
                <w:szCs w:val="18"/>
              </w:rPr>
              <w:t>Of</w:t>
            </w:r>
            <w:proofErr w:type="gramEnd"/>
            <w:r>
              <w:rPr>
                <w:rFonts w:ascii="Times New Roman" w:hAnsi="Times New Roman" w:cs="Times New Roman" w:hint="eastAsia"/>
                <w:sz w:val="18"/>
                <w:szCs w:val="18"/>
              </w:rPr>
              <w:t xml:space="preserve"> Southwest</w:t>
            </w:r>
          </w:p>
        </w:tc>
        <w:tc>
          <w:tcPr>
            <w:tcW w:w="4054" w:type="dxa"/>
            <w:tcBorders>
              <w:tl2br w:val="nil"/>
              <w:tr2bl w:val="nil"/>
            </w:tcBorders>
            <w:vAlign w:val="center"/>
          </w:tcPr>
          <w:p w14:paraId="19B4479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Potassium fertilizer </w:t>
            </w:r>
            <w:r>
              <w:rPr>
                <w:rFonts w:ascii="Times New Roman" w:hAnsi="Times New Roman" w:cs="Times New Roman" w:hint="eastAsia"/>
                <w:sz w:val="18"/>
                <w:szCs w:val="18"/>
              </w:rPr>
              <w:t>treatment</w:t>
            </w:r>
          </w:p>
        </w:tc>
        <w:tc>
          <w:tcPr>
            <w:tcW w:w="2299" w:type="dxa"/>
            <w:tcBorders>
              <w:tl2br w:val="nil"/>
              <w:tr2bl w:val="nil"/>
            </w:tcBorders>
            <w:vAlign w:val="center"/>
          </w:tcPr>
          <w:p w14:paraId="342B4EF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415</w:t>
            </w:r>
          </w:p>
        </w:tc>
        <w:tc>
          <w:tcPr>
            <w:tcW w:w="2835" w:type="dxa"/>
            <w:tcBorders>
              <w:tl2br w:val="nil"/>
              <w:tr2bl w:val="nil"/>
            </w:tcBorders>
            <w:vAlign w:val="center"/>
          </w:tcPr>
          <w:p w14:paraId="7C81FF4C" w14:textId="04ED0A8B"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59CAFA92-5819-42BA-8B93-23342EF6D543}</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22</w:t>
            </w:r>
            <w:r>
              <w:rPr>
                <w:rFonts w:ascii="Times New Roman" w:hAnsi="Times New Roman" w:cs="Times New Roman" w:hint="eastAsia"/>
                <w:sz w:val="18"/>
                <w:szCs w:val="18"/>
              </w:rPr>
              <w:fldChar w:fldCharType="end"/>
            </w:r>
            <w:r>
              <w:rPr>
                <w:rFonts w:ascii="Times New Roman" w:hAnsi="Times New Roman" w:cs="Times New Roman" w:hint="eastAsia"/>
                <w:sz w:val="18"/>
                <w:szCs w:val="18"/>
              </w:rPr>
              <w:t xml:space="preserve"> </w:t>
            </w:r>
          </w:p>
        </w:tc>
      </w:tr>
      <w:tr w:rsidR="00FA0D3F" w14:paraId="1E5766B6" w14:textId="77777777">
        <w:tc>
          <w:tcPr>
            <w:tcW w:w="1822" w:type="dxa"/>
            <w:vMerge w:val="restart"/>
            <w:tcBorders>
              <w:tl2br w:val="nil"/>
              <w:tr2bl w:val="nil"/>
            </w:tcBorders>
            <w:vAlign w:val="center"/>
          </w:tcPr>
          <w:p w14:paraId="0C25814C"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Rice</w:t>
            </w:r>
          </w:p>
        </w:tc>
        <w:tc>
          <w:tcPr>
            <w:tcW w:w="3158" w:type="dxa"/>
            <w:tcBorders>
              <w:tl2br w:val="nil"/>
              <w:tr2bl w:val="nil"/>
            </w:tcBorders>
            <w:vAlign w:val="center"/>
          </w:tcPr>
          <w:p w14:paraId="15DE04A6" w14:textId="77777777" w:rsidR="00FA0D3F" w:rsidRDefault="002A59EC">
            <w:pPr>
              <w:spacing w:line="240" w:lineRule="auto"/>
              <w:ind w:firstLineChars="0" w:firstLine="0"/>
              <w:jc w:val="center"/>
              <w:rPr>
                <w:rFonts w:ascii="Times New Roman" w:hAnsi="Times New Roman" w:cs="Times New Roman"/>
                <w:sz w:val="18"/>
                <w:szCs w:val="18"/>
              </w:rPr>
            </w:pPr>
            <w:proofErr w:type="spellStart"/>
            <w:r>
              <w:rPr>
                <w:rFonts w:ascii="Times New Roman" w:hAnsi="Times New Roman" w:cs="Times New Roman" w:hint="eastAsia"/>
                <w:sz w:val="18"/>
                <w:szCs w:val="18"/>
              </w:rPr>
              <w:t>Xianning</w:t>
            </w:r>
            <w:proofErr w:type="spellEnd"/>
            <w:r>
              <w:rPr>
                <w:rFonts w:ascii="Times New Roman" w:hAnsi="Times New Roman" w:cs="Times New Roman" w:hint="eastAsia"/>
                <w:sz w:val="18"/>
                <w:szCs w:val="18"/>
              </w:rPr>
              <w:t xml:space="preserve"> City, Hubei Province</w:t>
            </w:r>
          </w:p>
        </w:tc>
        <w:tc>
          <w:tcPr>
            <w:tcW w:w="4054" w:type="dxa"/>
            <w:tcBorders>
              <w:tl2br w:val="nil"/>
              <w:tr2bl w:val="nil"/>
            </w:tcBorders>
            <w:vAlign w:val="center"/>
          </w:tcPr>
          <w:p w14:paraId="0165051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In the conventional technical mode</w:t>
            </w:r>
          </w:p>
        </w:tc>
        <w:tc>
          <w:tcPr>
            <w:tcW w:w="2299" w:type="dxa"/>
            <w:tcBorders>
              <w:tl2br w:val="nil"/>
              <w:tr2bl w:val="nil"/>
            </w:tcBorders>
            <w:vAlign w:val="center"/>
          </w:tcPr>
          <w:p w14:paraId="1B80D9F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96</w:t>
            </w:r>
          </w:p>
        </w:tc>
        <w:tc>
          <w:tcPr>
            <w:tcW w:w="2835" w:type="dxa"/>
            <w:tcBorders>
              <w:tl2br w:val="nil"/>
              <w:tr2bl w:val="nil"/>
            </w:tcBorders>
            <w:vAlign w:val="center"/>
          </w:tcPr>
          <w:p w14:paraId="39376CD8" w14:textId="1147CAF4"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fldChar w:fldCharType="begin"/>
            </w:r>
            <w:r w:rsidR="00264F9C">
              <w:rPr>
                <w:rFonts w:ascii="Times New Roman" w:hAnsi="Times New Roman" w:cs="Times New Roman"/>
                <w:sz w:val="18"/>
                <w:szCs w:val="18"/>
              </w:rPr>
              <w:instrText xml:space="preserve"> ADDIN NE.Ref.{3B4C2953-991D-4332-8C70-B05684203F9D}</w:instrText>
            </w:r>
            <w:r>
              <w:rPr>
                <w:rFonts w:ascii="Times New Roman" w:hAnsi="Times New Roman" w:cs="Times New Roman"/>
                <w:sz w:val="18"/>
                <w:szCs w:val="18"/>
              </w:rPr>
              <w:fldChar w:fldCharType="separate"/>
            </w:r>
            <w:r w:rsidR="00264F9C">
              <w:rPr>
                <w:rFonts w:ascii="Times New Roman" w:hAnsi="Times New Roman" w:cs="Times New Roman"/>
                <w:color w:val="000000"/>
                <w:kern w:val="0"/>
                <w:sz w:val="18"/>
                <w:szCs w:val="18"/>
                <w:vertAlign w:val="superscript"/>
              </w:rPr>
              <w:t>23</w:t>
            </w:r>
            <w:r>
              <w:rPr>
                <w:rFonts w:ascii="Times New Roman" w:hAnsi="Times New Roman" w:cs="Times New Roman"/>
                <w:sz w:val="18"/>
                <w:szCs w:val="18"/>
              </w:rPr>
              <w:fldChar w:fldCharType="end"/>
            </w:r>
          </w:p>
        </w:tc>
      </w:tr>
      <w:tr w:rsidR="00FA0D3F" w14:paraId="2A7F367A" w14:textId="77777777">
        <w:tc>
          <w:tcPr>
            <w:tcW w:w="1822" w:type="dxa"/>
            <w:vMerge/>
            <w:tcBorders>
              <w:tl2br w:val="nil"/>
              <w:tr2bl w:val="nil"/>
            </w:tcBorders>
            <w:vAlign w:val="center"/>
          </w:tcPr>
          <w:p w14:paraId="1A0C13CF"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5C60AEC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Yangzhou, Jiangsu province</w:t>
            </w:r>
          </w:p>
        </w:tc>
        <w:tc>
          <w:tcPr>
            <w:tcW w:w="4054" w:type="dxa"/>
            <w:tcBorders>
              <w:tl2br w:val="nil"/>
              <w:tr2bl w:val="nil"/>
            </w:tcBorders>
            <w:vAlign w:val="center"/>
          </w:tcPr>
          <w:p w14:paraId="041F2766"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3A37329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15</w:t>
            </w:r>
          </w:p>
        </w:tc>
        <w:tc>
          <w:tcPr>
            <w:tcW w:w="2835" w:type="dxa"/>
            <w:vMerge w:val="restart"/>
            <w:tcBorders>
              <w:tl2br w:val="nil"/>
              <w:tr2bl w:val="nil"/>
            </w:tcBorders>
            <w:vAlign w:val="center"/>
          </w:tcPr>
          <w:p w14:paraId="729DCAEF" w14:textId="2B0B8081"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F248DF31-F5E9-4C83-87B6-C0856146D5D1}</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24</w:t>
            </w:r>
            <w:r>
              <w:rPr>
                <w:rFonts w:ascii="Times New Roman" w:hAnsi="Times New Roman" w:cs="Times New Roman" w:hint="eastAsia"/>
                <w:sz w:val="18"/>
                <w:szCs w:val="18"/>
              </w:rPr>
              <w:fldChar w:fldCharType="end"/>
            </w:r>
          </w:p>
        </w:tc>
      </w:tr>
      <w:tr w:rsidR="00FA0D3F" w14:paraId="287E3DAF" w14:textId="77777777">
        <w:tc>
          <w:tcPr>
            <w:tcW w:w="1822" w:type="dxa"/>
            <w:vMerge/>
            <w:tcBorders>
              <w:tl2br w:val="nil"/>
              <w:tr2bl w:val="nil"/>
            </w:tcBorders>
            <w:vAlign w:val="center"/>
          </w:tcPr>
          <w:p w14:paraId="6D599F57"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2242AF37"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734885F4"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4047CB9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25</w:t>
            </w:r>
          </w:p>
        </w:tc>
        <w:tc>
          <w:tcPr>
            <w:tcW w:w="2835" w:type="dxa"/>
            <w:vMerge/>
            <w:tcBorders>
              <w:tl2br w:val="nil"/>
              <w:tr2bl w:val="nil"/>
            </w:tcBorders>
            <w:vAlign w:val="center"/>
          </w:tcPr>
          <w:p w14:paraId="1D5A33B4"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003ECD2A" w14:textId="77777777">
        <w:tc>
          <w:tcPr>
            <w:tcW w:w="1822" w:type="dxa"/>
            <w:vMerge/>
            <w:tcBorders>
              <w:tl2br w:val="nil"/>
              <w:tr2bl w:val="nil"/>
            </w:tcBorders>
            <w:vAlign w:val="center"/>
          </w:tcPr>
          <w:p w14:paraId="0E112C62"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43E05BDB"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1130B980"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15492E4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75</w:t>
            </w:r>
          </w:p>
        </w:tc>
        <w:tc>
          <w:tcPr>
            <w:tcW w:w="2835" w:type="dxa"/>
            <w:vMerge/>
            <w:tcBorders>
              <w:tl2br w:val="nil"/>
              <w:tr2bl w:val="nil"/>
            </w:tcBorders>
            <w:vAlign w:val="center"/>
          </w:tcPr>
          <w:p w14:paraId="33813E46"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4906F8FF" w14:textId="77777777">
        <w:tc>
          <w:tcPr>
            <w:tcW w:w="1822" w:type="dxa"/>
            <w:vMerge/>
            <w:tcBorders>
              <w:tl2br w:val="nil"/>
              <w:tr2bl w:val="nil"/>
            </w:tcBorders>
            <w:vAlign w:val="center"/>
          </w:tcPr>
          <w:p w14:paraId="04516D8C"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42E44A8F"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4B0D28BA"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52E033E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82</w:t>
            </w:r>
          </w:p>
        </w:tc>
        <w:tc>
          <w:tcPr>
            <w:tcW w:w="2835" w:type="dxa"/>
            <w:vMerge/>
            <w:tcBorders>
              <w:tl2br w:val="nil"/>
              <w:tr2bl w:val="nil"/>
            </w:tcBorders>
            <w:vAlign w:val="center"/>
          </w:tcPr>
          <w:p w14:paraId="7E34C217"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5FDFEE7F" w14:textId="77777777">
        <w:tc>
          <w:tcPr>
            <w:tcW w:w="1822" w:type="dxa"/>
            <w:vMerge/>
            <w:tcBorders>
              <w:tl2br w:val="nil"/>
              <w:tr2bl w:val="nil"/>
            </w:tcBorders>
            <w:vAlign w:val="center"/>
          </w:tcPr>
          <w:p w14:paraId="2B8B263B"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144665E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Chengdu, Sichuan Province</w:t>
            </w:r>
          </w:p>
        </w:tc>
        <w:tc>
          <w:tcPr>
            <w:tcW w:w="4054" w:type="dxa"/>
            <w:tcBorders>
              <w:tl2br w:val="nil"/>
              <w:tr2bl w:val="nil"/>
            </w:tcBorders>
            <w:vAlign w:val="center"/>
          </w:tcPr>
          <w:p w14:paraId="6BBEFDF1"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1920EFE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83</w:t>
            </w:r>
          </w:p>
        </w:tc>
        <w:tc>
          <w:tcPr>
            <w:tcW w:w="2835" w:type="dxa"/>
            <w:tcBorders>
              <w:tl2br w:val="nil"/>
              <w:tr2bl w:val="nil"/>
            </w:tcBorders>
            <w:vAlign w:val="center"/>
          </w:tcPr>
          <w:p w14:paraId="1FA03362" w14:textId="09209900"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F8B504E6-D7B3-4E5F-8C1C-72DFFC9F7545}</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25</w:t>
            </w:r>
            <w:r>
              <w:rPr>
                <w:rFonts w:ascii="Times New Roman" w:hAnsi="Times New Roman" w:cs="Times New Roman" w:hint="eastAsia"/>
                <w:sz w:val="18"/>
                <w:szCs w:val="18"/>
              </w:rPr>
              <w:fldChar w:fldCharType="end"/>
            </w:r>
          </w:p>
        </w:tc>
      </w:tr>
      <w:tr w:rsidR="00FA0D3F" w14:paraId="610D6D4F" w14:textId="77777777">
        <w:tc>
          <w:tcPr>
            <w:tcW w:w="1822" w:type="dxa"/>
            <w:vMerge/>
            <w:tcBorders>
              <w:tl2br w:val="nil"/>
              <w:tr2bl w:val="nil"/>
            </w:tcBorders>
            <w:vAlign w:val="center"/>
          </w:tcPr>
          <w:p w14:paraId="2CCD6B4F"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5F9A822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Yangzhou, Jiangsu province</w:t>
            </w:r>
          </w:p>
        </w:tc>
        <w:tc>
          <w:tcPr>
            <w:tcW w:w="4054" w:type="dxa"/>
            <w:tcBorders>
              <w:tl2br w:val="nil"/>
              <w:tr2bl w:val="nil"/>
            </w:tcBorders>
            <w:vAlign w:val="center"/>
          </w:tcPr>
          <w:p w14:paraId="457EE9F4"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30E217C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90</w:t>
            </w:r>
          </w:p>
        </w:tc>
        <w:tc>
          <w:tcPr>
            <w:tcW w:w="2835" w:type="dxa"/>
            <w:tcBorders>
              <w:tl2br w:val="nil"/>
              <w:tr2bl w:val="nil"/>
            </w:tcBorders>
            <w:vAlign w:val="center"/>
          </w:tcPr>
          <w:p w14:paraId="6CB7C4FF" w14:textId="5C8373A2"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DB178AFA-C8AD-4106-AA83-59826038642A}</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26</w:t>
            </w:r>
            <w:r>
              <w:rPr>
                <w:rFonts w:ascii="Times New Roman" w:hAnsi="Times New Roman" w:cs="Times New Roman" w:hint="eastAsia"/>
                <w:sz w:val="18"/>
                <w:szCs w:val="18"/>
              </w:rPr>
              <w:fldChar w:fldCharType="end"/>
            </w:r>
          </w:p>
        </w:tc>
      </w:tr>
      <w:tr w:rsidR="00FA0D3F" w14:paraId="4050EC57" w14:textId="77777777">
        <w:tc>
          <w:tcPr>
            <w:tcW w:w="1822" w:type="dxa"/>
            <w:vMerge/>
            <w:tcBorders>
              <w:tl2br w:val="nil"/>
              <w:tr2bl w:val="nil"/>
            </w:tcBorders>
            <w:vAlign w:val="center"/>
          </w:tcPr>
          <w:p w14:paraId="5B276782"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11BAD11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Guangxi University</w:t>
            </w:r>
          </w:p>
        </w:tc>
        <w:tc>
          <w:tcPr>
            <w:tcW w:w="4054" w:type="dxa"/>
            <w:tcBorders>
              <w:tl2br w:val="nil"/>
              <w:tr2bl w:val="nil"/>
            </w:tcBorders>
            <w:vAlign w:val="center"/>
          </w:tcPr>
          <w:p w14:paraId="46F3A07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The early-season soil water content is </w:t>
            </w:r>
            <w:r>
              <w:rPr>
                <w:rFonts w:ascii="Times New Roman" w:hAnsi="Times New Roman" w:cs="Times New Roman" w:hint="eastAsia"/>
                <w:sz w:val="18"/>
                <w:szCs w:val="18"/>
              </w:rPr>
              <w:t>between 80-85%</w:t>
            </w:r>
          </w:p>
        </w:tc>
        <w:tc>
          <w:tcPr>
            <w:tcW w:w="2299" w:type="dxa"/>
            <w:tcBorders>
              <w:tl2br w:val="nil"/>
              <w:tr2bl w:val="nil"/>
            </w:tcBorders>
            <w:vAlign w:val="center"/>
          </w:tcPr>
          <w:p w14:paraId="0B60CC6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09</w:t>
            </w:r>
          </w:p>
        </w:tc>
        <w:tc>
          <w:tcPr>
            <w:tcW w:w="2835" w:type="dxa"/>
            <w:vMerge w:val="restart"/>
            <w:tcBorders>
              <w:tl2br w:val="nil"/>
              <w:tr2bl w:val="nil"/>
            </w:tcBorders>
            <w:vAlign w:val="center"/>
          </w:tcPr>
          <w:p w14:paraId="1B8E61F6" w14:textId="19256DA0"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BC940322-E1B3-4C59-8960-3966F9EC6EFC}</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27</w:t>
            </w:r>
            <w:r>
              <w:rPr>
                <w:rFonts w:ascii="Times New Roman" w:hAnsi="Times New Roman" w:cs="Times New Roman" w:hint="eastAsia"/>
                <w:sz w:val="18"/>
                <w:szCs w:val="18"/>
              </w:rPr>
              <w:fldChar w:fldCharType="end"/>
            </w:r>
          </w:p>
        </w:tc>
      </w:tr>
      <w:tr w:rsidR="00FA0D3F" w14:paraId="5A2C2134" w14:textId="77777777">
        <w:tc>
          <w:tcPr>
            <w:tcW w:w="1822" w:type="dxa"/>
            <w:vMerge/>
            <w:tcBorders>
              <w:tl2br w:val="nil"/>
              <w:tr2bl w:val="nil"/>
            </w:tcBorders>
            <w:vAlign w:val="center"/>
          </w:tcPr>
          <w:p w14:paraId="7B879480"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1B58FCF8"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3FED835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Late-season soil moisture content is between 80-85%</w:t>
            </w:r>
          </w:p>
        </w:tc>
        <w:tc>
          <w:tcPr>
            <w:tcW w:w="2299" w:type="dxa"/>
            <w:tcBorders>
              <w:tl2br w:val="nil"/>
              <w:tr2bl w:val="nil"/>
            </w:tcBorders>
            <w:vAlign w:val="center"/>
          </w:tcPr>
          <w:p w14:paraId="15D4AB3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98</w:t>
            </w:r>
          </w:p>
        </w:tc>
        <w:tc>
          <w:tcPr>
            <w:tcW w:w="2835" w:type="dxa"/>
            <w:vMerge/>
            <w:tcBorders>
              <w:tl2br w:val="nil"/>
              <w:tr2bl w:val="nil"/>
            </w:tcBorders>
            <w:vAlign w:val="center"/>
          </w:tcPr>
          <w:p w14:paraId="1AB984E6"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474CCCCE" w14:textId="77777777">
        <w:tc>
          <w:tcPr>
            <w:tcW w:w="1822" w:type="dxa"/>
            <w:vMerge/>
            <w:tcBorders>
              <w:tl2br w:val="nil"/>
              <w:tr2bl w:val="nil"/>
            </w:tcBorders>
            <w:vAlign w:val="center"/>
          </w:tcPr>
          <w:p w14:paraId="6A02A3D3"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0253D0F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eilongjiang Province</w:t>
            </w:r>
          </w:p>
        </w:tc>
        <w:tc>
          <w:tcPr>
            <w:tcW w:w="4054" w:type="dxa"/>
            <w:tcBorders>
              <w:tl2br w:val="nil"/>
              <w:tr2bl w:val="nil"/>
            </w:tcBorders>
            <w:vAlign w:val="center"/>
          </w:tcPr>
          <w:p w14:paraId="64852CA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Dry and wet alternating irrigation</w:t>
            </w:r>
          </w:p>
        </w:tc>
        <w:tc>
          <w:tcPr>
            <w:tcW w:w="2299" w:type="dxa"/>
            <w:tcBorders>
              <w:tl2br w:val="nil"/>
              <w:tr2bl w:val="nil"/>
            </w:tcBorders>
            <w:vAlign w:val="center"/>
          </w:tcPr>
          <w:p w14:paraId="640E41E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06</w:t>
            </w:r>
          </w:p>
        </w:tc>
        <w:tc>
          <w:tcPr>
            <w:tcW w:w="2835" w:type="dxa"/>
            <w:tcBorders>
              <w:tl2br w:val="nil"/>
              <w:tr2bl w:val="nil"/>
            </w:tcBorders>
            <w:vAlign w:val="center"/>
          </w:tcPr>
          <w:p w14:paraId="12043AB4" w14:textId="3830B094"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408F1764-3ECC-4F14-A961-DA3BB63D16D8}</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28</w:t>
            </w:r>
            <w:r>
              <w:rPr>
                <w:rFonts w:ascii="Times New Roman" w:hAnsi="Times New Roman" w:cs="Times New Roman" w:hint="eastAsia"/>
                <w:sz w:val="18"/>
                <w:szCs w:val="18"/>
              </w:rPr>
              <w:fldChar w:fldCharType="end"/>
            </w:r>
          </w:p>
        </w:tc>
      </w:tr>
      <w:tr w:rsidR="00FA0D3F" w14:paraId="7BCFA8A7" w14:textId="77777777">
        <w:tc>
          <w:tcPr>
            <w:tcW w:w="1822" w:type="dxa"/>
            <w:vMerge/>
            <w:tcBorders>
              <w:tl2br w:val="nil"/>
              <w:tr2bl w:val="nil"/>
            </w:tcBorders>
            <w:vAlign w:val="center"/>
          </w:tcPr>
          <w:p w14:paraId="6859C443"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56CB3ED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unan Province</w:t>
            </w:r>
          </w:p>
        </w:tc>
        <w:tc>
          <w:tcPr>
            <w:tcW w:w="4054" w:type="dxa"/>
            <w:tcBorders>
              <w:tl2br w:val="nil"/>
              <w:tr2bl w:val="nil"/>
            </w:tcBorders>
            <w:vAlign w:val="center"/>
          </w:tcPr>
          <w:p w14:paraId="4E36ABA6"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2263EE9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15</w:t>
            </w:r>
          </w:p>
        </w:tc>
        <w:tc>
          <w:tcPr>
            <w:tcW w:w="2835" w:type="dxa"/>
            <w:vMerge w:val="restart"/>
            <w:tcBorders>
              <w:tl2br w:val="nil"/>
              <w:tr2bl w:val="nil"/>
            </w:tcBorders>
            <w:vAlign w:val="center"/>
          </w:tcPr>
          <w:p w14:paraId="6EC44D20" w14:textId="010C8BB4"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4B7E2727-B9A1-4990-A6BF-810D49742200}</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29</w:t>
            </w:r>
            <w:r>
              <w:rPr>
                <w:rFonts w:ascii="Times New Roman" w:hAnsi="Times New Roman" w:cs="Times New Roman" w:hint="eastAsia"/>
                <w:sz w:val="18"/>
                <w:szCs w:val="18"/>
              </w:rPr>
              <w:fldChar w:fldCharType="end"/>
            </w:r>
          </w:p>
        </w:tc>
      </w:tr>
      <w:tr w:rsidR="00FA0D3F" w14:paraId="2A4734EE" w14:textId="77777777">
        <w:tc>
          <w:tcPr>
            <w:tcW w:w="1822" w:type="dxa"/>
            <w:vMerge/>
            <w:tcBorders>
              <w:tl2br w:val="nil"/>
              <w:tr2bl w:val="nil"/>
            </w:tcBorders>
            <w:vAlign w:val="center"/>
          </w:tcPr>
          <w:p w14:paraId="6885FB63"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7709F461"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53F13143"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66FBB34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16</w:t>
            </w:r>
          </w:p>
        </w:tc>
        <w:tc>
          <w:tcPr>
            <w:tcW w:w="2835" w:type="dxa"/>
            <w:vMerge/>
            <w:tcBorders>
              <w:tl2br w:val="nil"/>
              <w:tr2bl w:val="nil"/>
            </w:tcBorders>
            <w:vAlign w:val="center"/>
          </w:tcPr>
          <w:p w14:paraId="61197FC3"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64FB24B1" w14:textId="77777777">
        <w:tc>
          <w:tcPr>
            <w:tcW w:w="1822" w:type="dxa"/>
            <w:vMerge/>
            <w:tcBorders>
              <w:tl2br w:val="nil"/>
              <w:tr2bl w:val="nil"/>
            </w:tcBorders>
            <w:vAlign w:val="center"/>
          </w:tcPr>
          <w:p w14:paraId="08C6672E"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3E71059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Jiangxi Province</w:t>
            </w:r>
          </w:p>
        </w:tc>
        <w:tc>
          <w:tcPr>
            <w:tcW w:w="4054" w:type="dxa"/>
            <w:tcBorders>
              <w:tl2br w:val="nil"/>
              <w:tr2bl w:val="nil"/>
            </w:tcBorders>
            <w:vAlign w:val="center"/>
          </w:tcPr>
          <w:p w14:paraId="10F015F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Do not fertilize</w:t>
            </w:r>
          </w:p>
        </w:tc>
        <w:tc>
          <w:tcPr>
            <w:tcW w:w="2299" w:type="dxa"/>
            <w:tcBorders>
              <w:tl2br w:val="nil"/>
              <w:tr2bl w:val="nil"/>
            </w:tcBorders>
            <w:vAlign w:val="center"/>
          </w:tcPr>
          <w:p w14:paraId="6587BA1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405</w:t>
            </w:r>
          </w:p>
        </w:tc>
        <w:tc>
          <w:tcPr>
            <w:tcW w:w="2835" w:type="dxa"/>
            <w:tcBorders>
              <w:tl2br w:val="nil"/>
              <w:tr2bl w:val="nil"/>
            </w:tcBorders>
            <w:vAlign w:val="center"/>
          </w:tcPr>
          <w:p w14:paraId="22F9D207" w14:textId="69734C88"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D3A4D0AC-8325-4AC3-AB12-8CA3C7F835D9}</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30</w:t>
            </w:r>
            <w:r>
              <w:rPr>
                <w:rFonts w:ascii="Times New Roman" w:hAnsi="Times New Roman" w:cs="Times New Roman" w:hint="eastAsia"/>
                <w:sz w:val="18"/>
                <w:szCs w:val="18"/>
              </w:rPr>
              <w:fldChar w:fldCharType="end"/>
            </w:r>
          </w:p>
        </w:tc>
      </w:tr>
      <w:tr w:rsidR="00FA0D3F" w14:paraId="59EF60B7" w14:textId="77777777">
        <w:tc>
          <w:tcPr>
            <w:tcW w:w="1822" w:type="dxa"/>
            <w:vMerge/>
            <w:tcBorders>
              <w:tl2br w:val="nil"/>
              <w:tr2bl w:val="nil"/>
            </w:tcBorders>
            <w:vAlign w:val="center"/>
          </w:tcPr>
          <w:p w14:paraId="11BB8574"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61FB5CE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unan Province</w:t>
            </w:r>
          </w:p>
        </w:tc>
        <w:tc>
          <w:tcPr>
            <w:tcW w:w="4054" w:type="dxa"/>
            <w:tcBorders>
              <w:tl2br w:val="nil"/>
              <w:tr2bl w:val="nil"/>
            </w:tcBorders>
            <w:vAlign w:val="center"/>
          </w:tcPr>
          <w:p w14:paraId="0326DDE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Dry and wet alternating irrigation</w:t>
            </w:r>
          </w:p>
        </w:tc>
        <w:tc>
          <w:tcPr>
            <w:tcW w:w="2299" w:type="dxa"/>
            <w:tcBorders>
              <w:tl2br w:val="nil"/>
              <w:tr2bl w:val="nil"/>
            </w:tcBorders>
            <w:vAlign w:val="center"/>
          </w:tcPr>
          <w:p w14:paraId="051AFF2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06</w:t>
            </w:r>
          </w:p>
        </w:tc>
        <w:tc>
          <w:tcPr>
            <w:tcW w:w="2835" w:type="dxa"/>
            <w:tcBorders>
              <w:tl2br w:val="nil"/>
              <w:tr2bl w:val="nil"/>
            </w:tcBorders>
            <w:vAlign w:val="center"/>
          </w:tcPr>
          <w:p w14:paraId="77BAF253" w14:textId="7E5A1996"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A0521341-8E47-4CCC-AC5A-4D75CC2D91F9}</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31</w:t>
            </w:r>
            <w:r>
              <w:rPr>
                <w:rFonts w:ascii="Times New Roman" w:hAnsi="Times New Roman" w:cs="Times New Roman" w:hint="eastAsia"/>
                <w:sz w:val="18"/>
                <w:szCs w:val="18"/>
              </w:rPr>
              <w:fldChar w:fldCharType="end"/>
            </w:r>
          </w:p>
        </w:tc>
      </w:tr>
      <w:tr w:rsidR="00FA0D3F" w14:paraId="070B2CF8" w14:textId="77777777">
        <w:tc>
          <w:tcPr>
            <w:tcW w:w="1822" w:type="dxa"/>
            <w:vMerge/>
            <w:tcBorders>
              <w:tl2br w:val="nil"/>
              <w:tr2bl w:val="nil"/>
            </w:tcBorders>
            <w:vAlign w:val="center"/>
          </w:tcPr>
          <w:p w14:paraId="4F5E1FE0"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68F9B49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unan Province</w:t>
            </w:r>
          </w:p>
        </w:tc>
        <w:tc>
          <w:tcPr>
            <w:tcW w:w="4054" w:type="dxa"/>
            <w:tcBorders>
              <w:tl2br w:val="nil"/>
              <w:tr2bl w:val="nil"/>
            </w:tcBorders>
            <w:vAlign w:val="center"/>
          </w:tcPr>
          <w:p w14:paraId="4E919AA9"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42E719C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1</w:t>
            </w:r>
          </w:p>
        </w:tc>
        <w:tc>
          <w:tcPr>
            <w:tcW w:w="2835" w:type="dxa"/>
            <w:tcBorders>
              <w:tl2br w:val="nil"/>
              <w:tr2bl w:val="nil"/>
            </w:tcBorders>
            <w:vAlign w:val="center"/>
          </w:tcPr>
          <w:p w14:paraId="36D43BE9" w14:textId="6D925B73"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E323A737-8B1E-4230-8435-4516859267AC}</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32</w:t>
            </w:r>
            <w:r>
              <w:rPr>
                <w:rFonts w:ascii="Times New Roman" w:hAnsi="Times New Roman" w:cs="Times New Roman" w:hint="eastAsia"/>
                <w:sz w:val="18"/>
                <w:szCs w:val="18"/>
              </w:rPr>
              <w:fldChar w:fldCharType="end"/>
            </w:r>
          </w:p>
        </w:tc>
      </w:tr>
      <w:tr w:rsidR="00FA0D3F" w14:paraId="1F64EBCF" w14:textId="77777777">
        <w:tc>
          <w:tcPr>
            <w:tcW w:w="1822" w:type="dxa"/>
            <w:vMerge/>
            <w:tcBorders>
              <w:tl2br w:val="nil"/>
              <w:tr2bl w:val="nil"/>
            </w:tcBorders>
            <w:vAlign w:val="center"/>
          </w:tcPr>
          <w:p w14:paraId="52C8D8F8"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7E3888BE" w14:textId="77777777" w:rsidR="00FA0D3F" w:rsidRDefault="002A59EC">
            <w:pPr>
              <w:spacing w:line="240" w:lineRule="auto"/>
              <w:ind w:firstLineChars="0" w:firstLine="0"/>
              <w:jc w:val="center"/>
              <w:rPr>
                <w:rFonts w:ascii="Times New Roman" w:hAnsi="Times New Roman" w:cs="Times New Roman"/>
                <w:sz w:val="18"/>
                <w:szCs w:val="18"/>
              </w:rPr>
            </w:pPr>
            <w:proofErr w:type="spellStart"/>
            <w:r>
              <w:rPr>
                <w:rFonts w:ascii="Times New Roman" w:hAnsi="Times New Roman" w:cs="Times New Roman" w:hint="eastAsia"/>
                <w:sz w:val="18"/>
                <w:szCs w:val="18"/>
              </w:rPr>
              <w:t>Dongtai</w:t>
            </w:r>
            <w:proofErr w:type="spellEnd"/>
            <w:r>
              <w:rPr>
                <w:rFonts w:ascii="Times New Roman" w:hAnsi="Times New Roman" w:cs="Times New Roman" w:hint="eastAsia"/>
                <w:sz w:val="18"/>
                <w:szCs w:val="18"/>
              </w:rPr>
              <w:t xml:space="preserve"> City, Jiangsu Province</w:t>
            </w:r>
          </w:p>
        </w:tc>
        <w:tc>
          <w:tcPr>
            <w:tcW w:w="4054" w:type="dxa"/>
            <w:tcBorders>
              <w:tl2br w:val="nil"/>
              <w:tr2bl w:val="nil"/>
            </w:tcBorders>
            <w:vAlign w:val="center"/>
          </w:tcPr>
          <w:p w14:paraId="59E2DB6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emi-rotten solution of straw cover</w:t>
            </w:r>
          </w:p>
        </w:tc>
        <w:tc>
          <w:tcPr>
            <w:tcW w:w="2299" w:type="dxa"/>
            <w:tcBorders>
              <w:tl2br w:val="nil"/>
              <w:tr2bl w:val="nil"/>
            </w:tcBorders>
            <w:vAlign w:val="center"/>
          </w:tcPr>
          <w:p w14:paraId="6F0709E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542</w:t>
            </w:r>
          </w:p>
        </w:tc>
        <w:tc>
          <w:tcPr>
            <w:tcW w:w="2835" w:type="dxa"/>
            <w:vMerge w:val="restart"/>
            <w:tcBorders>
              <w:tl2br w:val="nil"/>
              <w:tr2bl w:val="nil"/>
            </w:tcBorders>
            <w:vAlign w:val="center"/>
          </w:tcPr>
          <w:p w14:paraId="7C13D1CF" w14:textId="5ED80BA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26DF4187-627C-4E9D-B869-AF4CB470FDF3}</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33</w:t>
            </w:r>
            <w:r>
              <w:rPr>
                <w:rFonts w:ascii="Times New Roman" w:hAnsi="Times New Roman" w:cs="Times New Roman" w:hint="eastAsia"/>
                <w:sz w:val="18"/>
                <w:szCs w:val="18"/>
              </w:rPr>
              <w:fldChar w:fldCharType="end"/>
            </w:r>
          </w:p>
        </w:tc>
      </w:tr>
      <w:tr w:rsidR="00FA0D3F" w14:paraId="3348A3EA" w14:textId="77777777">
        <w:tc>
          <w:tcPr>
            <w:tcW w:w="1822" w:type="dxa"/>
            <w:vMerge/>
            <w:tcBorders>
              <w:tl2br w:val="nil"/>
              <w:tr2bl w:val="nil"/>
            </w:tcBorders>
            <w:vAlign w:val="center"/>
          </w:tcPr>
          <w:p w14:paraId="7DB7368B"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78B4643C"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3B7647C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Broad bean stalks </w:t>
            </w:r>
            <w:r>
              <w:rPr>
                <w:rFonts w:ascii="Times New Roman" w:hAnsi="Times New Roman" w:cs="Times New Roman" w:hint="eastAsia"/>
                <w:sz w:val="18"/>
                <w:szCs w:val="18"/>
              </w:rPr>
              <w:t>covered</w:t>
            </w:r>
          </w:p>
        </w:tc>
        <w:tc>
          <w:tcPr>
            <w:tcW w:w="2299" w:type="dxa"/>
            <w:tcBorders>
              <w:tl2br w:val="nil"/>
              <w:tr2bl w:val="nil"/>
            </w:tcBorders>
            <w:vAlign w:val="center"/>
          </w:tcPr>
          <w:p w14:paraId="43ADAD5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507</w:t>
            </w:r>
          </w:p>
        </w:tc>
        <w:tc>
          <w:tcPr>
            <w:tcW w:w="2835" w:type="dxa"/>
            <w:vMerge/>
            <w:tcBorders>
              <w:tl2br w:val="nil"/>
              <w:tr2bl w:val="nil"/>
            </w:tcBorders>
            <w:vAlign w:val="center"/>
          </w:tcPr>
          <w:p w14:paraId="78DF8D9C"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5192E6B9" w14:textId="77777777">
        <w:tc>
          <w:tcPr>
            <w:tcW w:w="1822" w:type="dxa"/>
            <w:vMerge/>
            <w:tcBorders>
              <w:tl2br w:val="nil"/>
              <w:tr2bl w:val="nil"/>
            </w:tcBorders>
            <w:vAlign w:val="center"/>
          </w:tcPr>
          <w:p w14:paraId="04C526CC"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1A6E0AF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Cheng</w:t>
            </w:r>
            <w:r>
              <w:rPr>
                <w:rFonts w:ascii="Times New Roman" w:hAnsi="Times New Roman" w:cs="Times New Roman"/>
                <w:sz w:val="18"/>
                <w:szCs w:val="18"/>
              </w:rPr>
              <w:t>d</w:t>
            </w:r>
            <w:r>
              <w:rPr>
                <w:rFonts w:ascii="Times New Roman" w:hAnsi="Times New Roman" w:cs="Times New Roman" w:hint="eastAsia"/>
                <w:sz w:val="18"/>
                <w:szCs w:val="18"/>
              </w:rPr>
              <w:t>u</w:t>
            </w:r>
          </w:p>
        </w:tc>
        <w:tc>
          <w:tcPr>
            <w:tcW w:w="4054" w:type="dxa"/>
            <w:tcBorders>
              <w:tl2br w:val="nil"/>
              <w:tr2bl w:val="nil"/>
            </w:tcBorders>
            <w:vAlign w:val="center"/>
          </w:tcPr>
          <w:p w14:paraId="0AA7A20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o straw cover</w:t>
            </w:r>
          </w:p>
        </w:tc>
        <w:tc>
          <w:tcPr>
            <w:tcW w:w="2299" w:type="dxa"/>
            <w:tcBorders>
              <w:tl2br w:val="nil"/>
              <w:tr2bl w:val="nil"/>
            </w:tcBorders>
            <w:vAlign w:val="center"/>
          </w:tcPr>
          <w:p w14:paraId="5C001A3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94</w:t>
            </w:r>
          </w:p>
        </w:tc>
        <w:tc>
          <w:tcPr>
            <w:tcW w:w="2835" w:type="dxa"/>
            <w:vMerge w:val="restart"/>
            <w:tcBorders>
              <w:tl2br w:val="nil"/>
              <w:tr2bl w:val="nil"/>
            </w:tcBorders>
            <w:vAlign w:val="center"/>
          </w:tcPr>
          <w:p w14:paraId="0AFAC637" w14:textId="5A47B060"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C5430E57-B966-4DD1-B71D-AD44F4832DD2}</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34</w:t>
            </w:r>
            <w:r>
              <w:rPr>
                <w:rFonts w:ascii="Times New Roman" w:hAnsi="Times New Roman" w:cs="Times New Roman" w:hint="eastAsia"/>
                <w:sz w:val="18"/>
                <w:szCs w:val="18"/>
              </w:rPr>
              <w:fldChar w:fldCharType="end"/>
            </w:r>
          </w:p>
        </w:tc>
      </w:tr>
      <w:tr w:rsidR="00FA0D3F" w14:paraId="6F5FB9BA" w14:textId="77777777">
        <w:tc>
          <w:tcPr>
            <w:tcW w:w="1822" w:type="dxa"/>
            <w:vMerge/>
            <w:tcBorders>
              <w:tl2br w:val="nil"/>
              <w:tr2bl w:val="nil"/>
            </w:tcBorders>
            <w:vAlign w:val="center"/>
          </w:tcPr>
          <w:p w14:paraId="0BAA30A2"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1B188022"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15F8648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heat straw cover</w:t>
            </w:r>
          </w:p>
        </w:tc>
        <w:tc>
          <w:tcPr>
            <w:tcW w:w="2299" w:type="dxa"/>
            <w:tcBorders>
              <w:tl2br w:val="nil"/>
              <w:tr2bl w:val="nil"/>
            </w:tcBorders>
            <w:vAlign w:val="center"/>
          </w:tcPr>
          <w:p w14:paraId="75366B0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10</w:t>
            </w:r>
          </w:p>
        </w:tc>
        <w:tc>
          <w:tcPr>
            <w:tcW w:w="2835" w:type="dxa"/>
            <w:vMerge/>
            <w:tcBorders>
              <w:tl2br w:val="nil"/>
              <w:tr2bl w:val="nil"/>
            </w:tcBorders>
            <w:vAlign w:val="center"/>
          </w:tcPr>
          <w:p w14:paraId="43B41A3F"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6C293EF8" w14:textId="77777777">
        <w:tc>
          <w:tcPr>
            <w:tcW w:w="1822" w:type="dxa"/>
            <w:vMerge/>
            <w:tcBorders>
              <w:tl2br w:val="nil"/>
              <w:tr2bl w:val="nil"/>
            </w:tcBorders>
            <w:vAlign w:val="center"/>
          </w:tcPr>
          <w:p w14:paraId="4665026A"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2C1A8170"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0FE472D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Coverage of rapeseed straw</w:t>
            </w:r>
          </w:p>
        </w:tc>
        <w:tc>
          <w:tcPr>
            <w:tcW w:w="2299" w:type="dxa"/>
            <w:tcBorders>
              <w:tl2br w:val="nil"/>
              <w:tr2bl w:val="nil"/>
            </w:tcBorders>
            <w:vAlign w:val="center"/>
          </w:tcPr>
          <w:p w14:paraId="4A17659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34</w:t>
            </w:r>
          </w:p>
        </w:tc>
        <w:tc>
          <w:tcPr>
            <w:tcW w:w="2835" w:type="dxa"/>
            <w:vMerge/>
            <w:tcBorders>
              <w:tl2br w:val="nil"/>
              <w:tr2bl w:val="nil"/>
            </w:tcBorders>
            <w:vAlign w:val="center"/>
          </w:tcPr>
          <w:p w14:paraId="7EA07158"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6E62DF86" w14:textId="77777777">
        <w:tc>
          <w:tcPr>
            <w:tcW w:w="1822" w:type="dxa"/>
            <w:vMerge w:val="restart"/>
            <w:tcBorders>
              <w:tl2br w:val="nil"/>
              <w:tr2bl w:val="nil"/>
            </w:tcBorders>
            <w:vAlign w:val="center"/>
          </w:tcPr>
          <w:p w14:paraId="05618FA2"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lastRenderedPageBreak/>
              <w:t>soybean</w:t>
            </w:r>
          </w:p>
        </w:tc>
        <w:tc>
          <w:tcPr>
            <w:tcW w:w="3158" w:type="dxa"/>
            <w:vMerge w:val="restart"/>
            <w:tcBorders>
              <w:tl2br w:val="nil"/>
              <w:tr2bl w:val="nil"/>
            </w:tcBorders>
            <w:vAlign w:val="center"/>
          </w:tcPr>
          <w:p w14:paraId="0ACFDDB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eilongjiang Province</w:t>
            </w:r>
          </w:p>
        </w:tc>
        <w:tc>
          <w:tcPr>
            <w:tcW w:w="4054" w:type="dxa"/>
            <w:tcBorders>
              <w:tl2br w:val="nil"/>
              <w:tr2bl w:val="nil"/>
            </w:tcBorders>
            <w:vAlign w:val="center"/>
          </w:tcPr>
          <w:p w14:paraId="637A9C1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o biochar added</w:t>
            </w:r>
          </w:p>
        </w:tc>
        <w:tc>
          <w:tcPr>
            <w:tcW w:w="2299" w:type="dxa"/>
            <w:tcBorders>
              <w:tl2br w:val="nil"/>
              <w:tr2bl w:val="nil"/>
            </w:tcBorders>
            <w:vAlign w:val="center"/>
          </w:tcPr>
          <w:p w14:paraId="71C2DE9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6</w:t>
            </w:r>
          </w:p>
        </w:tc>
        <w:tc>
          <w:tcPr>
            <w:tcW w:w="2835" w:type="dxa"/>
            <w:vMerge w:val="restart"/>
            <w:tcBorders>
              <w:tl2br w:val="nil"/>
              <w:tr2bl w:val="nil"/>
            </w:tcBorders>
            <w:vAlign w:val="center"/>
          </w:tcPr>
          <w:p w14:paraId="5BE15410" w14:textId="205F86ED"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2A25B5F0-F4EB-4E3C-AA1D-6B46D5C391FE}</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35</w:t>
            </w:r>
            <w:r>
              <w:rPr>
                <w:rFonts w:ascii="Times New Roman" w:hAnsi="Times New Roman" w:cs="Times New Roman" w:hint="eastAsia"/>
                <w:sz w:val="18"/>
                <w:szCs w:val="18"/>
              </w:rPr>
              <w:fldChar w:fldCharType="end"/>
            </w:r>
          </w:p>
        </w:tc>
      </w:tr>
      <w:tr w:rsidR="00FA0D3F" w14:paraId="539BBBC0" w14:textId="77777777">
        <w:tc>
          <w:tcPr>
            <w:tcW w:w="1822" w:type="dxa"/>
            <w:vMerge/>
            <w:tcBorders>
              <w:tl2br w:val="nil"/>
              <w:tr2bl w:val="nil"/>
            </w:tcBorders>
            <w:vAlign w:val="center"/>
          </w:tcPr>
          <w:p w14:paraId="6225FF3B"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6BD5578"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0884D10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75g / basin of black soil</w:t>
            </w:r>
          </w:p>
        </w:tc>
        <w:tc>
          <w:tcPr>
            <w:tcW w:w="2299" w:type="dxa"/>
            <w:tcBorders>
              <w:tl2br w:val="nil"/>
              <w:tr2bl w:val="nil"/>
            </w:tcBorders>
            <w:vAlign w:val="center"/>
          </w:tcPr>
          <w:p w14:paraId="6A54041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66</w:t>
            </w:r>
          </w:p>
        </w:tc>
        <w:tc>
          <w:tcPr>
            <w:tcW w:w="2835" w:type="dxa"/>
            <w:vMerge/>
            <w:tcBorders>
              <w:tl2br w:val="nil"/>
              <w:tr2bl w:val="nil"/>
            </w:tcBorders>
            <w:vAlign w:val="center"/>
          </w:tcPr>
          <w:p w14:paraId="342D9436"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3E0EDDA5" w14:textId="77777777">
        <w:tc>
          <w:tcPr>
            <w:tcW w:w="1822" w:type="dxa"/>
            <w:vMerge/>
            <w:tcBorders>
              <w:tl2br w:val="nil"/>
              <w:tr2bl w:val="nil"/>
            </w:tcBorders>
            <w:vAlign w:val="center"/>
          </w:tcPr>
          <w:p w14:paraId="187E9051"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4A73258D"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3E747FE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150g / basin of black soil</w:t>
            </w:r>
          </w:p>
        </w:tc>
        <w:tc>
          <w:tcPr>
            <w:tcW w:w="2299" w:type="dxa"/>
            <w:tcBorders>
              <w:tl2br w:val="nil"/>
              <w:tr2bl w:val="nil"/>
            </w:tcBorders>
            <w:vAlign w:val="center"/>
          </w:tcPr>
          <w:p w14:paraId="165C313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8</w:t>
            </w:r>
          </w:p>
        </w:tc>
        <w:tc>
          <w:tcPr>
            <w:tcW w:w="2835" w:type="dxa"/>
            <w:vMerge/>
            <w:tcBorders>
              <w:tl2br w:val="nil"/>
              <w:tr2bl w:val="nil"/>
            </w:tcBorders>
            <w:vAlign w:val="center"/>
          </w:tcPr>
          <w:p w14:paraId="69D8D276"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2C574279" w14:textId="77777777">
        <w:tc>
          <w:tcPr>
            <w:tcW w:w="1822" w:type="dxa"/>
            <w:vMerge/>
            <w:tcBorders>
              <w:tl2br w:val="nil"/>
              <w:tr2bl w:val="nil"/>
            </w:tcBorders>
            <w:vAlign w:val="center"/>
          </w:tcPr>
          <w:p w14:paraId="5B59E88B"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233B0207"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29C97EB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300g / basin of black soil</w:t>
            </w:r>
          </w:p>
        </w:tc>
        <w:tc>
          <w:tcPr>
            <w:tcW w:w="2299" w:type="dxa"/>
            <w:tcBorders>
              <w:tl2br w:val="nil"/>
              <w:tr2bl w:val="nil"/>
            </w:tcBorders>
            <w:vAlign w:val="center"/>
          </w:tcPr>
          <w:p w14:paraId="320FFB5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70</w:t>
            </w:r>
          </w:p>
        </w:tc>
        <w:tc>
          <w:tcPr>
            <w:tcW w:w="2835" w:type="dxa"/>
            <w:vMerge/>
            <w:tcBorders>
              <w:tl2br w:val="nil"/>
              <w:tr2bl w:val="nil"/>
            </w:tcBorders>
            <w:vAlign w:val="center"/>
          </w:tcPr>
          <w:p w14:paraId="2A2A1AEA"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68003311" w14:textId="77777777">
        <w:tc>
          <w:tcPr>
            <w:tcW w:w="1822" w:type="dxa"/>
            <w:vMerge/>
            <w:tcBorders>
              <w:tl2br w:val="nil"/>
              <w:tr2bl w:val="nil"/>
            </w:tcBorders>
            <w:vAlign w:val="center"/>
          </w:tcPr>
          <w:p w14:paraId="2A9DF007"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080E0EB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Liaoning Province</w:t>
            </w:r>
          </w:p>
        </w:tc>
        <w:tc>
          <w:tcPr>
            <w:tcW w:w="4054" w:type="dxa"/>
            <w:tcBorders>
              <w:tl2br w:val="nil"/>
              <w:tr2bl w:val="nil"/>
            </w:tcBorders>
            <w:vAlign w:val="center"/>
          </w:tcPr>
          <w:p w14:paraId="1E584C7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Do not fertilize</w:t>
            </w:r>
          </w:p>
        </w:tc>
        <w:tc>
          <w:tcPr>
            <w:tcW w:w="2299" w:type="dxa"/>
            <w:tcBorders>
              <w:tl2br w:val="nil"/>
              <w:tr2bl w:val="nil"/>
            </w:tcBorders>
            <w:vAlign w:val="center"/>
          </w:tcPr>
          <w:p w14:paraId="3C7A48F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70</w:t>
            </w:r>
          </w:p>
        </w:tc>
        <w:tc>
          <w:tcPr>
            <w:tcW w:w="2835" w:type="dxa"/>
            <w:vMerge w:val="restart"/>
            <w:tcBorders>
              <w:tl2br w:val="nil"/>
              <w:tr2bl w:val="nil"/>
            </w:tcBorders>
            <w:vAlign w:val="center"/>
          </w:tcPr>
          <w:p w14:paraId="3A4E46D5" w14:textId="15EAB45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83B9CD2B-BECC-435C-8455-C1FF233C58F1}</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36</w:t>
            </w:r>
            <w:r>
              <w:rPr>
                <w:rFonts w:ascii="Times New Roman" w:hAnsi="Times New Roman" w:cs="Times New Roman" w:hint="eastAsia"/>
                <w:sz w:val="18"/>
                <w:szCs w:val="18"/>
              </w:rPr>
              <w:fldChar w:fldCharType="end"/>
            </w:r>
          </w:p>
        </w:tc>
      </w:tr>
      <w:tr w:rsidR="00FA0D3F" w14:paraId="43640868" w14:textId="77777777">
        <w:tc>
          <w:tcPr>
            <w:tcW w:w="1822" w:type="dxa"/>
            <w:vMerge/>
            <w:tcBorders>
              <w:tl2br w:val="nil"/>
              <w:tr2bl w:val="nil"/>
            </w:tcBorders>
            <w:vAlign w:val="center"/>
          </w:tcPr>
          <w:p w14:paraId="6AB3FD46"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16084810"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56C15B4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Fertilizer amount is 300kg / hm</w:t>
            </w:r>
            <w:r>
              <w:rPr>
                <w:rFonts w:ascii="Times New Roman" w:hAnsi="Times New Roman" w:cs="Times New Roman" w:hint="eastAsia"/>
                <w:sz w:val="18"/>
                <w:szCs w:val="18"/>
                <w:vertAlign w:val="superscript"/>
              </w:rPr>
              <w:t>2</w:t>
            </w:r>
          </w:p>
        </w:tc>
        <w:tc>
          <w:tcPr>
            <w:tcW w:w="2299" w:type="dxa"/>
            <w:tcBorders>
              <w:tl2br w:val="nil"/>
              <w:tr2bl w:val="nil"/>
            </w:tcBorders>
            <w:vAlign w:val="center"/>
          </w:tcPr>
          <w:p w14:paraId="52D7F8A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8</w:t>
            </w:r>
          </w:p>
        </w:tc>
        <w:tc>
          <w:tcPr>
            <w:tcW w:w="2835" w:type="dxa"/>
            <w:vMerge/>
            <w:tcBorders>
              <w:tl2br w:val="nil"/>
              <w:tr2bl w:val="nil"/>
            </w:tcBorders>
            <w:vAlign w:val="center"/>
          </w:tcPr>
          <w:p w14:paraId="426BFA09"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27279EFB" w14:textId="77777777">
        <w:tc>
          <w:tcPr>
            <w:tcW w:w="1822" w:type="dxa"/>
            <w:vMerge/>
            <w:tcBorders>
              <w:tl2br w:val="nil"/>
              <w:tr2bl w:val="nil"/>
            </w:tcBorders>
            <w:vAlign w:val="center"/>
          </w:tcPr>
          <w:p w14:paraId="6FA34F27"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7206F0C"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6250FE2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Apply carbon energy compound probiotics</w:t>
            </w:r>
          </w:p>
        </w:tc>
        <w:tc>
          <w:tcPr>
            <w:tcW w:w="2299" w:type="dxa"/>
            <w:tcBorders>
              <w:tl2br w:val="nil"/>
              <w:tr2bl w:val="nil"/>
            </w:tcBorders>
            <w:vAlign w:val="center"/>
          </w:tcPr>
          <w:p w14:paraId="5832A2A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74</w:t>
            </w:r>
          </w:p>
        </w:tc>
        <w:tc>
          <w:tcPr>
            <w:tcW w:w="2835" w:type="dxa"/>
            <w:vMerge/>
            <w:tcBorders>
              <w:tl2br w:val="nil"/>
              <w:tr2bl w:val="nil"/>
            </w:tcBorders>
            <w:vAlign w:val="center"/>
          </w:tcPr>
          <w:p w14:paraId="299729B4"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78BA01F4" w14:textId="77777777">
        <w:tc>
          <w:tcPr>
            <w:tcW w:w="1822" w:type="dxa"/>
            <w:vMerge/>
            <w:tcBorders>
              <w:tl2br w:val="nil"/>
              <w:tr2bl w:val="nil"/>
            </w:tcBorders>
            <w:vAlign w:val="center"/>
          </w:tcPr>
          <w:p w14:paraId="360ACCB0"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575B5D0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unan Province</w:t>
            </w:r>
          </w:p>
        </w:tc>
        <w:tc>
          <w:tcPr>
            <w:tcW w:w="4054" w:type="dxa"/>
            <w:tcBorders>
              <w:tl2br w:val="nil"/>
              <w:tr2bl w:val="nil"/>
            </w:tcBorders>
            <w:vAlign w:val="center"/>
          </w:tcPr>
          <w:p w14:paraId="670D586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he application dosage of compound fertilizer was 3g / kg</w:t>
            </w:r>
          </w:p>
        </w:tc>
        <w:tc>
          <w:tcPr>
            <w:tcW w:w="2299" w:type="dxa"/>
            <w:tcBorders>
              <w:tl2br w:val="nil"/>
              <w:tr2bl w:val="nil"/>
            </w:tcBorders>
            <w:vAlign w:val="center"/>
          </w:tcPr>
          <w:p w14:paraId="0605F08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309</w:t>
            </w:r>
          </w:p>
        </w:tc>
        <w:tc>
          <w:tcPr>
            <w:tcW w:w="2835" w:type="dxa"/>
            <w:vMerge w:val="restart"/>
            <w:tcBorders>
              <w:tl2br w:val="nil"/>
              <w:tr2bl w:val="nil"/>
            </w:tcBorders>
            <w:vAlign w:val="center"/>
          </w:tcPr>
          <w:p w14:paraId="2CE8C428" w14:textId="05DD00EB"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9DF7BC55-F238-452E-927B-8E088885D7C4}</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37</w:t>
            </w:r>
            <w:r>
              <w:rPr>
                <w:rFonts w:ascii="Times New Roman" w:hAnsi="Times New Roman" w:cs="Times New Roman" w:hint="eastAsia"/>
                <w:sz w:val="18"/>
                <w:szCs w:val="18"/>
              </w:rPr>
              <w:fldChar w:fldCharType="end"/>
            </w:r>
          </w:p>
        </w:tc>
      </w:tr>
      <w:tr w:rsidR="00FA0D3F" w14:paraId="73C2EF6B" w14:textId="77777777">
        <w:tc>
          <w:tcPr>
            <w:tcW w:w="1822" w:type="dxa"/>
            <w:vMerge/>
            <w:tcBorders>
              <w:tl2br w:val="nil"/>
              <w:tr2bl w:val="nil"/>
            </w:tcBorders>
            <w:vAlign w:val="center"/>
          </w:tcPr>
          <w:p w14:paraId="12E9DC2A"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30AFE7BD"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675A052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Do not apply compound fertilizer</w:t>
            </w:r>
          </w:p>
        </w:tc>
        <w:tc>
          <w:tcPr>
            <w:tcW w:w="2299" w:type="dxa"/>
            <w:tcBorders>
              <w:tl2br w:val="nil"/>
              <w:tr2bl w:val="nil"/>
            </w:tcBorders>
            <w:vAlign w:val="center"/>
          </w:tcPr>
          <w:p w14:paraId="03841AD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79</w:t>
            </w:r>
          </w:p>
        </w:tc>
        <w:tc>
          <w:tcPr>
            <w:tcW w:w="2835" w:type="dxa"/>
            <w:vMerge/>
            <w:tcBorders>
              <w:tl2br w:val="nil"/>
              <w:tr2bl w:val="nil"/>
            </w:tcBorders>
            <w:vAlign w:val="center"/>
          </w:tcPr>
          <w:p w14:paraId="7E072928"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433C37FA" w14:textId="77777777">
        <w:tc>
          <w:tcPr>
            <w:tcW w:w="1822" w:type="dxa"/>
            <w:vMerge/>
            <w:tcBorders>
              <w:tl2br w:val="nil"/>
              <w:tr2bl w:val="nil"/>
            </w:tcBorders>
            <w:vAlign w:val="center"/>
          </w:tcPr>
          <w:p w14:paraId="1867E0DF"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642A8E5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Kunming City</w:t>
            </w:r>
          </w:p>
        </w:tc>
        <w:tc>
          <w:tcPr>
            <w:tcW w:w="4054" w:type="dxa"/>
            <w:tcBorders>
              <w:tl2br w:val="nil"/>
              <w:tr2bl w:val="nil"/>
            </w:tcBorders>
            <w:vAlign w:val="center"/>
          </w:tcPr>
          <w:p w14:paraId="4FA4B7A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P0 alone, not in</w:t>
            </w:r>
            <w:r>
              <w:rPr>
                <w:rFonts w:ascii="Times New Roman" w:hAnsi="Times New Roman" w:cs="Times New Roman"/>
                <w:sz w:val="18"/>
                <w:szCs w:val="18"/>
              </w:rPr>
              <w:t xml:space="preserve"> </w:t>
            </w:r>
            <w:r>
              <w:rPr>
                <w:rFonts w:ascii="Times New Roman" w:hAnsi="Times New Roman" w:cs="Times New Roman" w:hint="eastAsia"/>
                <w:sz w:val="18"/>
                <w:szCs w:val="18"/>
              </w:rPr>
              <w:t>with mycorrhizal treatment</w:t>
            </w:r>
          </w:p>
        </w:tc>
        <w:tc>
          <w:tcPr>
            <w:tcW w:w="2299" w:type="dxa"/>
            <w:tcBorders>
              <w:tl2br w:val="nil"/>
              <w:tr2bl w:val="nil"/>
            </w:tcBorders>
            <w:vAlign w:val="center"/>
          </w:tcPr>
          <w:p w14:paraId="7D26D6D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8</w:t>
            </w:r>
          </w:p>
        </w:tc>
        <w:tc>
          <w:tcPr>
            <w:tcW w:w="2835" w:type="dxa"/>
            <w:vMerge w:val="restart"/>
            <w:tcBorders>
              <w:tl2br w:val="nil"/>
              <w:tr2bl w:val="nil"/>
            </w:tcBorders>
            <w:vAlign w:val="center"/>
          </w:tcPr>
          <w:p w14:paraId="560CC707" w14:textId="287CEA32"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CA76CF27-9414-4DAD-8111-2F50C07140EC}</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38</w:t>
            </w:r>
            <w:r>
              <w:rPr>
                <w:rFonts w:ascii="Times New Roman" w:hAnsi="Times New Roman" w:cs="Times New Roman" w:hint="eastAsia"/>
                <w:sz w:val="18"/>
                <w:szCs w:val="18"/>
              </w:rPr>
              <w:fldChar w:fldCharType="end"/>
            </w:r>
          </w:p>
        </w:tc>
      </w:tr>
      <w:tr w:rsidR="00FA0D3F" w14:paraId="372BD89D" w14:textId="77777777">
        <w:tc>
          <w:tcPr>
            <w:tcW w:w="1822" w:type="dxa"/>
            <w:vMerge/>
            <w:tcBorders>
              <w:tl2br w:val="nil"/>
              <w:tr2bl w:val="nil"/>
            </w:tcBorders>
            <w:vAlign w:val="center"/>
          </w:tcPr>
          <w:p w14:paraId="783C42E4"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3ADF1333"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1AF0546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IOP 50 alone, inoculated with mycorrhizal treatment</w:t>
            </w:r>
          </w:p>
        </w:tc>
        <w:tc>
          <w:tcPr>
            <w:tcW w:w="2299" w:type="dxa"/>
            <w:tcBorders>
              <w:tl2br w:val="nil"/>
              <w:tr2bl w:val="nil"/>
            </w:tcBorders>
            <w:vAlign w:val="center"/>
          </w:tcPr>
          <w:p w14:paraId="10E3F60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317</w:t>
            </w:r>
          </w:p>
        </w:tc>
        <w:tc>
          <w:tcPr>
            <w:tcW w:w="2835" w:type="dxa"/>
            <w:vMerge/>
            <w:tcBorders>
              <w:tl2br w:val="nil"/>
              <w:tr2bl w:val="nil"/>
            </w:tcBorders>
            <w:vAlign w:val="center"/>
          </w:tcPr>
          <w:p w14:paraId="14630E64"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392F2022" w14:textId="77777777">
        <w:tc>
          <w:tcPr>
            <w:tcW w:w="1822" w:type="dxa"/>
            <w:vMerge/>
            <w:tcBorders>
              <w:tl2br w:val="nil"/>
              <w:tr2bl w:val="nil"/>
            </w:tcBorders>
            <w:vAlign w:val="center"/>
          </w:tcPr>
          <w:p w14:paraId="2821C10C"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31F7C42C"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092DAB8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IOP 50 alone, without mycorrhizal treatment</w:t>
            </w:r>
          </w:p>
        </w:tc>
        <w:tc>
          <w:tcPr>
            <w:tcW w:w="2299" w:type="dxa"/>
            <w:tcBorders>
              <w:tl2br w:val="nil"/>
              <w:tr2bl w:val="nil"/>
            </w:tcBorders>
            <w:vAlign w:val="center"/>
          </w:tcPr>
          <w:p w14:paraId="3819D77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57</w:t>
            </w:r>
          </w:p>
        </w:tc>
        <w:tc>
          <w:tcPr>
            <w:tcW w:w="2835" w:type="dxa"/>
            <w:vMerge/>
            <w:tcBorders>
              <w:tl2br w:val="nil"/>
              <w:tr2bl w:val="nil"/>
            </w:tcBorders>
            <w:vAlign w:val="center"/>
          </w:tcPr>
          <w:p w14:paraId="526CF63B"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626F48D5" w14:textId="77777777">
        <w:tc>
          <w:tcPr>
            <w:tcW w:w="1822" w:type="dxa"/>
            <w:vMerge/>
            <w:tcBorders>
              <w:tl2br w:val="nil"/>
              <w:tr2bl w:val="nil"/>
            </w:tcBorders>
            <w:vAlign w:val="center"/>
          </w:tcPr>
          <w:p w14:paraId="5FF08500"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292B4A3C" w14:textId="77777777" w:rsidR="00FA0D3F" w:rsidRDefault="002A59EC">
            <w:pPr>
              <w:spacing w:line="240" w:lineRule="auto"/>
              <w:ind w:firstLineChars="0" w:firstLine="0"/>
              <w:jc w:val="center"/>
              <w:rPr>
                <w:rFonts w:ascii="Times New Roman" w:hAnsi="Times New Roman" w:cs="Times New Roman"/>
                <w:sz w:val="18"/>
                <w:szCs w:val="18"/>
              </w:rPr>
            </w:pPr>
            <w:proofErr w:type="spellStart"/>
            <w:r>
              <w:rPr>
                <w:rFonts w:ascii="Times New Roman" w:hAnsi="Times New Roman" w:cs="Times New Roman" w:hint="eastAsia"/>
                <w:sz w:val="18"/>
                <w:szCs w:val="18"/>
              </w:rPr>
              <w:t>Tieling</w:t>
            </w:r>
            <w:proofErr w:type="spellEnd"/>
            <w:r>
              <w:rPr>
                <w:rFonts w:ascii="Times New Roman" w:hAnsi="Times New Roman" w:cs="Times New Roman" w:hint="eastAsia"/>
                <w:sz w:val="18"/>
                <w:szCs w:val="18"/>
              </w:rPr>
              <w:t xml:space="preserve"> city</w:t>
            </w:r>
          </w:p>
        </w:tc>
        <w:tc>
          <w:tcPr>
            <w:tcW w:w="4054" w:type="dxa"/>
            <w:tcBorders>
              <w:tl2br w:val="nil"/>
              <w:tr2bl w:val="nil"/>
            </w:tcBorders>
            <w:vAlign w:val="center"/>
          </w:tcPr>
          <w:p w14:paraId="7CCBB59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Nitrogen, phosphorus and potassium </w:t>
            </w:r>
            <w:r>
              <w:rPr>
                <w:rFonts w:ascii="Times New Roman" w:hAnsi="Times New Roman" w:cs="Times New Roman" w:hint="eastAsia"/>
                <w:sz w:val="18"/>
                <w:szCs w:val="18"/>
              </w:rPr>
              <w:t>fertilizer</w:t>
            </w:r>
          </w:p>
        </w:tc>
        <w:tc>
          <w:tcPr>
            <w:tcW w:w="2299" w:type="dxa"/>
            <w:tcBorders>
              <w:tl2br w:val="nil"/>
              <w:tr2bl w:val="nil"/>
            </w:tcBorders>
            <w:vAlign w:val="center"/>
          </w:tcPr>
          <w:p w14:paraId="2E023AD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365</w:t>
            </w:r>
          </w:p>
        </w:tc>
        <w:tc>
          <w:tcPr>
            <w:tcW w:w="2835" w:type="dxa"/>
            <w:tcBorders>
              <w:tl2br w:val="nil"/>
              <w:tr2bl w:val="nil"/>
            </w:tcBorders>
            <w:vAlign w:val="center"/>
          </w:tcPr>
          <w:p w14:paraId="26994EC3" w14:textId="1809C11C"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0DEF431C-382C-4D03-A584-F4F20FFA6EBC}</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39</w:t>
            </w:r>
            <w:r>
              <w:rPr>
                <w:rFonts w:ascii="Times New Roman" w:hAnsi="Times New Roman" w:cs="Times New Roman" w:hint="eastAsia"/>
                <w:sz w:val="18"/>
                <w:szCs w:val="18"/>
              </w:rPr>
              <w:fldChar w:fldCharType="end"/>
            </w:r>
          </w:p>
        </w:tc>
      </w:tr>
      <w:tr w:rsidR="00FA0D3F" w14:paraId="02B49F99" w14:textId="77777777">
        <w:tc>
          <w:tcPr>
            <w:tcW w:w="1822" w:type="dxa"/>
            <w:vMerge/>
            <w:tcBorders>
              <w:tl2br w:val="nil"/>
              <w:tr2bl w:val="nil"/>
            </w:tcBorders>
            <w:vAlign w:val="center"/>
          </w:tcPr>
          <w:p w14:paraId="624A03D8"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4C8267F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eilongjiang Province</w:t>
            </w:r>
          </w:p>
        </w:tc>
        <w:tc>
          <w:tcPr>
            <w:tcW w:w="4054" w:type="dxa"/>
            <w:tcBorders>
              <w:tl2br w:val="nil"/>
              <w:tr2bl w:val="nil"/>
            </w:tcBorders>
            <w:vAlign w:val="center"/>
          </w:tcPr>
          <w:p w14:paraId="41DB10D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Do not apply nitrogen fertilizer</w:t>
            </w:r>
          </w:p>
        </w:tc>
        <w:tc>
          <w:tcPr>
            <w:tcW w:w="2299" w:type="dxa"/>
            <w:tcBorders>
              <w:tl2br w:val="nil"/>
              <w:tr2bl w:val="nil"/>
            </w:tcBorders>
            <w:vAlign w:val="center"/>
          </w:tcPr>
          <w:p w14:paraId="0C213AE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09</w:t>
            </w:r>
          </w:p>
        </w:tc>
        <w:tc>
          <w:tcPr>
            <w:tcW w:w="2835" w:type="dxa"/>
            <w:vMerge w:val="restart"/>
            <w:tcBorders>
              <w:tl2br w:val="nil"/>
              <w:tr2bl w:val="nil"/>
            </w:tcBorders>
            <w:vAlign w:val="center"/>
          </w:tcPr>
          <w:p w14:paraId="71DE92DA" w14:textId="1789D1CA"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4AE14750-86D1-4864-AD65-F6FD60FA76CD}</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40</w:t>
            </w:r>
            <w:r>
              <w:rPr>
                <w:rFonts w:ascii="Times New Roman" w:hAnsi="Times New Roman" w:cs="Times New Roman" w:hint="eastAsia"/>
                <w:sz w:val="18"/>
                <w:szCs w:val="18"/>
              </w:rPr>
              <w:fldChar w:fldCharType="end"/>
            </w:r>
          </w:p>
        </w:tc>
      </w:tr>
      <w:tr w:rsidR="00FA0D3F" w14:paraId="54C760A8" w14:textId="77777777">
        <w:tc>
          <w:tcPr>
            <w:tcW w:w="1822" w:type="dxa"/>
            <w:vMerge/>
            <w:tcBorders>
              <w:tl2br w:val="nil"/>
              <w:tr2bl w:val="nil"/>
            </w:tcBorders>
            <w:vAlign w:val="center"/>
          </w:tcPr>
          <w:p w14:paraId="665B615C"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5AB2E9C7"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1CBF629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Conventional fertilizer for </w:t>
            </w:r>
            <w:r>
              <w:rPr>
                <w:rFonts w:ascii="Times New Roman" w:hAnsi="Times New Roman" w:cs="Times New Roman" w:hint="eastAsia"/>
                <w:sz w:val="18"/>
                <w:szCs w:val="18"/>
              </w:rPr>
              <w:t>base fertilizer</w:t>
            </w:r>
          </w:p>
        </w:tc>
        <w:tc>
          <w:tcPr>
            <w:tcW w:w="2299" w:type="dxa"/>
            <w:tcBorders>
              <w:tl2br w:val="nil"/>
              <w:tr2bl w:val="nil"/>
            </w:tcBorders>
            <w:vAlign w:val="center"/>
          </w:tcPr>
          <w:p w14:paraId="753618E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67</w:t>
            </w:r>
          </w:p>
        </w:tc>
        <w:tc>
          <w:tcPr>
            <w:tcW w:w="2835" w:type="dxa"/>
            <w:vMerge/>
            <w:tcBorders>
              <w:tl2br w:val="nil"/>
              <w:tr2bl w:val="nil"/>
            </w:tcBorders>
            <w:vAlign w:val="center"/>
          </w:tcPr>
          <w:p w14:paraId="3765BB18"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57A085DB" w14:textId="77777777">
        <w:tc>
          <w:tcPr>
            <w:tcW w:w="1822" w:type="dxa"/>
            <w:vMerge/>
            <w:tcBorders>
              <w:tl2br w:val="nil"/>
              <w:tr2bl w:val="nil"/>
            </w:tcBorders>
            <w:vAlign w:val="center"/>
          </w:tcPr>
          <w:p w14:paraId="7FD3FE2B"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02CAC278"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3793190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Conventional fertilization + flowering period chase application of urea</w:t>
            </w:r>
          </w:p>
        </w:tc>
        <w:tc>
          <w:tcPr>
            <w:tcW w:w="2299" w:type="dxa"/>
            <w:tcBorders>
              <w:tl2br w:val="nil"/>
              <w:tr2bl w:val="nil"/>
            </w:tcBorders>
            <w:vAlign w:val="center"/>
          </w:tcPr>
          <w:p w14:paraId="213444E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65</w:t>
            </w:r>
          </w:p>
        </w:tc>
        <w:tc>
          <w:tcPr>
            <w:tcW w:w="2835" w:type="dxa"/>
            <w:vMerge/>
            <w:tcBorders>
              <w:tl2br w:val="nil"/>
              <w:tr2bl w:val="nil"/>
            </w:tcBorders>
            <w:vAlign w:val="center"/>
          </w:tcPr>
          <w:p w14:paraId="6D43A868"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1717C707" w14:textId="77777777">
        <w:tc>
          <w:tcPr>
            <w:tcW w:w="1822" w:type="dxa"/>
            <w:vMerge/>
            <w:tcBorders>
              <w:tl2br w:val="nil"/>
              <w:tr2bl w:val="nil"/>
            </w:tcBorders>
            <w:vAlign w:val="center"/>
          </w:tcPr>
          <w:p w14:paraId="443C07F0"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4E0952CF"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56BABA1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Conventional fertilization + rhizobia seed mix + flowering period of chase urea</w:t>
            </w:r>
          </w:p>
        </w:tc>
        <w:tc>
          <w:tcPr>
            <w:tcW w:w="2299" w:type="dxa"/>
            <w:tcBorders>
              <w:tl2br w:val="nil"/>
              <w:tr2bl w:val="nil"/>
            </w:tcBorders>
            <w:vAlign w:val="center"/>
          </w:tcPr>
          <w:p w14:paraId="548318D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24</w:t>
            </w:r>
          </w:p>
        </w:tc>
        <w:tc>
          <w:tcPr>
            <w:tcW w:w="2835" w:type="dxa"/>
            <w:vMerge/>
            <w:tcBorders>
              <w:tl2br w:val="nil"/>
              <w:tr2bl w:val="nil"/>
            </w:tcBorders>
            <w:vAlign w:val="center"/>
          </w:tcPr>
          <w:p w14:paraId="445BF6CC"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1050EAF5" w14:textId="77777777">
        <w:tc>
          <w:tcPr>
            <w:tcW w:w="1822" w:type="dxa"/>
            <w:vMerge/>
            <w:tcBorders>
              <w:tl2br w:val="nil"/>
              <w:tr2bl w:val="nil"/>
            </w:tcBorders>
            <w:vAlign w:val="center"/>
          </w:tcPr>
          <w:p w14:paraId="063B25FF"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262D61EF"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3612CD7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Conventional fertilization + rhizobium seed mixing + </w:t>
            </w:r>
            <w:r>
              <w:rPr>
                <w:rFonts w:ascii="Times New Roman" w:hAnsi="Times New Roman" w:cs="Times New Roman" w:hint="eastAsia"/>
                <w:sz w:val="18"/>
                <w:szCs w:val="18"/>
              </w:rPr>
              <w:t>controlled release of urea at flowering period</w:t>
            </w:r>
          </w:p>
        </w:tc>
        <w:tc>
          <w:tcPr>
            <w:tcW w:w="2299" w:type="dxa"/>
            <w:tcBorders>
              <w:tl2br w:val="nil"/>
              <w:tr2bl w:val="nil"/>
            </w:tcBorders>
            <w:vAlign w:val="center"/>
          </w:tcPr>
          <w:p w14:paraId="0A6023B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36</w:t>
            </w:r>
          </w:p>
        </w:tc>
        <w:tc>
          <w:tcPr>
            <w:tcW w:w="2835" w:type="dxa"/>
            <w:vMerge/>
            <w:tcBorders>
              <w:tl2br w:val="nil"/>
              <w:tr2bl w:val="nil"/>
            </w:tcBorders>
            <w:vAlign w:val="center"/>
          </w:tcPr>
          <w:p w14:paraId="25462D9F"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44793E2E" w14:textId="77777777">
        <w:trPr>
          <w:trHeight w:val="384"/>
        </w:trPr>
        <w:tc>
          <w:tcPr>
            <w:tcW w:w="1822" w:type="dxa"/>
            <w:vMerge/>
            <w:tcBorders>
              <w:tl2br w:val="nil"/>
              <w:tr2bl w:val="nil"/>
            </w:tcBorders>
            <w:vAlign w:val="center"/>
          </w:tcPr>
          <w:p w14:paraId="0B526358"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72B9CC2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eilongjiang Bayi Agricultural Reclamation University</w:t>
            </w:r>
          </w:p>
        </w:tc>
        <w:tc>
          <w:tcPr>
            <w:tcW w:w="4054" w:type="dxa"/>
            <w:tcBorders>
              <w:tl2br w:val="nil"/>
              <w:tr2bl w:val="nil"/>
            </w:tcBorders>
            <w:vAlign w:val="center"/>
          </w:tcPr>
          <w:p w14:paraId="5CD911C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crop rotation</w:t>
            </w:r>
          </w:p>
        </w:tc>
        <w:tc>
          <w:tcPr>
            <w:tcW w:w="2299" w:type="dxa"/>
            <w:tcBorders>
              <w:tl2br w:val="nil"/>
              <w:tr2bl w:val="nil"/>
            </w:tcBorders>
            <w:vAlign w:val="center"/>
          </w:tcPr>
          <w:p w14:paraId="0E8C395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89</w:t>
            </w:r>
          </w:p>
        </w:tc>
        <w:tc>
          <w:tcPr>
            <w:tcW w:w="2835" w:type="dxa"/>
            <w:vMerge w:val="restart"/>
            <w:tcBorders>
              <w:tl2br w:val="nil"/>
              <w:tr2bl w:val="nil"/>
            </w:tcBorders>
            <w:vAlign w:val="center"/>
          </w:tcPr>
          <w:p w14:paraId="348098F8" w14:textId="400D26CC"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3854FE18-16DD-42CB-995D-D352C1968980}</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41</w:t>
            </w:r>
            <w:r>
              <w:rPr>
                <w:rFonts w:ascii="Times New Roman" w:hAnsi="Times New Roman" w:cs="Times New Roman" w:hint="eastAsia"/>
                <w:sz w:val="18"/>
                <w:szCs w:val="18"/>
              </w:rPr>
              <w:fldChar w:fldCharType="end"/>
            </w:r>
          </w:p>
        </w:tc>
      </w:tr>
      <w:tr w:rsidR="00FA0D3F" w14:paraId="6341E77F" w14:textId="77777777">
        <w:trPr>
          <w:trHeight w:val="383"/>
        </w:trPr>
        <w:tc>
          <w:tcPr>
            <w:tcW w:w="1822" w:type="dxa"/>
            <w:vMerge/>
            <w:tcBorders>
              <w:tl2br w:val="nil"/>
              <w:tr2bl w:val="nil"/>
            </w:tcBorders>
            <w:vAlign w:val="center"/>
          </w:tcPr>
          <w:p w14:paraId="7A534D9D"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8D5773E"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604C856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hree years in a row</w:t>
            </w:r>
          </w:p>
        </w:tc>
        <w:tc>
          <w:tcPr>
            <w:tcW w:w="2299" w:type="dxa"/>
            <w:tcBorders>
              <w:tl2br w:val="nil"/>
              <w:tr2bl w:val="nil"/>
            </w:tcBorders>
            <w:vAlign w:val="center"/>
          </w:tcPr>
          <w:p w14:paraId="72A782C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18</w:t>
            </w:r>
          </w:p>
        </w:tc>
        <w:tc>
          <w:tcPr>
            <w:tcW w:w="2835" w:type="dxa"/>
            <w:vMerge/>
            <w:tcBorders>
              <w:tl2br w:val="nil"/>
              <w:tr2bl w:val="nil"/>
            </w:tcBorders>
            <w:vAlign w:val="center"/>
          </w:tcPr>
          <w:p w14:paraId="1F50365A"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0651EEF5" w14:textId="77777777">
        <w:tc>
          <w:tcPr>
            <w:tcW w:w="1822" w:type="dxa"/>
            <w:vMerge w:val="restart"/>
            <w:tcBorders>
              <w:tl2br w:val="nil"/>
              <w:tr2bl w:val="nil"/>
            </w:tcBorders>
            <w:vAlign w:val="center"/>
          </w:tcPr>
          <w:p w14:paraId="725AD3F1"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lastRenderedPageBreak/>
              <w:t>Rapeseed</w:t>
            </w:r>
          </w:p>
        </w:tc>
        <w:tc>
          <w:tcPr>
            <w:tcW w:w="3158" w:type="dxa"/>
            <w:tcBorders>
              <w:tl2br w:val="nil"/>
              <w:tr2bl w:val="nil"/>
            </w:tcBorders>
            <w:vAlign w:val="center"/>
          </w:tcPr>
          <w:p w14:paraId="2181B87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Beijing Municipality</w:t>
            </w:r>
          </w:p>
        </w:tc>
        <w:tc>
          <w:tcPr>
            <w:tcW w:w="4054" w:type="dxa"/>
            <w:tcBorders>
              <w:tl2br w:val="nil"/>
              <w:tr2bl w:val="nil"/>
            </w:tcBorders>
            <w:vAlign w:val="center"/>
          </w:tcPr>
          <w:p w14:paraId="088E871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o fertilizer is applied</w:t>
            </w:r>
          </w:p>
        </w:tc>
        <w:tc>
          <w:tcPr>
            <w:tcW w:w="2299" w:type="dxa"/>
            <w:tcBorders>
              <w:tl2br w:val="nil"/>
              <w:tr2bl w:val="nil"/>
            </w:tcBorders>
            <w:vAlign w:val="center"/>
          </w:tcPr>
          <w:p w14:paraId="5EE08F3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24</w:t>
            </w:r>
          </w:p>
        </w:tc>
        <w:tc>
          <w:tcPr>
            <w:tcW w:w="2835" w:type="dxa"/>
            <w:tcBorders>
              <w:tl2br w:val="nil"/>
              <w:tr2bl w:val="nil"/>
            </w:tcBorders>
            <w:vAlign w:val="center"/>
          </w:tcPr>
          <w:p w14:paraId="67E2E401" w14:textId="4387ECEF"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4027A8A3-5EC4-4AC0-9FBD-069A1499374F}</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42</w:t>
            </w:r>
            <w:r>
              <w:rPr>
                <w:rFonts w:ascii="Times New Roman" w:hAnsi="Times New Roman" w:cs="Times New Roman" w:hint="eastAsia"/>
                <w:sz w:val="18"/>
                <w:szCs w:val="18"/>
              </w:rPr>
              <w:fldChar w:fldCharType="end"/>
            </w:r>
          </w:p>
        </w:tc>
      </w:tr>
      <w:tr w:rsidR="00FA0D3F" w14:paraId="192EF88B" w14:textId="77777777">
        <w:tc>
          <w:tcPr>
            <w:tcW w:w="1822" w:type="dxa"/>
            <w:vMerge/>
            <w:tcBorders>
              <w:tl2br w:val="nil"/>
              <w:tr2bl w:val="nil"/>
            </w:tcBorders>
            <w:vAlign w:val="center"/>
          </w:tcPr>
          <w:p w14:paraId="1048D265"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54BC38A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unan Province</w:t>
            </w:r>
          </w:p>
        </w:tc>
        <w:tc>
          <w:tcPr>
            <w:tcW w:w="4054" w:type="dxa"/>
            <w:tcBorders>
              <w:tl2br w:val="nil"/>
              <w:tr2bl w:val="nil"/>
            </w:tcBorders>
            <w:vAlign w:val="center"/>
          </w:tcPr>
          <w:p w14:paraId="53D6D90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o fertilizer is applied</w:t>
            </w:r>
          </w:p>
        </w:tc>
        <w:tc>
          <w:tcPr>
            <w:tcW w:w="2299" w:type="dxa"/>
            <w:tcBorders>
              <w:tl2br w:val="nil"/>
              <w:tr2bl w:val="nil"/>
            </w:tcBorders>
            <w:vAlign w:val="center"/>
          </w:tcPr>
          <w:p w14:paraId="744FCFE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24</w:t>
            </w:r>
          </w:p>
        </w:tc>
        <w:tc>
          <w:tcPr>
            <w:tcW w:w="2835" w:type="dxa"/>
            <w:tcBorders>
              <w:tl2br w:val="nil"/>
              <w:tr2bl w:val="nil"/>
            </w:tcBorders>
            <w:vAlign w:val="center"/>
          </w:tcPr>
          <w:p w14:paraId="34E6E6BF" w14:textId="2EBDCEC6"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10FC7109-50FB-4F04-9674-6D27234E9EB8}</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43</w:t>
            </w:r>
            <w:r>
              <w:rPr>
                <w:rFonts w:ascii="Times New Roman" w:hAnsi="Times New Roman" w:cs="Times New Roman" w:hint="eastAsia"/>
                <w:sz w:val="18"/>
                <w:szCs w:val="18"/>
              </w:rPr>
              <w:fldChar w:fldCharType="end"/>
            </w:r>
          </w:p>
        </w:tc>
      </w:tr>
      <w:tr w:rsidR="00FA0D3F" w14:paraId="1488BECA" w14:textId="77777777">
        <w:tc>
          <w:tcPr>
            <w:tcW w:w="1822" w:type="dxa"/>
            <w:vMerge/>
            <w:tcBorders>
              <w:tl2br w:val="nil"/>
              <w:tr2bl w:val="nil"/>
            </w:tcBorders>
            <w:vAlign w:val="center"/>
          </w:tcPr>
          <w:p w14:paraId="3A01A717"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6C73F8D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Gansu Province</w:t>
            </w:r>
          </w:p>
        </w:tc>
        <w:tc>
          <w:tcPr>
            <w:tcW w:w="4054" w:type="dxa"/>
            <w:tcBorders>
              <w:tl2br w:val="nil"/>
              <w:tr2bl w:val="nil"/>
            </w:tcBorders>
            <w:vAlign w:val="center"/>
          </w:tcPr>
          <w:p w14:paraId="381E47FE"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7CBCA6B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65</w:t>
            </w:r>
          </w:p>
        </w:tc>
        <w:tc>
          <w:tcPr>
            <w:tcW w:w="2835" w:type="dxa"/>
            <w:vMerge w:val="restart"/>
            <w:tcBorders>
              <w:tl2br w:val="nil"/>
              <w:tr2bl w:val="nil"/>
            </w:tcBorders>
            <w:vAlign w:val="center"/>
          </w:tcPr>
          <w:p w14:paraId="6C550409" w14:textId="6BB126CC"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B257F1C5-8DD1-40DD-9502-C71239321DFD}</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44</w:t>
            </w:r>
            <w:r>
              <w:rPr>
                <w:rFonts w:ascii="Times New Roman" w:hAnsi="Times New Roman" w:cs="Times New Roman" w:hint="eastAsia"/>
                <w:sz w:val="18"/>
                <w:szCs w:val="18"/>
              </w:rPr>
              <w:fldChar w:fldCharType="end"/>
            </w:r>
          </w:p>
        </w:tc>
      </w:tr>
      <w:tr w:rsidR="00FA0D3F" w14:paraId="0C818DB3" w14:textId="77777777">
        <w:tc>
          <w:tcPr>
            <w:tcW w:w="1822" w:type="dxa"/>
            <w:vMerge/>
            <w:tcBorders>
              <w:tl2br w:val="nil"/>
              <w:tr2bl w:val="nil"/>
            </w:tcBorders>
            <w:vAlign w:val="center"/>
          </w:tcPr>
          <w:p w14:paraId="5D0C060D"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3151032E"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0BF3C91E"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2277295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32</w:t>
            </w:r>
          </w:p>
        </w:tc>
        <w:tc>
          <w:tcPr>
            <w:tcW w:w="2835" w:type="dxa"/>
            <w:vMerge/>
            <w:tcBorders>
              <w:tl2br w:val="nil"/>
              <w:tr2bl w:val="nil"/>
            </w:tcBorders>
            <w:vAlign w:val="center"/>
          </w:tcPr>
          <w:p w14:paraId="507AA7BB"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348B055E" w14:textId="77777777">
        <w:tc>
          <w:tcPr>
            <w:tcW w:w="1822" w:type="dxa"/>
            <w:vMerge/>
            <w:tcBorders>
              <w:tl2br w:val="nil"/>
              <w:tr2bl w:val="nil"/>
            </w:tcBorders>
            <w:vAlign w:val="center"/>
          </w:tcPr>
          <w:p w14:paraId="6125BA8E"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7F72D211"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72F1D95F"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432D13D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21</w:t>
            </w:r>
          </w:p>
        </w:tc>
        <w:tc>
          <w:tcPr>
            <w:tcW w:w="2835" w:type="dxa"/>
            <w:vMerge/>
            <w:tcBorders>
              <w:tl2br w:val="nil"/>
              <w:tr2bl w:val="nil"/>
            </w:tcBorders>
            <w:vAlign w:val="center"/>
          </w:tcPr>
          <w:p w14:paraId="335DE79B"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7B2D1FC6" w14:textId="77777777">
        <w:tc>
          <w:tcPr>
            <w:tcW w:w="1822" w:type="dxa"/>
            <w:vMerge/>
            <w:tcBorders>
              <w:tl2br w:val="nil"/>
              <w:tr2bl w:val="nil"/>
            </w:tcBorders>
            <w:vAlign w:val="center"/>
          </w:tcPr>
          <w:p w14:paraId="5459BBBE"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118444A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Beijing</w:t>
            </w:r>
          </w:p>
        </w:tc>
        <w:tc>
          <w:tcPr>
            <w:tcW w:w="4054" w:type="dxa"/>
            <w:tcBorders>
              <w:tl2br w:val="nil"/>
              <w:tr2bl w:val="nil"/>
            </w:tcBorders>
            <w:vAlign w:val="center"/>
          </w:tcPr>
          <w:p w14:paraId="1A49E82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Conventional chemical fertilizer, do not mixed </w:t>
            </w:r>
            <w:r>
              <w:rPr>
                <w:rFonts w:ascii="Times New Roman" w:hAnsi="Times New Roman" w:cs="Times New Roman" w:hint="eastAsia"/>
                <w:sz w:val="18"/>
                <w:szCs w:val="18"/>
              </w:rPr>
              <w:t>with red mud</w:t>
            </w:r>
          </w:p>
        </w:tc>
        <w:tc>
          <w:tcPr>
            <w:tcW w:w="2299" w:type="dxa"/>
            <w:tcBorders>
              <w:tl2br w:val="nil"/>
              <w:tr2bl w:val="nil"/>
            </w:tcBorders>
            <w:vAlign w:val="center"/>
          </w:tcPr>
          <w:p w14:paraId="205CBA5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78</w:t>
            </w:r>
          </w:p>
        </w:tc>
        <w:tc>
          <w:tcPr>
            <w:tcW w:w="2835" w:type="dxa"/>
            <w:tcBorders>
              <w:tl2br w:val="nil"/>
              <w:tr2bl w:val="nil"/>
            </w:tcBorders>
            <w:vAlign w:val="center"/>
          </w:tcPr>
          <w:p w14:paraId="2065C46C" w14:textId="49B14659"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185FA924-5711-4208-BDF7-2F74E6DFA968}</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45</w:t>
            </w:r>
            <w:r>
              <w:rPr>
                <w:rFonts w:ascii="Times New Roman" w:hAnsi="Times New Roman" w:cs="Times New Roman" w:hint="eastAsia"/>
                <w:sz w:val="18"/>
                <w:szCs w:val="18"/>
              </w:rPr>
              <w:fldChar w:fldCharType="end"/>
            </w:r>
          </w:p>
        </w:tc>
      </w:tr>
      <w:tr w:rsidR="00FA0D3F" w14:paraId="3A389DDC" w14:textId="77777777">
        <w:tc>
          <w:tcPr>
            <w:tcW w:w="1822" w:type="dxa"/>
            <w:vMerge/>
            <w:tcBorders>
              <w:tl2br w:val="nil"/>
              <w:tr2bl w:val="nil"/>
            </w:tcBorders>
            <w:vAlign w:val="center"/>
          </w:tcPr>
          <w:p w14:paraId="0D28E625"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7511CC9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Agricultural University </w:t>
            </w:r>
            <w:proofErr w:type="gramStart"/>
            <w:r>
              <w:rPr>
                <w:rFonts w:ascii="Times New Roman" w:hAnsi="Times New Roman" w:cs="Times New Roman" w:hint="eastAsia"/>
                <w:sz w:val="18"/>
                <w:szCs w:val="18"/>
              </w:rPr>
              <w:t>Of</w:t>
            </w:r>
            <w:proofErr w:type="gramEnd"/>
            <w:r>
              <w:rPr>
                <w:rFonts w:ascii="Times New Roman" w:hAnsi="Times New Roman" w:cs="Times New Roman" w:hint="eastAsia"/>
                <w:sz w:val="18"/>
                <w:szCs w:val="18"/>
              </w:rPr>
              <w:t xml:space="preserve"> Shenyang</w:t>
            </w:r>
          </w:p>
        </w:tc>
        <w:tc>
          <w:tcPr>
            <w:tcW w:w="4054" w:type="dxa"/>
            <w:tcBorders>
              <w:tl2br w:val="nil"/>
              <w:tr2bl w:val="nil"/>
            </w:tcBorders>
            <w:vAlign w:val="center"/>
          </w:tcPr>
          <w:p w14:paraId="46E3A58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he soil field water capacity was 50%, and the nitrogen fertilizer amount was 0.12 / kg</w:t>
            </w:r>
          </w:p>
        </w:tc>
        <w:tc>
          <w:tcPr>
            <w:tcW w:w="2299" w:type="dxa"/>
            <w:tcBorders>
              <w:tl2br w:val="nil"/>
              <w:tr2bl w:val="nil"/>
            </w:tcBorders>
            <w:vAlign w:val="center"/>
          </w:tcPr>
          <w:p w14:paraId="265348F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72</w:t>
            </w:r>
          </w:p>
        </w:tc>
        <w:tc>
          <w:tcPr>
            <w:tcW w:w="2835" w:type="dxa"/>
            <w:vMerge w:val="restart"/>
            <w:tcBorders>
              <w:tl2br w:val="nil"/>
              <w:tr2bl w:val="nil"/>
            </w:tcBorders>
            <w:vAlign w:val="center"/>
          </w:tcPr>
          <w:p w14:paraId="6423531E" w14:textId="2632F442"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46608DBD-8D51-4A11-910A-20D1F784106D}</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46</w:t>
            </w:r>
            <w:r>
              <w:rPr>
                <w:rFonts w:ascii="Times New Roman" w:hAnsi="Times New Roman" w:cs="Times New Roman" w:hint="eastAsia"/>
                <w:sz w:val="18"/>
                <w:szCs w:val="18"/>
              </w:rPr>
              <w:fldChar w:fldCharType="end"/>
            </w:r>
          </w:p>
        </w:tc>
      </w:tr>
      <w:tr w:rsidR="00FA0D3F" w14:paraId="5F778372" w14:textId="77777777">
        <w:tc>
          <w:tcPr>
            <w:tcW w:w="1822" w:type="dxa"/>
            <w:vMerge/>
            <w:tcBorders>
              <w:tl2br w:val="nil"/>
              <w:tr2bl w:val="nil"/>
            </w:tcBorders>
            <w:vAlign w:val="center"/>
          </w:tcPr>
          <w:p w14:paraId="290CD358"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C14A950"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6FB053C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he soil field water capacity was 50%, and the nitrogen fertilizer amount was 0.24 / kg</w:t>
            </w:r>
          </w:p>
        </w:tc>
        <w:tc>
          <w:tcPr>
            <w:tcW w:w="2299" w:type="dxa"/>
            <w:tcBorders>
              <w:tl2br w:val="nil"/>
              <w:tr2bl w:val="nil"/>
            </w:tcBorders>
            <w:vAlign w:val="center"/>
          </w:tcPr>
          <w:p w14:paraId="5A8BD57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66</w:t>
            </w:r>
          </w:p>
        </w:tc>
        <w:tc>
          <w:tcPr>
            <w:tcW w:w="2835" w:type="dxa"/>
            <w:vMerge/>
            <w:tcBorders>
              <w:tl2br w:val="nil"/>
              <w:tr2bl w:val="nil"/>
            </w:tcBorders>
            <w:vAlign w:val="center"/>
          </w:tcPr>
          <w:p w14:paraId="4189D32F"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749CC062" w14:textId="77777777">
        <w:tc>
          <w:tcPr>
            <w:tcW w:w="1822" w:type="dxa"/>
            <w:vMerge/>
            <w:tcBorders>
              <w:tl2br w:val="nil"/>
              <w:tr2bl w:val="nil"/>
            </w:tcBorders>
            <w:vAlign w:val="center"/>
          </w:tcPr>
          <w:p w14:paraId="06FA904C"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557E6BF4"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6E00604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The soil field water capacity was 60%, and the nitrogen fertilizer amount was </w:t>
            </w:r>
            <w:r>
              <w:rPr>
                <w:rFonts w:ascii="Times New Roman" w:hAnsi="Times New Roman" w:cs="Times New Roman" w:hint="eastAsia"/>
                <w:sz w:val="18"/>
                <w:szCs w:val="18"/>
              </w:rPr>
              <w:t>0.12 / kg</w:t>
            </w:r>
          </w:p>
        </w:tc>
        <w:tc>
          <w:tcPr>
            <w:tcW w:w="2299" w:type="dxa"/>
            <w:tcBorders>
              <w:tl2br w:val="nil"/>
              <w:tr2bl w:val="nil"/>
            </w:tcBorders>
            <w:vAlign w:val="center"/>
          </w:tcPr>
          <w:p w14:paraId="1F799E0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8</w:t>
            </w:r>
          </w:p>
        </w:tc>
        <w:tc>
          <w:tcPr>
            <w:tcW w:w="2835" w:type="dxa"/>
            <w:vMerge/>
            <w:tcBorders>
              <w:tl2br w:val="nil"/>
              <w:tr2bl w:val="nil"/>
            </w:tcBorders>
            <w:vAlign w:val="center"/>
          </w:tcPr>
          <w:p w14:paraId="17B0CC5D"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692F3F79" w14:textId="77777777">
        <w:tc>
          <w:tcPr>
            <w:tcW w:w="1822" w:type="dxa"/>
            <w:vMerge/>
            <w:tcBorders>
              <w:tl2br w:val="nil"/>
              <w:tr2bl w:val="nil"/>
            </w:tcBorders>
            <w:vAlign w:val="center"/>
          </w:tcPr>
          <w:p w14:paraId="3C8D5D13"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163863EB"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0C5DE2D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he soil field water capacity was 50%, and the nitrogen fertilizer amount was 0.24 / kg</w:t>
            </w:r>
          </w:p>
        </w:tc>
        <w:tc>
          <w:tcPr>
            <w:tcW w:w="2299" w:type="dxa"/>
            <w:tcBorders>
              <w:tl2br w:val="nil"/>
              <w:tr2bl w:val="nil"/>
            </w:tcBorders>
            <w:vAlign w:val="center"/>
          </w:tcPr>
          <w:p w14:paraId="08D371D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69</w:t>
            </w:r>
          </w:p>
        </w:tc>
        <w:tc>
          <w:tcPr>
            <w:tcW w:w="2835" w:type="dxa"/>
            <w:vMerge/>
            <w:tcBorders>
              <w:tl2br w:val="nil"/>
              <w:tr2bl w:val="nil"/>
            </w:tcBorders>
            <w:vAlign w:val="center"/>
          </w:tcPr>
          <w:p w14:paraId="32C275D5"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304AD5D1" w14:textId="77777777">
        <w:tc>
          <w:tcPr>
            <w:tcW w:w="1822" w:type="dxa"/>
            <w:vMerge w:val="restart"/>
            <w:tcBorders>
              <w:tl2br w:val="nil"/>
              <w:tr2bl w:val="nil"/>
            </w:tcBorders>
            <w:vAlign w:val="center"/>
          </w:tcPr>
          <w:p w14:paraId="54A2EFA7"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cotton</w:t>
            </w:r>
          </w:p>
        </w:tc>
        <w:tc>
          <w:tcPr>
            <w:tcW w:w="3158" w:type="dxa"/>
            <w:vMerge w:val="restart"/>
            <w:tcBorders>
              <w:tl2br w:val="nil"/>
              <w:tr2bl w:val="nil"/>
            </w:tcBorders>
            <w:vAlign w:val="center"/>
          </w:tcPr>
          <w:p w14:paraId="09D0CCB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Urumqi City, Xinjiang Province</w:t>
            </w:r>
          </w:p>
        </w:tc>
        <w:tc>
          <w:tcPr>
            <w:tcW w:w="4054" w:type="dxa"/>
            <w:tcBorders>
              <w:tl2br w:val="nil"/>
              <w:tr2bl w:val="nil"/>
            </w:tcBorders>
            <w:vAlign w:val="center"/>
          </w:tcPr>
          <w:p w14:paraId="2A49287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Increase temperature water irrigation</w:t>
            </w:r>
          </w:p>
        </w:tc>
        <w:tc>
          <w:tcPr>
            <w:tcW w:w="2299" w:type="dxa"/>
            <w:tcBorders>
              <w:tl2br w:val="nil"/>
              <w:tr2bl w:val="nil"/>
            </w:tcBorders>
            <w:vAlign w:val="center"/>
          </w:tcPr>
          <w:p w14:paraId="53A1733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12</w:t>
            </w:r>
          </w:p>
        </w:tc>
        <w:tc>
          <w:tcPr>
            <w:tcW w:w="2835" w:type="dxa"/>
            <w:vMerge w:val="restart"/>
            <w:tcBorders>
              <w:tl2br w:val="nil"/>
              <w:tr2bl w:val="nil"/>
            </w:tcBorders>
            <w:vAlign w:val="center"/>
          </w:tcPr>
          <w:p w14:paraId="73CD9144" w14:textId="4E26E878"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08B06A66-D5D7-49A6-A53E-FCA009A60FD4}</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47</w:t>
            </w:r>
            <w:r>
              <w:rPr>
                <w:rFonts w:ascii="Times New Roman" w:hAnsi="Times New Roman" w:cs="Times New Roman" w:hint="eastAsia"/>
                <w:sz w:val="18"/>
                <w:szCs w:val="18"/>
              </w:rPr>
              <w:fldChar w:fldCharType="end"/>
            </w:r>
          </w:p>
        </w:tc>
      </w:tr>
      <w:tr w:rsidR="00FA0D3F" w14:paraId="3C9C6621" w14:textId="77777777">
        <w:tc>
          <w:tcPr>
            <w:tcW w:w="1822" w:type="dxa"/>
            <w:vMerge/>
            <w:tcBorders>
              <w:tl2br w:val="nil"/>
              <w:tr2bl w:val="nil"/>
            </w:tcBorders>
            <w:vAlign w:val="center"/>
          </w:tcPr>
          <w:p w14:paraId="41F96CFF"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18D743B6"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154D652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Well water irrigation</w:t>
            </w:r>
          </w:p>
        </w:tc>
        <w:tc>
          <w:tcPr>
            <w:tcW w:w="2299" w:type="dxa"/>
            <w:tcBorders>
              <w:tl2br w:val="nil"/>
              <w:tr2bl w:val="nil"/>
            </w:tcBorders>
            <w:vAlign w:val="center"/>
          </w:tcPr>
          <w:p w14:paraId="552D457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97</w:t>
            </w:r>
          </w:p>
        </w:tc>
        <w:tc>
          <w:tcPr>
            <w:tcW w:w="2835" w:type="dxa"/>
            <w:vMerge/>
            <w:tcBorders>
              <w:tl2br w:val="nil"/>
              <w:tr2bl w:val="nil"/>
            </w:tcBorders>
            <w:vAlign w:val="center"/>
          </w:tcPr>
          <w:p w14:paraId="44CE6242"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1E81C93C" w14:textId="77777777">
        <w:tc>
          <w:tcPr>
            <w:tcW w:w="1822" w:type="dxa"/>
            <w:vMerge/>
            <w:tcBorders>
              <w:tl2br w:val="nil"/>
              <w:tr2bl w:val="nil"/>
            </w:tcBorders>
            <w:vAlign w:val="center"/>
          </w:tcPr>
          <w:p w14:paraId="5706C5E5"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39E2CE1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Xinjiang Academy of Agricultural Reclamation Sciences</w:t>
            </w:r>
          </w:p>
        </w:tc>
        <w:tc>
          <w:tcPr>
            <w:tcW w:w="4054" w:type="dxa"/>
            <w:tcBorders>
              <w:tl2br w:val="nil"/>
              <w:tr2bl w:val="nil"/>
            </w:tcBorders>
            <w:vAlign w:val="center"/>
          </w:tcPr>
          <w:p w14:paraId="4D09116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reatment 4: C360-N450</w:t>
            </w:r>
          </w:p>
        </w:tc>
        <w:tc>
          <w:tcPr>
            <w:tcW w:w="2299" w:type="dxa"/>
            <w:tcBorders>
              <w:tl2br w:val="nil"/>
              <w:tr2bl w:val="nil"/>
            </w:tcBorders>
            <w:vAlign w:val="center"/>
          </w:tcPr>
          <w:p w14:paraId="6FEDC6C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83</w:t>
            </w:r>
          </w:p>
        </w:tc>
        <w:tc>
          <w:tcPr>
            <w:tcW w:w="2835" w:type="dxa"/>
            <w:vMerge w:val="restart"/>
            <w:tcBorders>
              <w:tl2br w:val="nil"/>
              <w:tr2bl w:val="nil"/>
            </w:tcBorders>
            <w:vAlign w:val="center"/>
          </w:tcPr>
          <w:p w14:paraId="0FF0A8A0" w14:textId="1C550B4A"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817C13E7-CAAC-45EB-80CB-821022447D5B}</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48</w:t>
            </w:r>
            <w:r>
              <w:rPr>
                <w:rFonts w:ascii="Times New Roman" w:hAnsi="Times New Roman" w:cs="Times New Roman" w:hint="eastAsia"/>
                <w:sz w:val="18"/>
                <w:szCs w:val="18"/>
              </w:rPr>
              <w:fldChar w:fldCharType="end"/>
            </w:r>
          </w:p>
        </w:tc>
      </w:tr>
      <w:tr w:rsidR="00FA0D3F" w14:paraId="1595DD08" w14:textId="77777777">
        <w:tc>
          <w:tcPr>
            <w:tcW w:w="1822" w:type="dxa"/>
            <w:vMerge/>
            <w:tcBorders>
              <w:tl2br w:val="nil"/>
              <w:tr2bl w:val="nil"/>
            </w:tcBorders>
            <w:vAlign w:val="center"/>
          </w:tcPr>
          <w:p w14:paraId="7411C4BB"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8B53424"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0A9E2CD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reatment 5: C540-N450</w:t>
            </w:r>
          </w:p>
        </w:tc>
        <w:tc>
          <w:tcPr>
            <w:tcW w:w="2299" w:type="dxa"/>
            <w:tcBorders>
              <w:tl2br w:val="nil"/>
              <w:tr2bl w:val="nil"/>
            </w:tcBorders>
            <w:vAlign w:val="center"/>
          </w:tcPr>
          <w:p w14:paraId="7129D1F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07</w:t>
            </w:r>
          </w:p>
        </w:tc>
        <w:tc>
          <w:tcPr>
            <w:tcW w:w="2835" w:type="dxa"/>
            <w:vMerge/>
            <w:tcBorders>
              <w:tl2br w:val="nil"/>
              <w:tr2bl w:val="nil"/>
            </w:tcBorders>
            <w:vAlign w:val="center"/>
          </w:tcPr>
          <w:p w14:paraId="6C690FF3"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7480DC21" w14:textId="77777777">
        <w:tc>
          <w:tcPr>
            <w:tcW w:w="1822" w:type="dxa"/>
            <w:vMerge/>
            <w:tcBorders>
              <w:tl2br w:val="nil"/>
              <w:tr2bl w:val="nil"/>
            </w:tcBorders>
            <w:vAlign w:val="center"/>
          </w:tcPr>
          <w:p w14:paraId="314D4A35"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7D24A5F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From Nanjing Agricultural University, Jiangsu Province</w:t>
            </w:r>
          </w:p>
        </w:tc>
        <w:tc>
          <w:tcPr>
            <w:tcW w:w="4054" w:type="dxa"/>
            <w:tcBorders>
              <w:tl2br w:val="nil"/>
              <w:tr2bl w:val="nil"/>
            </w:tcBorders>
            <w:vAlign w:val="center"/>
          </w:tcPr>
          <w:p w14:paraId="02002FA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The level of 3.73g / strain N under normal irrigation conditions</w:t>
            </w:r>
          </w:p>
        </w:tc>
        <w:tc>
          <w:tcPr>
            <w:tcW w:w="2299" w:type="dxa"/>
            <w:tcBorders>
              <w:tl2br w:val="nil"/>
              <w:tr2bl w:val="nil"/>
            </w:tcBorders>
            <w:vAlign w:val="center"/>
          </w:tcPr>
          <w:p w14:paraId="5C31E12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219</w:t>
            </w:r>
          </w:p>
        </w:tc>
        <w:tc>
          <w:tcPr>
            <w:tcW w:w="2835" w:type="dxa"/>
            <w:tcBorders>
              <w:tl2br w:val="nil"/>
              <w:tr2bl w:val="nil"/>
            </w:tcBorders>
            <w:vAlign w:val="center"/>
          </w:tcPr>
          <w:p w14:paraId="009879AF" w14:textId="712814C6"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0142532C-44C5-4A64-8332-09E8EE9F1DF7}</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49</w:t>
            </w:r>
            <w:r>
              <w:rPr>
                <w:rFonts w:ascii="Times New Roman" w:hAnsi="Times New Roman" w:cs="Times New Roman" w:hint="eastAsia"/>
                <w:sz w:val="18"/>
                <w:szCs w:val="18"/>
              </w:rPr>
              <w:fldChar w:fldCharType="end"/>
            </w:r>
          </w:p>
        </w:tc>
      </w:tr>
      <w:tr w:rsidR="00FA0D3F" w14:paraId="18CFC583" w14:textId="77777777">
        <w:tc>
          <w:tcPr>
            <w:tcW w:w="1822" w:type="dxa"/>
            <w:vMerge/>
            <w:tcBorders>
              <w:tl2br w:val="nil"/>
              <w:tr2bl w:val="nil"/>
            </w:tcBorders>
            <w:vAlign w:val="center"/>
          </w:tcPr>
          <w:p w14:paraId="0E89C89E"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56E2005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hanxi Agricultural University</w:t>
            </w:r>
          </w:p>
        </w:tc>
        <w:tc>
          <w:tcPr>
            <w:tcW w:w="4054" w:type="dxa"/>
            <w:tcBorders>
              <w:tl2br w:val="nil"/>
              <w:tr2bl w:val="nil"/>
            </w:tcBorders>
            <w:vAlign w:val="center"/>
          </w:tcPr>
          <w:p w14:paraId="373399C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Organic fertilizer, fertilization depth of 40-60cm</w:t>
            </w:r>
          </w:p>
        </w:tc>
        <w:tc>
          <w:tcPr>
            <w:tcW w:w="2299" w:type="dxa"/>
            <w:tcBorders>
              <w:tl2br w:val="nil"/>
              <w:tr2bl w:val="nil"/>
            </w:tcBorders>
            <w:vAlign w:val="center"/>
          </w:tcPr>
          <w:p w14:paraId="519FBD3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18</w:t>
            </w:r>
          </w:p>
        </w:tc>
        <w:tc>
          <w:tcPr>
            <w:tcW w:w="2835" w:type="dxa"/>
            <w:tcBorders>
              <w:tl2br w:val="nil"/>
              <w:tr2bl w:val="nil"/>
            </w:tcBorders>
            <w:vAlign w:val="center"/>
          </w:tcPr>
          <w:p w14:paraId="782AB0DB" w14:textId="1875D2CD"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D8138C10-5A7D-4A5D-B6A3-CCF747A8B2AD}</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0</w:t>
            </w:r>
            <w:r>
              <w:rPr>
                <w:rFonts w:ascii="Times New Roman" w:hAnsi="Times New Roman" w:cs="Times New Roman" w:hint="eastAsia"/>
                <w:sz w:val="18"/>
                <w:szCs w:val="18"/>
              </w:rPr>
              <w:fldChar w:fldCharType="end"/>
            </w:r>
          </w:p>
        </w:tc>
      </w:tr>
      <w:tr w:rsidR="00FA0D3F" w14:paraId="464E2EEB" w14:textId="77777777">
        <w:tc>
          <w:tcPr>
            <w:tcW w:w="1822" w:type="dxa"/>
            <w:vMerge/>
            <w:tcBorders>
              <w:tl2br w:val="nil"/>
              <w:tr2bl w:val="nil"/>
            </w:tcBorders>
            <w:vAlign w:val="center"/>
          </w:tcPr>
          <w:p w14:paraId="75D8E11E"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1C41346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Xinjiang</w:t>
            </w:r>
          </w:p>
        </w:tc>
        <w:tc>
          <w:tcPr>
            <w:tcW w:w="4054" w:type="dxa"/>
            <w:tcBorders>
              <w:tl2br w:val="nil"/>
              <w:tr2bl w:val="nil"/>
            </w:tcBorders>
            <w:vAlign w:val="center"/>
          </w:tcPr>
          <w:p w14:paraId="0C83707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225</w:t>
            </w:r>
            <w:r>
              <w:rPr>
                <w:rFonts w:ascii="Times New Roman" w:hAnsi="Times New Roman" w:cs="Times New Roman" w:hint="eastAsia"/>
                <w:sz w:val="18"/>
                <w:szCs w:val="18"/>
              </w:rPr>
              <w:t>、</w:t>
            </w:r>
            <w:r>
              <w:rPr>
                <w:rFonts w:ascii="Times New Roman" w:hAnsi="Times New Roman" w:cs="Times New Roman" w:hint="eastAsia"/>
                <w:sz w:val="18"/>
                <w:szCs w:val="18"/>
              </w:rPr>
              <w:t>W3900</w:t>
            </w:r>
          </w:p>
        </w:tc>
        <w:tc>
          <w:tcPr>
            <w:tcW w:w="2299" w:type="dxa"/>
            <w:tcBorders>
              <w:tl2br w:val="nil"/>
              <w:tr2bl w:val="nil"/>
            </w:tcBorders>
            <w:vAlign w:val="center"/>
          </w:tcPr>
          <w:p w14:paraId="297D548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8</w:t>
            </w:r>
          </w:p>
        </w:tc>
        <w:tc>
          <w:tcPr>
            <w:tcW w:w="2835" w:type="dxa"/>
            <w:vMerge w:val="restart"/>
            <w:tcBorders>
              <w:tl2br w:val="nil"/>
              <w:tr2bl w:val="nil"/>
            </w:tcBorders>
            <w:vAlign w:val="center"/>
          </w:tcPr>
          <w:p w14:paraId="48217339" w14:textId="09F86B63"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1B558007-4F12-4D5B-85CD-FC3488BDC84B}</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1</w:t>
            </w:r>
            <w:r>
              <w:rPr>
                <w:rFonts w:ascii="Times New Roman" w:hAnsi="Times New Roman" w:cs="Times New Roman" w:hint="eastAsia"/>
                <w:sz w:val="18"/>
                <w:szCs w:val="18"/>
              </w:rPr>
              <w:fldChar w:fldCharType="end"/>
            </w:r>
          </w:p>
        </w:tc>
      </w:tr>
      <w:tr w:rsidR="00FA0D3F" w14:paraId="5F38CFF1" w14:textId="77777777">
        <w:tc>
          <w:tcPr>
            <w:tcW w:w="1822" w:type="dxa"/>
            <w:vMerge/>
            <w:tcBorders>
              <w:tl2br w:val="nil"/>
              <w:tr2bl w:val="nil"/>
            </w:tcBorders>
            <w:vAlign w:val="center"/>
          </w:tcPr>
          <w:p w14:paraId="406AC5B6"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5B2FB6E0"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50878E7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300</w:t>
            </w:r>
            <w:r>
              <w:rPr>
                <w:rFonts w:ascii="Times New Roman" w:hAnsi="Times New Roman" w:cs="Times New Roman" w:hint="eastAsia"/>
                <w:sz w:val="18"/>
                <w:szCs w:val="18"/>
              </w:rPr>
              <w:t>、</w:t>
            </w:r>
            <w:r>
              <w:rPr>
                <w:rFonts w:ascii="Times New Roman" w:hAnsi="Times New Roman" w:cs="Times New Roman" w:hint="eastAsia"/>
                <w:sz w:val="18"/>
                <w:szCs w:val="18"/>
              </w:rPr>
              <w:t>W3900</w:t>
            </w:r>
          </w:p>
        </w:tc>
        <w:tc>
          <w:tcPr>
            <w:tcW w:w="2299" w:type="dxa"/>
            <w:tcBorders>
              <w:tl2br w:val="nil"/>
              <w:tr2bl w:val="nil"/>
            </w:tcBorders>
            <w:vAlign w:val="center"/>
          </w:tcPr>
          <w:p w14:paraId="7B710B9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1</w:t>
            </w:r>
          </w:p>
        </w:tc>
        <w:tc>
          <w:tcPr>
            <w:tcW w:w="2835" w:type="dxa"/>
            <w:vMerge/>
            <w:tcBorders>
              <w:tl2br w:val="nil"/>
              <w:tr2bl w:val="nil"/>
            </w:tcBorders>
            <w:vAlign w:val="center"/>
          </w:tcPr>
          <w:p w14:paraId="3AD6D868"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509385D6" w14:textId="77777777">
        <w:tc>
          <w:tcPr>
            <w:tcW w:w="1822" w:type="dxa"/>
            <w:vMerge/>
            <w:tcBorders>
              <w:tl2br w:val="nil"/>
              <w:tr2bl w:val="nil"/>
            </w:tcBorders>
            <w:vAlign w:val="center"/>
          </w:tcPr>
          <w:p w14:paraId="218E394D"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6839164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Xinjiang</w:t>
            </w:r>
          </w:p>
        </w:tc>
        <w:tc>
          <w:tcPr>
            <w:tcW w:w="4054" w:type="dxa"/>
            <w:tcBorders>
              <w:tl2br w:val="nil"/>
              <w:tr2bl w:val="nil"/>
            </w:tcBorders>
            <w:vAlign w:val="center"/>
          </w:tcPr>
          <w:p w14:paraId="7117F9A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138</w:t>
            </w:r>
            <w:r>
              <w:rPr>
                <w:rFonts w:ascii="Times New Roman" w:hAnsi="Times New Roman" w:cs="Times New Roman" w:hint="eastAsia"/>
                <w:sz w:val="18"/>
                <w:szCs w:val="18"/>
              </w:rPr>
              <w:t>、</w:t>
            </w:r>
            <w:r>
              <w:rPr>
                <w:rFonts w:ascii="Times New Roman" w:hAnsi="Times New Roman" w:cs="Times New Roman" w:hint="eastAsia"/>
                <w:sz w:val="18"/>
                <w:szCs w:val="18"/>
              </w:rPr>
              <w:t>W600</w:t>
            </w:r>
          </w:p>
        </w:tc>
        <w:tc>
          <w:tcPr>
            <w:tcW w:w="2299" w:type="dxa"/>
            <w:tcBorders>
              <w:tl2br w:val="nil"/>
              <w:tr2bl w:val="nil"/>
            </w:tcBorders>
            <w:vAlign w:val="center"/>
          </w:tcPr>
          <w:p w14:paraId="3FD087E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09</w:t>
            </w:r>
          </w:p>
        </w:tc>
        <w:tc>
          <w:tcPr>
            <w:tcW w:w="2835" w:type="dxa"/>
            <w:tcBorders>
              <w:tl2br w:val="nil"/>
              <w:tr2bl w:val="nil"/>
            </w:tcBorders>
            <w:vAlign w:val="center"/>
          </w:tcPr>
          <w:p w14:paraId="3DFA90D8" w14:textId="0CB2CC25"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D88ED87F-F2A8-42FA-B84E-850031F99F41}</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2</w:t>
            </w:r>
            <w:r>
              <w:rPr>
                <w:rFonts w:ascii="Times New Roman" w:hAnsi="Times New Roman" w:cs="Times New Roman" w:hint="eastAsia"/>
                <w:sz w:val="18"/>
                <w:szCs w:val="18"/>
              </w:rPr>
              <w:fldChar w:fldCharType="end"/>
            </w:r>
          </w:p>
        </w:tc>
      </w:tr>
      <w:tr w:rsidR="00FA0D3F" w14:paraId="5059C2DD" w14:textId="77777777">
        <w:tc>
          <w:tcPr>
            <w:tcW w:w="1822" w:type="dxa"/>
            <w:vMerge/>
            <w:tcBorders>
              <w:tl2br w:val="nil"/>
              <w:tr2bl w:val="nil"/>
            </w:tcBorders>
            <w:vAlign w:val="center"/>
          </w:tcPr>
          <w:p w14:paraId="468234A4"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0C2A3F8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Xinjiang</w:t>
            </w:r>
          </w:p>
        </w:tc>
        <w:tc>
          <w:tcPr>
            <w:tcW w:w="4054" w:type="dxa"/>
            <w:tcBorders>
              <w:tl2br w:val="nil"/>
              <w:tr2bl w:val="nil"/>
            </w:tcBorders>
            <w:vAlign w:val="center"/>
          </w:tcPr>
          <w:p w14:paraId="4BD3467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igh yield cotton field</w:t>
            </w:r>
          </w:p>
        </w:tc>
        <w:tc>
          <w:tcPr>
            <w:tcW w:w="2299" w:type="dxa"/>
            <w:tcBorders>
              <w:tl2br w:val="nil"/>
              <w:tr2bl w:val="nil"/>
            </w:tcBorders>
            <w:vAlign w:val="center"/>
          </w:tcPr>
          <w:p w14:paraId="03429D0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61</w:t>
            </w:r>
          </w:p>
        </w:tc>
        <w:tc>
          <w:tcPr>
            <w:tcW w:w="2835" w:type="dxa"/>
            <w:vMerge w:val="restart"/>
            <w:tcBorders>
              <w:tl2br w:val="nil"/>
              <w:tr2bl w:val="nil"/>
            </w:tcBorders>
            <w:vAlign w:val="center"/>
          </w:tcPr>
          <w:p w14:paraId="2D8E8A3B" w14:textId="4DF93A26"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FCA76073-3217-4D44-8558-A364275AD502}</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3</w:t>
            </w:r>
            <w:r>
              <w:rPr>
                <w:rFonts w:ascii="Times New Roman" w:hAnsi="Times New Roman" w:cs="Times New Roman" w:hint="eastAsia"/>
                <w:sz w:val="18"/>
                <w:szCs w:val="18"/>
              </w:rPr>
              <w:fldChar w:fldCharType="end"/>
            </w:r>
          </w:p>
        </w:tc>
      </w:tr>
      <w:tr w:rsidR="00FA0D3F" w14:paraId="13844468" w14:textId="77777777">
        <w:tc>
          <w:tcPr>
            <w:tcW w:w="1822" w:type="dxa"/>
            <w:vMerge/>
            <w:tcBorders>
              <w:tl2br w:val="nil"/>
              <w:tr2bl w:val="nil"/>
            </w:tcBorders>
            <w:vAlign w:val="center"/>
          </w:tcPr>
          <w:p w14:paraId="1E95896E"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9C5FF13"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6BD76BF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General yield cotton field</w:t>
            </w:r>
          </w:p>
        </w:tc>
        <w:tc>
          <w:tcPr>
            <w:tcW w:w="2299" w:type="dxa"/>
            <w:tcBorders>
              <w:tl2br w:val="nil"/>
              <w:tr2bl w:val="nil"/>
            </w:tcBorders>
            <w:vAlign w:val="center"/>
          </w:tcPr>
          <w:p w14:paraId="4256E549"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0</w:t>
            </w:r>
          </w:p>
        </w:tc>
        <w:tc>
          <w:tcPr>
            <w:tcW w:w="2835" w:type="dxa"/>
            <w:vMerge/>
            <w:tcBorders>
              <w:tl2br w:val="nil"/>
              <w:tr2bl w:val="nil"/>
            </w:tcBorders>
            <w:vAlign w:val="center"/>
          </w:tcPr>
          <w:p w14:paraId="1AA6FEA8"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61EBA84F" w14:textId="77777777">
        <w:tc>
          <w:tcPr>
            <w:tcW w:w="1822" w:type="dxa"/>
            <w:vMerge/>
            <w:tcBorders>
              <w:tl2br w:val="nil"/>
              <w:tr2bl w:val="nil"/>
            </w:tcBorders>
            <w:vAlign w:val="center"/>
          </w:tcPr>
          <w:p w14:paraId="5441074C"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5DC1CD5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Xinjiang</w:t>
            </w:r>
          </w:p>
        </w:tc>
        <w:tc>
          <w:tcPr>
            <w:tcW w:w="4054" w:type="dxa"/>
            <w:tcBorders>
              <w:tl2br w:val="nil"/>
              <w:tr2bl w:val="nil"/>
            </w:tcBorders>
            <w:vAlign w:val="center"/>
          </w:tcPr>
          <w:p w14:paraId="6EEE8D0A"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276</w:t>
            </w:r>
          </w:p>
        </w:tc>
        <w:tc>
          <w:tcPr>
            <w:tcW w:w="2299" w:type="dxa"/>
            <w:tcBorders>
              <w:tl2br w:val="nil"/>
              <w:tr2bl w:val="nil"/>
            </w:tcBorders>
            <w:vAlign w:val="center"/>
          </w:tcPr>
          <w:p w14:paraId="50A5B90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88</w:t>
            </w:r>
          </w:p>
        </w:tc>
        <w:tc>
          <w:tcPr>
            <w:tcW w:w="2835" w:type="dxa"/>
            <w:vMerge w:val="restart"/>
            <w:tcBorders>
              <w:tl2br w:val="nil"/>
              <w:tr2bl w:val="nil"/>
            </w:tcBorders>
            <w:vAlign w:val="center"/>
          </w:tcPr>
          <w:p w14:paraId="00B95B2E" w14:textId="29337FBD"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C3E9566C-C285-4713-8E32-9CE06282355C}</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4</w:t>
            </w:r>
            <w:r>
              <w:rPr>
                <w:rFonts w:ascii="Times New Roman" w:hAnsi="Times New Roman" w:cs="Times New Roman" w:hint="eastAsia"/>
                <w:sz w:val="18"/>
                <w:szCs w:val="18"/>
              </w:rPr>
              <w:fldChar w:fldCharType="end"/>
            </w:r>
          </w:p>
        </w:tc>
      </w:tr>
      <w:tr w:rsidR="00FA0D3F" w14:paraId="7BF555B4" w14:textId="77777777">
        <w:tc>
          <w:tcPr>
            <w:tcW w:w="1822" w:type="dxa"/>
            <w:vMerge/>
            <w:tcBorders>
              <w:tl2br w:val="nil"/>
              <w:tr2bl w:val="nil"/>
            </w:tcBorders>
            <w:vAlign w:val="center"/>
          </w:tcPr>
          <w:p w14:paraId="28A4CC2C"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55398162"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1A257EC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414</w:t>
            </w:r>
          </w:p>
        </w:tc>
        <w:tc>
          <w:tcPr>
            <w:tcW w:w="2299" w:type="dxa"/>
            <w:tcBorders>
              <w:tl2br w:val="nil"/>
              <w:tr2bl w:val="nil"/>
            </w:tcBorders>
            <w:vAlign w:val="center"/>
          </w:tcPr>
          <w:p w14:paraId="2B7E04B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75</w:t>
            </w:r>
          </w:p>
        </w:tc>
        <w:tc>
          <w:tcPr>
            <w:tcW w:w="2835" w:type="dxa"/>
            <w:vMerge/>
            <w:tcBorders>
              <w:tl2br w:val="nil"/>
              <w:tr2bl w:val="nil"/>
            </w:tcBorders>
            <w:vAlign w:val="center"/>
          </w:tcPr>
          <w:p w14:paraId="1C86D711"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11DA085D" w14:textId="77777777">
        <w:tc>
          <w:tcPr>
            <w:tcW w:w="1822" w:type="dxa"/>
            <w:vMerge/>
            <w:tcBorders>
              <w:tl2br w:val="nil"/>
              <w:tr2bl w:val="nil"/>
            </w:tcBorders>
            <w:vAlign w:val="center"/>
          </w:tcPr>
          <w:p w14:paraId="0DE5D2E1"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44D7B83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Hunan</w:t>
            </w:r>
          </w:p>
        </w:tc>
        <w:tc>
          <w:tcPr>
            <w:tcW w:w="4054" w:type="dxa"/>
            <w:tcBorders>
              <w:tl2br w:val="nil"/>
              <w:tr2bl w:val="nil"/>
            </w:tcBorders>
            <w:vAlign w:val="center"/>
          </w:tcPr>
          <w:p w14:paraId="22C2CB7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270</w:t>
            </w:r>
          </w:p>
        </w:tc>
        <w:tc>
          <w:tcPr>
            <w:tcW w:w="2299" w:type="dxa"/>
            <w:tcBorders>
              <w:tl2br w:val="nil"/>
              <w:tr2bl w:val="nil"/>
            </w:tcBorders>
            <w:vAlign w:val="center"/>
          </w:tcPr>
          <w:p w14:paraId="2604FBB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46</w:t>
            </w:r>
          </w:p>
        </w:tc>
        <w:tc>
          <w:tcPr>
            <w:tcW w:w="2835" w:type="dxa"/>
            <w:vMerge w:val="restart"/>
            <w:tcBorders>
              <w:tl2br w:val="nil"/>
              <w:tr2bl w:val="nil"/>
            </w:tcBorders>
            <w:vAlign w:val="center"/>
          </w:tcPr>
          <w:p w14:paraId="283845C9" w14:textId="0C79E228"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A459337F-3B03-4CB5-8D4A-3A60A0988723}</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3</w:t>
            </w:r>
            <w:r>
              <w:rPr>
                <w:rFonts w:ascii="Times New Roman" w:hAnsi="Times New Roman" w:cs="Times New Roman" w:hint="eastAsia"/>
                <w:sz w:val="18"/>
                <w:szCs w:val="18"/>
              </w:rPr>
              <w:fldChar w:fldCharType="end"/>
            </w:r>
          </w:p>
        </w:tc>
      </w:tr>
      <w:tr w:rsidR="00FA0D3F" w14:paraId="671A0BD7" w14:textId="77777777">
        <w:tc>
          <w:tcPr>
            <w:tcW w:w="1822" w:type="dxa"/>
            <w:vMerge/>
            <w:tcBorders>
              <w:tl2br w:val="nil"/>
              <w:tr2bl w:val="nil"/>
            </w:tcBorders>
            <w:vAlign w:val="center"/>
          </w:tcPr>
          <w:p w14:paraId="747F912D"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5CF170CB"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358108EB"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360</w:t>
            </w:r>
          </w:p>
        </w:tc>
        <w:tc>
          <w:tcPr>
            <w:tcW w:w="2299" w:type="dxa"/>
            <w:tcBorders>
              <w:tl2br w:val="nil"/>
              <w:tr2bl w:val="nil"/>
            </w:tcBorders>
            <w:vAlign w:val="center"/>
          </w:tcPr>
          <w:p w14:paraId="323FEBC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41</w:t>
            </w:r>
          </w:p>
        </w:tc>
        <w:tc>
          <w:tcPr>
            <w:tcW w:w="2835" w:type="dxa"/>
            <w:vMerge/>
            <w:tcBorders>
              <w:tl2br w:val="nil"/>
              <w:tr2bl w:val="nil"/>
            </w:tcBorders>
            <w:vAlign w:val="center"/>
          </w:tcPr>
          <w:p w14:paraId="5945D570"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275D6194" w14:textId="77777777">
        <w:tc>
          <w:tcPr>
            <w:tcW w:w="1822" w:type="dxa"/>
            <w:vMerge/>
            <w:tcBorders>
              <w:tl2br w:val="nil"/>
              <w:tr2bl w:val="nil"/>
            </w:tcBorders>
            <w:vAlign w:val="center"/>
          </w:tcPr>
          <w:p w14:paraId="6D45355B"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131CE6B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Central China Agricultural University</w:t>
            </w:r>
          </w:p>
        </w:tc>
        <w:tc>
          <w:tcPr>
            <w:tcW w:w="4054" w:type="dxa"/>
            <w:tcBorders>
              <w:tl2br w:val="nil"/>
              <w:tr2bl w:val="nil"/>
            </w:tcBorders>
            <w:vAlign w:val="center"/>
          </w:tcPr>
          <w:p w14:paraId="56CC8BB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 xml:space="preserve">Under normal </w:t>
            </w:r>
            <w:r>
              <w:rPr>
                <w:rFonts w:ascii="Times New Roman" w:hAnsi="Times New Roman" w:cs="Times New Roman" w:hint="eastAsia"/>
                <w:sz w:val="18"/>
                <w:szCs w:val="18"/>
              </w:rPr>
              <w:t>irrigation conditions</w:t>
            </w:r>
          </w:p>
        </w:tc>
        <w:tc>
          <w:tcPr>
            <w:tcW w:w="2299" w:type="dxa"/>
            <w:tcBorders>
              <w:tl2br w:val="nil"/>
              <w:tr2bl w:val="nil"/>
            </w:tcBorders>
            <w:vAlign w:val="center"/>
          </w:tcPr>
          <w:p w14:paraId="0019E2E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22</w:t>
            </w:r>
          </w:p>
        </w:tc>
        <w:tc>
          <w:tcPr>
            <w:tcW w:w="2835" w:type="dxa"/>
            <w:tcBorders>
              <w:tl2br w:val="nil"/>
              <w:tr2bl w:val="nil"/>
            </w:tcBorders>
            <w:vAlign w:val="center"/>
          </w:tcPr>
          <w:p w14:paraId="7C215F99" w14:textId="5EC579B8"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CE387569-9D2F-4A1F-B7FF-F390DD497C63}</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5</w:t>
            </w:r>
            <w:r>
              <w:rPr>
                <w:rFonts w:ascii="Times New Roman" w:hAnsi="Times New Roman" w:cs="Times New Roman" w:hint="eastAsia"/>
                <w:sz w:val="18"/>
                <w:szCs w:val="18"/>
              </w:rPr>
              <w:fldChar w:fldCharType="end"/>
            </w:r>
          </w:p>
        </w:tc>
      </w:tr>
      <w:tr w:rsidR="00FA0D3F" w14:paraId="240F134F" w14:textId="77777777">
        <w:tc>
          <w:tcPr>
            <w:tcW w:w="1822" w:type="dxa"/>
            <w:vMerge w:val="restart"/>
            <w:tcBorders>
              <w:tl2br w:val="nil"/>
              <w:tr2bl w:val="nil"/>
            </w:tcBorders>
            <w:vAlign w:val="center"/>
          </w:tcPr>
          <w:p w14:paraId="447528BB" w14:textId="77777777" w:rsidR="00FA0D3F" w:rsidRDefault="002A59EC">
            <w:pPr>
              <w:spacing w:line="240" w:lineRule="auto"/>
              <w:ind w:firstLine="360"/>
              <w:jc w:val="center"/>
              <w:rPr>
                <w:rFonts w:ascii="Times New Roman" w:hAnsi="Times New Roman" w:cs="Times New Roman"/>
                <w:sz w:val="18"/>
                <w:szCs w:val="18"/>
              </w:rPr>
            </w:pPr>
            <w:r>
              <w:rPr>
                <w:rFonts w:ascii="Times New Roman" w:hAnsi="Times New Roman" w:cs="Times New Roman" w:hint="eastAsia"/>
                <w:sz w:val="18"/>
                <w:szCs w:val="18"/>
              </w:rPr>
              <w:t>peanuts</w:t>
            </w:r>
          </w:p>
        </w:tc>
        <w:tc>
          <w:tcPr>
            <w:tcW w:w="3158" w:type="dxa"/>
            <w:tcBorders>
              <w:tl2br w:val="nil"/>
              <w:tr2bl w:val="nil"/>
            </w:tcBorders>
            <w:vAlign w:val="center"/>
          </w:tcPr>
          <w:p w14:paraId="5DA8701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handong</w:t>
            </w:r>
          </w:p>
        </w:tc>
        <w:tc>
          <w:tcPr>
            <w:tcW w:w="4054" w:type="dxa"/>
            <w:tcBorders>
              <w:tl2br w:val="nil"/>
              <w:tr2bl w:val="nil"/>
            </w:tcBorders>
            <w:vAlign w:val="center"/>
          </w:tcPr>
          <w:p w14:paraId="21E0FA40"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4EED1F33"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37</w:t>
            </w:r>
          </w:p>
        </w:tc>
        <w:tc>
          <w:tcPr>
            <w:tcW w:w="2835" w:type="dxa"/>
            <w:tcBorders>
              <w:tl2br w:val="nil"/>
              <w:tr2bl w:val="nil"/>
            </w:tcBorders>
            <w:vAlign w:val="center"/>
          </w:tcPr>
          <w:p w14:paraId="79D2B8F9" w14:textId="0F892811"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E7A3187D-5B03-4072-BB74-14F462D748F0}</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6</w:t>
            </w:r>
            <w:r>
              <w:rPr>
                <w:rFonts w:ascii="Times New Roman" w:hAnsi="Times New Roman" w:cs="Times New Roman" w:hint="eastAsia"/>
                <w:sz w:val="18"/>
                <w:szCs w:val="18"/>
              </w:rPr>
              <w:fldChar w:fldCharType="end"/>
            </w:r>
          </w:p>
        </w:tc>
      </w:tr>
      <w:tr w:rsidR="00FA0D3F" w14:paraId="5F6FA1F3" w14:textId="77777777">
        <w:tc>
          <w:tcPr>
            <w:tcW w:w="1822" w:type="dxa"/>
            <w:vMerge/>
            <w:tcBorders>
              <w:tl2br w:val="nil"/>
              <w:tr2bl w:val="nil"/>
            </w:tcBorders>
            <w:vAlign w:val="center"/>
          </w:tcPr>
          <w:p w14:paraId="71647212"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35791B7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handong</w:t>
            </w:r>
          </w:p>
        </w:tc>
        <w:tc>
          <w:tcPr>
            <w:tcW w:w="4054" w:type="dxa"/>
            <w:tcBorders>
              <w:tl2br w:val="nil"/>
              <w:tr2bl w:val="nil"/>
            </w:tcBorders>
            <w:vAlign w:val="center"/>
          </w:tcPr>
          <w:p w14:paraId="021F990C"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113F1BA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56</w:t>
            </w:r>
          </w:p>
        </w:tc>
        <w:tc>
          <w:tcPr>
            <w:tcW w:w="2835" w:type="dxa"/>
            <w:vMerge w:val="restart"/>
            <w:tcBorders>
              <w:tl2br w:val="nil"/>
              <w:tr2bl w:val="nil"/>
            </w:tcBorders>
            <w:vAlign w:val="center"/>
          </w:tcPr>
          <w:p w14:paraId="3D14BBA6" w14:textId="51078691"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42A44B37-5866-4D1B-BB6B-D3126EA14749}</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7</w:t>
            </w:r>
            <w:r>
              <w:rPr>
                <w:rFonts w:ascii="Times New Roman" w:hAnsi="Times New Roman" w:cs="Times New Roman" w:hint="eastAsia"/>
                <w:sz w:val="18"/>
                <w:szCs w:val="18"/>
              </w:rPr>
              <w:fldChar w:fldCharType="end"/>
            </w:r>
          </w:p>
        </w:tc>
      </w:tr>
      <w:tr w:rsidR="00FA0D3F" w14:paraId="6B998E07" w14:textId="77777777">
        <w:tc>
          <w:tcPr>
            <w:tcW w:w="1822" w:type="dxa"/>
            <w:vMerge/>
            <w:tcBorders>
              <w:tl2br w:val="nil"/>
              <w:tr2bl w:val="nil"/>
            </w:tcBorders>
            <w:vAlign w:val="center"/>
          </w:tcPr>
          <w:p w14:paraId="58A4CE87"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4593F66C"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58615DDB"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2A5A857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04</w:t>
            </w:r>
          </w:p>
        </w:tc>
        <w:tc>
          <w:tcPr>
            <w:tcW w:w="2835" w:type="dxa"/>
            <w:vMerge/>
            <w:tcBorders>
              <w:tl2br w:val="nil"/>
              <w:tr2bl w:val="nil"/>
            </w:tcBorders>
            <w:vAlign w:val="center"/>
          </w:tcPr>
          <w:p w14:paraId="6DBFA13D"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39AA1CF5" w14:textId="77777777">
        <w:tc>
          <w:tcPr>
            <w:tcW w:w="1822" w:type="dxa"/>
            <w:vMerge/>
            <w:tcBorders>
              <w:tl2br w:val="nil"/>
              <w:tr2bl w:val="nil"/>
            </w:tcBorders>
            <w:vAlign w:val="center"/>
          </w:tcPr>
          <w:p w14:paraId="7CEA9FE5"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5005100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Liaoning Province</w:t>
            </w:r>
          </w:p>
        </w:tc>
        <w:tc>
          <w:tcPr>
            <w:tcW w:w="4054" w:type="dxa"/>
            <w:tcBorders>
              <w:tl2br w:val="nil"/>
              <w:tr2bl w:val="nil"/>
            </w:tcBorders>
            <w:vAlign w:val="center"/>
          </w:tcPr>
          <w:p w14:paraId="6D457FF0"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1E4A036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52</w:t>
            </w:r>
          </w:p>
        </w:tc>
        <w:tc>
          <w:tcPr>
            <w:tcW w:w="2835" w:type="dxa"/>
            <w:tcBorders>
              <w:tl2br w:val="nil"/>
              <w:tr2bl w:val="nil"/>
            </w:tcBorders>
            <w:vAlign w:val="center"/>
          </w:tcPr>
          <w:p w14:paraId="1870C7B5" w14:textId="41DDF4E2"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C2BF6091-4424-4991-B7EB-CD7FCF43D7DA}</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8</w:t>
            </w:r>
            <w:r>
              <w:rPr>
                <w:rFonts w:ascii="Times New Roman" w:hAnsi="Times New Roman" w:cs="Times New Roman" w:hint="eastAsia"/>
                <w:sz w:val="18"/>
                <w:szCs w:val="18"/>
              </w:rPr>
              <w:fldChar w:fldCharType="end"/>
            </w:r>
          </w:p>
        </w:tc>
      </w:tr>
      <w:tr w:rsidR="00FA0D3F" w14:paraId="12462962" w14:textId="77777777">
        <w:tc>
          <w:tcPr>
            <w:tcW w:w="1822" w:type="dxa"/>
            <w:vMerge/>
            <w:tcBorders>
              <w:tl2br w:val="nil"/>
              <w:tr2bl w:val="nil"/>
            </w:tcBorders>
            <w:vAlign w:val="center"/>
          </w:tcPr>
          <w:p w14:paraId="4E25B14E"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val="restart"/>
            <w:tcBorders>
              <w:tl2br w:val="nil"/>
              <w:tr2bl w:val="nil"/>
            </w:tcBorders>
            <w:vAlign w:val="center"/>
          </w:tcPr>
          <w:p w14:paraId="170FD00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handong</w:t>
            </w:r>
          </w:p>
        </w:tc>
        <w:tc>
          <w:tcPr>
            <w:tcW w:w="4054" w:type="dxa"/>
            <w:tcBorders>
              <w:tl2br w:val="nil"/>
              <w:tr2bl w:val="nil"/>
            </w:tcBorders>
            <w:vAlign w:val="center"/>
          </w:tcPr>
          <w:p w14:paraId="54AD974E"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22926C98"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1</w:t>
            </w:r>
          </w:p>
        </w:tc>
        <w:tc>
          <w:tcPr>
            <w:tcW w:w="2835" w:type="dxa"/>
            <w:vMerge w:val="restart"/>
            <w:tcBorders>
              <w:tl2br w:val="nil"/>
              <w:tr2bl w:val="nil"/>
            </w:tcBorders>
            <w:vAlign w:val="center"/>
          </w:tcPr>
          <w:p w14:paraId="665CD437" w14:textId="30704F31"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AB02B82D-B2C5-4362-9512-B854D59291CE}</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59</w:t>
            </w:r>
            <w:r>
              <w:rPr>
                <w:rFonts w:ascii="Times New Roman" w:hAnsi="Times New Roman" w:cs="Times New Roman" w:hint="eastAsia"/>
                <w:sz w:val="18"/>
                <w:szCs w:val="18"/>
              </w:rPr>
              <w:fldChar w:fldCharType="end"/>
            </w:r>
          </w:p>
        </w:tc>
      </w:tr>
      <w:tr w:rsidR="00FA0D3F" w14:paraId="3D0C3BB6" w14:textId="77777777">
        <w:tc>
          <w:tcPr>
            <w:tcW w:w="1822" w:type="dxa"/>
            <w:vMerge/>
            <w:tcBorders>
              <w:tl2br w:val="nil"/>
              <w:tr2bl w:val="nil"/>
            </w:tcBorders>
            <w:vAlign w:val="center"/>
          </w:tcPr>
          <w:p w14:paraId="28AE618E"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44E14CF7"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12528B68"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03BAC8EF"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0</w:t>
            </w:r>
          </w:p>
        </w:tc>
        <w:tc>
          <w:tcPr>
            <w:tcW w:w="2835" w:type="dxa"/>
            <w:vMerge/>
            <w:tcBorders>
              <w:tl2br w:val="nil"/>
              <w:tr2bl w:val="nil"/>
            </w:tcBorders>
            <w:vAlign w:val="center"/>
          </w:tcPr>
          <w:p w14:paraId="2FBB3C7C"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57B07A1D" w14:textId="77777777">
        <w:tc>
          <w:tcPr>
            <w:tcW w:w="1822" w:type="dxa"/>
            <w:vMerge/>
            <w:tcBorders>
              <w:tl2br w:val="nil"/>
              <w:tr2bl w:val="nil"/>
            </w:tcBorders>
            <w:vAlign w:val="center"/>
          </w:tcPr>
          <w:p w14:paraId="195B86B7" w14:textId="77777777" w:rsidR="00FA0D3F" w:rsidRDefault="00FA0D3F">
            <w:pPr>
              <w:spacing w:line="240" w:lineRule="auto"/>
              <w:ind w:firstLine="360"/>
              <w:jc w:val="center"/>
              <w:rPr>
                <w:rFonts w:ascii="Times New Roman" w:hAnsi="Times New Roman" w:cs="Times New Roman"/>
                <w:sz w:val="18"/>
                <w:szCs w:val="18"/>
              </w:rPr>
            </w:pPr>
          </w:p>
        </w:tc>
        <w:tc>
          <w:tcPr>
            <w:tcW w:w="3158" w:type="dxa"/>
            <w:vMerge/>
            <w:tcBorders>
              <w:tl2br w:val="nil"/>
              <w:tr2bl w:val="nil"/>
            </w:tcBorders>
            <w:vAlign w:val="center"/>
          </w:tcPr>
          <w:p w14:paraId="674BECE6" w14:textId="77777777" w:rsidR="00FA0D3F" w:rsidRDefault="00FA0D3F">
            <w:pPr>
              <w:spacing w:line="240" w:lineRule="auto"/>
              <w:ind w:firstLineChars="0" w:firstLine="0"/>
              <w:jc w:val="center"/>
              <w:rPr>
                <w:rFonts w:ascii="Times New Roman" w:hAnsi="Times New Roman" w:cs="Times New Roman"/>
                <w:sz w:val="18"/>
                <w:szCs w:val="18"/>
              </w:rPr>
            </w:pPr>
          </w:p>
        </w:tc>
        <w:tc>
          <w:tcPr>
            <w:tcW w:w="4054" w:type="dxa"/>
            <w:tcBorders>
              <w:tl2br w:val="nil"/>
              <w:tr2bl w:val="nil"/>
            </w:tcBorders>
            <w:vAlign w:val="center"/>
          </w:tcPr>
          <w:p w14:paraId="66CC2C43"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41CAF81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9</w:t>
            </w:r>
          </w:p>
        </w:tc>
        <w:tc>
          <w:tcPr>
            <w:tcW w:w="2835" w:type="dxa"/>
            <w:vMerge/>
            <w:tcBorders>
              <w:tl2br w:val="nil"/>
              <w:tr2bl w:val="nil"/>
            </w:tcBorders>
            <w:vAlign w:val="center"/>
          </w:tcPr>
          <w:p w14:paraId="229C0D21" w14:textId="77777777" w:rsidR="00FA0D3F" w:rsidRDefault="00FA0D3F">
            <w:pPr>
              <w:spacing w:line="240" w:lineRule="auto"/>
              <w:ind w:firstLineChars="0" w:firstLine="0"/>
              <w:jc w:val="center"/>
              <w:rPr>
                <w:rFonts w:ascii="Times New Roman" w:hAnsi="Times New Roman" w:cs="Times New Roman"/>
                <w:sz w:val="18"/>
                <w:szCs w:val="18"/>
              </w:rPr>
            </w:pPr>
          </w:p>
        </w:tc>
      </w:tr>
      <w:tr w:rsidR="00FA0D3F" w14:paraId="5988EAEF" w14:textId="77777777">
        <w:tc>
          <w:tcPr>
            <w:tcW w:w="1822" w:type="dxa"/>
            <w:vMerge/>
            <w:tcBorders>
              <w:tl2br w:val="nil"/>
              <w:tr2bl w:val="nil"/>
            </w:tcBorders>
            <w:vAlign w:val="center"/>
          </w:tcPr>
          <w:p w14:paraId="28497D2F"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265434F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Luo</w:t>
            </w:r>
            <w:r>
              <w:rPr>
                <w:rFonts w:ascii="Times New Roman" w:hAnsi="Times New Roman" w:cs="Times New Roman"/>
                <w:sz w:val="18"/>
                <w:szCs w:val="18"/>
              </w:rPr>
              <w:t xml:space="preserve"> H</w:t>
            </w:r>
            <w:r>
              <w:rPr>
                <w:rFonts w:ascii="Times New Roman" w:hAnsi="Times New Roman" w:cs="Times New Roman" w:hint="eastAsia"/>
                <w:sz w:val="18"/>
                <w:szCs w:val="18"/>
              </w:rPr>
              <w:t>e Municipal Academy of Agricultural Sciences</w:t>
            </w:r>
          </w:p>
        </w:tc>
        <w:tc>
          <w:tcPr>
            <w:tcW w:w="4054" w:type="dxa"/>
            <w:tcBorders>
              <w:tl2br w:val="nil"/>
              <w:tr2bl w:val="nil"/>
            </w:tcBorders>
            <w:vAlign w:val="center"/>
          </w:tcPr>
          <w:p w14:paraId="0780A6C0"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6D89BE02"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17</w:t>
            </w:r>
          </w:p>
        </w:tc>
        <w:tc>
          <w:tcPr>
            <w:tcW w:w="2835" w:type="dxa"/>
            <w:tcBorders>
              <w:tl2br w:val="nil"/>
              <w:tr2bl w:val="nil"/>
            </w:tcBorders>
            <w:vAlign w:val="center"/>
          </w:tcPr>
          <w:p w14:paraId="584B3DA6" w14:textId="7ADCE423"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fldChar w:fldCharType="begin"/>
            </w:r>
            <w:r w:rsidR="00264F9C">
              <w:rPr>
                <w:rFonts w:ascii="Times New Roman" w:hAnsi="Times New Roman" w:cs="Times New Roman"/>
                <w:sz w:val="18"/>
                <w:szCs w:val="18"/>
              </w:rPr>
              <w:instrText xml:space="preserve"> ADDIN NE.Ref.{839E5AD3-ACD3-46E6-AD4B-A2BE29CA5EB6}</w:instrText>
            </w:r>
            <w:r>
              <w:rPr>
                <w:rFonts w:ascii="Times New Roman" w:hAnsi="Times New Roman" w:cs="Times New Roman" w:hint="eastAsia"/>
                <w:sz w:val="18"/>
                <w:szCs w:val="18"/>
              </w:rPr>
              <w:fldChar w:fldCharType="separate"/>
            </w:r>
            <w:r w:rsidR="00264F9C">
              <w:rPr>
                <w:rFonts w:ascii="Times New Roman" w:hAnsi="Times New Roman" w:cs="Times New Roman"/>
                <w:color w:val="000000"/>
                <w:kern w:val="0"/>
                <w:sz w:val="18"/>
                <w:szCs w:val="18"/>
                <w:vertAlign w:val="superscript"/>
              </w:rPr>
              <w:t>60</w:t>
            </w:r>
            <w:r>
              <w:rPr>
                <w:rFonts w:ascii="Times New Roman" w:hAnsi="Times New Roman" w:cs="Times New Roman" w:hint="eastAsia"/>
                <w:sz w:val="18"/>
                <w:szCs w:val="18"/>
              </w:rPr>
              <w:fldChar w:fldCharType="end"/>
            </w:r>
          </w:p>
        </w:tc>
      </w:tr>
      <w:tr w:rsidR="00FA0D3F" w14:paraId="24B2A734" w14:textId="77777777">
        <w:tc>
          <w:tcPr>
            <w:tcW w:w="1822" w:type="dxa"/>
            <w:vMerge/>
            <w:tcBorders>
              <w:tl2br w:val="nil"/>
              <w:tr2bl w:val="nil"/>
            </w:tcBorders>
            <w:vAlign w:val="center"/>
          </w:tcPr>
          <w:p w14:paraId="74A9C6A9"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30373A8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Xinjiang</w:t>
            </w:r>
          </w:p>
        </w:tc>
        <w:tc>
          <w:tcPr>
            <w:tcW w:w="4054" w:type="dxa"/>
            <w:tcBorders>
              <w:tl2br w:val="nil"/>
              <w:tr2bl w:val="nil"/>
            </w:tcBorders>
            <w:vAlign w:val="center"/>
          </w:tcPr>
          <w:p w14:paraId="51CE287C"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Do not chase fat</w:t>
            </w:r>
          </w:p>
        </w:tc>
        <w:tc>
          <w:tcPr>
            <w:tcW w:w="2299" w:type="dxa"/>
            <w:tcBorders>
              <w:tl2br w:val="nil"/>
              <w:tr2bl w:val="nil"/>
            </w:tcBorders>
            <w:vAlign w:val="center"/>
          </w:tcPr>
          <w:p w14:paraId="6CF40126"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44</w:t>
            </w:r>
          </w:p>
        </w:tc>
        <w:tc>
          <w:tcPr>
            <w:tcW w:w="2835" w:type="dxa"/>
            <w:tcBorders>
              <w:tl2br w:val="nil"/>
              <w:tr2bl w:val="nil"/>
            </w:tcBorders>
            <w:vAlign w:val="center"/>
          </w:tcPr>
          <w:p w14:paraId="67DD026B" w14:textId="1BCDFF78"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fldChar w:fldCharType="begin"/>
            </w:r>
            <w:r w:rsidR="00264F9C">
              <w:rPr>
                <w:rFonts w:ascii="Times New Roman" w:hAnsi="Times New Roman" w:cs="Times New Roman"/>
                <w:sz w:val="18"/>
                <w:szCs w:val="18"/>
              </w:rPr>
              <w:instrText xml:space="preserve"> ADDIN NE.Ref.{71218475-9245-4FDB-8243-6E197C6062D2}</w:instrText>
            </w:r>
            <w:r>
              <w:rPr>
                <w:rFonts w:ascii="Times New Roman" w:hAnsi="Times New Roman" w:cs="Times New Roman"/>
                <w:sz w:val="18"/>
                <w:szCs w:val="18"/>
              </w:rPr>
              <w:fldChar w:fldCharType="separate"/>
            </w:r>
            <w:r w:rsidR="00264F9C">
              <w:rPr>
                <w:rFonts w:ascii="Times New Roman" w:hAnsi="Times New Roman" w:cs="Times New Roman"/>
                <w:color w:val="000000"/>
                <w:kern w:val="0"/>
                <w:sz w:val="18"/>
                <w:szCs w:val="18"/>
                <w:vertAlign w:val="superscript"/>
              </w:rPr>
              <w:t>61</w:t>
            </w:r>
            <w:r>
              <w:rPr>
                <w:rFonts w:ascii="Times New Roman" w:hAnsi="Times New Roman" w:cs="Times New Roman"/>
                <w:sz w:val="18"/>
                <w:szCs w:val="18"/>
              </w:rPr>
              <w:fldChar w:fldCharType="end"/>
            </w:r>
          </w:p>
        </w:tc>
      </w:tr>
      <w:tr w:rsidR="00FA0D3F" w14:paraId="25CB9BD9" w14:textId="77777777">
        <w:tc>
          <w:tcPr>
            <w:tcW w:w="1822" w:type="dxa"/>
            <w:vMerge/>
            <w:tcBorders>
              <w:tl2br w:val="nil"/>
              <w:tr2bl w:val="nil"/>
            </w:tcBorders>
            <w:vAlign w:val="center"/>
          </w:tcPr>
          <w:p w14:paraId="74C531AE"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4C0FDE77"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handong</w:t>
            </w:r>
          </w:p>
        </w:tc>
        <w:tc>
          <w:tcPr>
            <w:tcW w:w="4054" w:type="dxa"/>
            <w:tcBorders>
              <w:tl2br w:val="nil"/>
              <w:tr2bl w:val="nil"/>
            </w:tcBorders>
            <w:vAlign w:val="center"/>
          </w:tcPr>
          <w:p w14:paraId="17D6579F"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14EC20D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11</w:t>
            </w:r>
          </w:p>
        </w:tc>
        <w:tc>
          <w:tcPr>
            <w:tcW w:w="2835" w:type="dxa"/>
            <w:vMerge w:val="restart"/>
            <w:tcBorders>
              <w:tl2br w:val="nil"/>
              <w:tr2bl w:val="nil"/>
            </w:tcBorders>
            <w:vAlign w:val="center"/>
          </w:tcPr>
          <w:p w14:paraId="41B3B24A" w14:textId="3554560A"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fldChar w:fldCharType="begin"/>
            </w:r>
            <w:r w:rsidR="00264F9C">
              <w:rPr>
                <w:rFonts w:ascii="Times New Roman" w:hAnsi="Times New Roman" w:cs="Times New Roman"/>
                <w:sz w:val="18"/>
                <w:szCs w:val="18"/>
              </w:rPr>
              <w:instrText xml:space="preserve"> ADDIN NE.Ref.{0202C73C-7644-44E5-AD5B-7A8B297AC781}</w:instrText>
            </w:r>
            <w:r>
              <w:rPr>
                <w:rFonts w:ascii="Times New Roman" w:hAnsi="Times New Roman" w:cs="Times New Roman"/>
                <w:sz w:val="18"/>
                <w:szCs w:val="18"/>
              </w:rPr>
              <w:fldChar w:fldCharType="separate"/>
            </w:r>
            <w:r w:rsidR="00264F9C">
              <w:rPr>
                <w:rFonts w:ascii="Times New Roman" w:hAnsi="Times New Roman" w:cs="Times New Roman"/>
                <w:color w:val="000000"/>
                <w:kern w:val="0"/>
                <w:sz w:val="18"/>
                <w:szCs w:val="18"/>
                <w:vertAlign w:val="superscript"/>
              </w:rPr>
              <w:t>57</w:t>
            </w:r>
            <w:r>
              <w:rPr>
                <w:rFonts w:ascii="Times New Roman" w:hAnsi="Times New Roman" w:cs="Times New Roman"/>
                <w:sz w:val="18"/>
                <w:szCs w:val="18"/>
              </w:rPr>
              <w:fldChar w:fldCharType="end"/>
            </w:r>
          </w:p>
        </w:tc>
      </w:tr>
      <w:tr w:rsidR="00FA0D3F" w14:paraId="4EBFB6A1" w14:textId="77777777">
        <w:tc>
          <w:tcPr>
            <w:tcW w:w="1822" w:type="dxa"/>
            <w:vMerge/>
            <w:tcBorders>
              <w:tl2br w:val="nil"/>
              <w:tr2bl w:val="nil"/>
            </w:tcBorders>
            <w:vAlign w:val="center"/>
          </w:tcPr>
          <w:p w14:paraId="0F269AF1"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5712D17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Liaoning Province</w:t>
            </w:r>
          </w:p>
        </w:tc>
        <w:tc>
          <w:tcPr>
            <w:tcW w:w="4054" w:type="dxa"/>
            <w:tcBorders>
              <w:tl2br w:val="nil"/>
              <w:tr2bl w:val="nil"/>
            </w:tcBorders>
            <w:vAlign w:val="center"/>
          </w:tcPr>
          <w:p w14:paraId="07FB7C42"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55DAAD44"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4</w:t>
            </w:r>
          </w:p>
        </w:tc>
        <w:tc>
          <w:tcPr>
            <w:tcW w:w="2835" w:type="dxa"/>
            <w:vMerge/>
            <w:tcBorders>
              <w:tl2br w:val="nil"/>
              <w:tr2bl w:val="nil"/>
            </w:tcBorders>
            <w:vAlign w:val="center"/>
          </w:tcPr>
          <w:p w14:paraId="4135F9DF" w14:textId="77777777" w:rsidR="00FA0D3F" w:rsidRDefault="00FA0D3F">
            <w:pPr>
              <w:spacing w:line="240" w:lineRule="auto"/>
              <w:ind w:firstLineChars="0" w:firstLine="0"/>
              <w:rPr>
                <w:rFonts w:ascii="Times New Roman" w:hAnsi="Times New Roman" w:cs="Times New Roman"/>
                <w:sz w:val="18"/>
                <w:szCs w:val="18"/>
              </w:rPr>
            </w:pPr>
          </w:p>
        </w:tc>
      </w:tr>
      <w:tr w:rsidR="00FA0D3F" w14:paraId="3D531EE3" w14:textId="77777777">
        <w:tc>
          <w:tcPr>
            <w:tcW w:w="1822" w:type="dxa"/>
            <w:vMerge/>
            <w:tcBorders>
              <w:tl2br w:val="nil"/>
              <w:tr2bl w:val="nil"/>
            </w:tcBorders>
            <w:vAlign w:val="center"/>
          </w:tcPr>
          <w:p w14:paraId="2BCE176E"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1C65A1BE"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t>L</w:t>
            </w:r>
            <w:r>
              <w:rPr>
                <w:rFonts w:ascii="Times New Roman" w:hAnsi="Times New Roman" w:cs="Times New Roman" w:hint="eastAsia"/>
                <w:sz w:val="18"/>
                <w:szCs w:val="18"/>
              </w:rPr>
              <w:t>iaoning Province</w:t>
            </w:r>
          </w:p>
        </w:tc>
        <w:tc>
          <w:tcPr>
            <w:tcW w:w="4054" w:type="dxa"/>
            <w:tcBorders>
              <w:tl2br w:val="nil"/>
              <w:tr2bl w:val="nil"/>
            </w:tcBorders>
            <w:vAlign w:val="center"/>
          </w:tcPr>
          <w:p w14:paraId="01FAB425"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N2W2</w:t>
            </w:r>
          </w:p>
        </w:tc>
        <w:tc>
          <w:tcPr>
            <w:tcW w:w="2299" w:type="dxa"/>
            <w:tcBorders>
              <w:tl2br w:val="nil"/>
              <w:tr2bl w:val="nil"/>
            </w:tcBorders>
            <w:vAlign w:val="center"/>
          </w:tcPr>
          <w:p w14:paraId="09DD92D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41</w:t>
            </w:r>
          </w:p>
        </w:tc>
        <w:tc>
          <w:tcPr>
            <w:tcW w:w="2835" w:type="dxa"/>
            <w:tcBorders>
              <w:tl2br w:val="nil"/>
              <w:tr2bl w:val="nil"/>
            </w:tcBorders>
            <w:vAlign w:val="center"/>
          </w:tcPr>
          <w:p w14:paraId="1455DEDA" w14:textId="1D9BDCFB"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fldChar w:fldCharType="begin"/>
            </w:r>
            <w:r w:rsidR="00264F9C">
              <w:rPr>
                <w:rFonts w:ascii="Times New Roman" w:hAnsi="Times New Roman" w:cs="Times New Roman"/>
                <w:sz w:val="18"/>
                <w:szCs w:val="18"/>
              </w:rPr>
              <w:instrText xml:space="preserve"> ADDIN NE.Ref.{149E9015-A6D5-4047-BD68-28AA00D0E97F}</w:instrText>
            </w:r>
            <w:r>
              <w:rPr>
                <w:rFonts w:ascii="Times New Roman" w:hAnsi="Times New Roman" w:cs="Times New Roman"/>
                <w:sz w:val="18"/>
                <w:szCs w:val="18"/>
              </w:rPr>
              <w:fldChar w:fldCharType="separate"/>
            </w:r>
            <w:r w:rsidR="00264F9C">
              <w:rPr>
                <w:rFonts w:ascii="Times New Roman" w:hAnsi="Times New Roman" w:cs="Times New Roman"/>
                <w:color w:val="000000"/>
                <w:kern w:val="0"/>
                <w:sz w:val="18"/>
                <w:szCs w:val="18"/>
                <w:vertAlign w:val="superscript"/>
              </w:rPr>
              <w:t>62</w:t>
            </w:r>
            <w:r>
              <w:rPr>
                <w:rFonts w:ascii="Times New Roman" w:hAnsi="Times New Roman" w:cs="Times New Roman"/>
                <w:sz w:val="18"/>
                <w:szCs w:val="18"/>
              </w:rPr>
              <w:fldChar w:fldCharType="end"/>
            </w:r>
          </w:p>
        </w:tc>
      </w:tr>
      <w:tr w:rsidR="00FA0D3F" w14:paraId="3D6F8F22" w14:textId="77777777">
        <w:tc>
          <w:tcPr>
            <w:tcW w:w="1822" w:type="dxa"/>
            <w:vMerge/>
            <w:tcBorders>
              <w:tl2br w:val="nil"/>
              <w:tr2bl w:val="nil"/>
            </w:tcBorders>
            <w:vAlign w:val="center"/>
          </w:tcPr>
          <w:p w14:paraId="38D4C2EB"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55468870"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Anhui Province</w:t>
            </w:r>
          </w:p>
        </w:tc>
        <w:tc>
          <w:tcPr>
            <w:tcW w:w="4054" w:type="dxa"/>
            <w:tcBorders>
              <w:tl2br w:val="nil"/>
              <w:tr2bl w:val="nil"/>
            </w:tcBorders>
            <w:vAlign w:val="center"/>
          </w:tcPr>
          <w:p w14:paraId="0DED0D14"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5A1B6A51"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18</w:t>
            </w:r>
          </w:p>
        </w:tc>
        <w:tc>
          <w:tcPr>
            <w:tcW w:w="2835" w:type="dxa"/>
            <w:tcBorders>
              <w:tl2br w:val="nil"/>
              <w:tr2bl w:val="nil"/>
            </w:tcBorders>
            <w:vAlign w:val="center"/>
          </w:tcPr>
          <w:p w14:paraId="68CA8C26" w14:textId="08083D51"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fldChar w:fldCharType="begin"/>
            </w:r>
            <w:r w:rsidR="00264F9C">
              <w:rPr>
                <w:rFonts w:ascii="Times New Roman" w:hAnsi="Times New Roman" w:cs="Times New Roman"/>
                <w:sz w:val="18"/>
                <w:szCs w:val="18"/>
              </w:rPr>
              <w:instrText xml:space="preserve"> ADDIN NE.Ref.{FB783705-A71C-41B5-89F0-7B2C7EC9894D}</w:instrText>
            </w:r>
            <w:r>
              <w:rPr>
                <w:rFonts w:ascii="Times New Roman" w:hAnsi="Times New Roman" w:cs="Times New Roman"/>
                <w:sz w:val="18"/>
                <w:szCs w:val="18"/>
              </w:rPr>
              <w:fldChar w:fldCharType="separate"/>
            </w:r>
            <w:r w:rsidR="00264F9C">
              <w:rPr>
                <w:rFonts w:ascii="Times New Roman" w:hAnsi="Times New Roman" w:cs="Times New Roman"/>
                <w:color w:val="000000"/>
                <w:kern w:val="0"/>
                <w:sz w:val="18"/>
                <w:szCs w:val="18"/>
                <w:vertAlign w:val="superscript"/>
              </w:rPr>
              <w:t>63</w:t>
            </w:r>
            <w:r>
              <w:rPr>
                <w:rFonts w:ascii="Times New Roman" w:hAnsi="Times New Roman" w:cs="Times New Roman"/>
                <w:sz w:val="18"/>
                <w:szCs w:val="18"/>
              </w:rPr>
              <w:fldChar w:fldCharType="end"/>
            </w:r>
          </w:p>
        </w:tc>
      </w:tr>
      <w:tr w:rsidR="00FA0D3F" w14:paraId="645AC8D5" w14:textId="77777777">
        <w:tc>
          <w:tcPr>
            <w:tcW w:w="1822" w:type="dxa"/>
            <w:vMerge/>
            <w:tcBorders>
              <w:tl2br w:val="nil"/>
              <w:tr2bl w:val="nil"/>
            </w:tcBorders>
            <w:vAlign w:val="center"/>
          </w:tcPr>
          <w:p w14:paraId="7BD2D275" w14:textId="77777777" w:rsidR="00FA0D3F" w:rsidRDefault="00FA0D3F">
            <w:pPr>
              <w:spacing w:line="240" w:lineRule="auto"/>
              <w:ind w:firstLine="360"/>
              <w:jc w:val="center"/>
              <w:rPr>
                <w:rFonts w:ascii="Times New Roman" w:hAnsi="Times New Roman" w:cs="Times New Roman"/>
                <w:sz w:val="18"/>
                <w:szCs w:val="18"/>
              </w:rPr>
            </w:pPr>
          </w:p>
        </w:tc>
        <w:tc>
          <w:tcPr>
            <w:tcW w:w="3158" w:type="dxa"/>
            <w:tcBorders>
              <w:tl2br w:val="nil"/>
              <w:tr2bl w:val="nil"/>
            </w:tcBorders>
            <w:vAlign w:val="center"/>
          </w:tcPr>
          <w:p w14:paraId="61E0BAC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Shandong</w:t>
            </w:r>
          </w:p>
        </w:tc>
        <w:tc>
          <w:tcPr>
            <w:tcW w:w="4054" w:type="dxa"/>
            <w:tcBorders>
              <w:tl2br w:val="nil"/>
              <w:tr2bl w:val="nil"/>
            </w:tcBorders>
            <w:vAlign w:val="center"/>
          </w:tcPr>
          <w:p w14:paraId="056B44AF" w14:textId="77777777" w:rsidR="00FA0D3F" w:rsidRDefault="00FA0D3F">
            <w:pPr>
              <w:spacing w:line="240" w:lineRule="auto"/>
              <w:ind w:firstLineChars="0" w:firstLine="0"/>
              <w:jc w:val="center"/>
              <w:rPr>
                <w:rFonts w:ascii="Times New Roman" w:hAnsi="Times New Roman" w:cs="Times New Roman"/>
                <w:sz w:val="18"/>
                <w:szCs w:val="18"/>
              </w:rPr>
            </w:pPr>
          </w:p>
        </w:tc>
        <w:tc>
          <w:tcPr>
            <w:tcW w:w="2299" w:type="dxa"/>
            <w:tcBorders>
              <w:tl2br w:val="nil"/>
              <w:tr2bl w:val="nil"/>
            </w:tcBorders>
            <w:vAlign w:val="center"/>
          </w:tcPr>
          <w:p w14:paraId="7F36AADD" w14:textId="77777777"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hint="eastAsia"/>
                <w:sz w:val="18"/>
                <w:szCs w:val="18"/>
              </w:rPr>
              <w:t>0.052</w:t>
            </w:r>
          </w:p>
        </w:tc>
        <w:tc>
          <w:tcPr>
            <w:tcW w:w="2835" w:type="dxa"/>
            <w:tcBorders>
              <w:tl2br w:val="nil"/>
              <w:tr2bl w:val="nil"/>
            </w:tcBorders>
            <w:vAlign w:val="center"/>
          </w:tcPr>
          <w:p w14:paraId="6F45D073" w14:textId="1B50A63F" w:rsidR="00FA0D3F" w:rsidRDefault="002A59EC">
            <w:pPr>
              <w:spacing w:line="240" w:lineRule="auto"/>
              <w:ind w:firstLineChars="0" w:firstLine="0"/>
              <w:jc w:val="center"/>
              <w:rPr>
                <w:rFonts w:ascii="Times New Roman" w:hAnsi="Times New Roman" w:cs="Times New Roman"/>
                <w:sz w:val="18"/>
                <w:szCs w:val="18"/>
              </w:rPr>
            </w:pPr>
            <w:r>
              <w:rPr>
                <w:rFonts w:ascii="Times New Roman" w:hAnsi="Times New Roman" w:cs="Times New Roman"/>
                <w:sz w:val="18"/>
                <w:szCs w:val="18"/>
              </w:rPr>
              <w:fldChar w:fldCharType="begin"/>
            </w:r>
            <w:r w:rsidR="00264F9C">
              <w:rPr>
                <w:rFonts w:ascii="Times New Roman" w:hAnsi="Times New Roman" w:cs="Times New Roman"/>
                <w:sz w:val="18"/>
                <w:szCs w:val="18"/>
              </w:rPr>
              <w:instrText xml:space="preserve"> ADDIN NE.Ref.{A16235D9-A123-49EC-9FAE-4EC16568F649}</w:instrText>
            </w:r>
            <w:r>
              <w:rPr>
                <w:rFonts w:ascii="Times New Roman" w:hAnsi="Times New Roman" w:cs="Times New Roman"/>
                <w:sz w:val="18"/>
                <w:szCs w:val="18"/>
              </w:rPr>
              <w:fldChar w:fldCharType="separate"/>
            </w:r>
            <w:r w:rsidR="00264F9C">
              <w:rPr>
                <w:rFonts w:ascii="Times New Roman" w:hAnsi="Times New Roman" w:cs="Times New Roman"/>
                <w:color w:val="000000"/>
                <w:kern w:val="0"/>
                <w:sz w:val="18"/>
                <w:szCs w:val="18"/>
                <w:vertAlign w:val="superscript"/>
              </w:rPr>
              <w:t>64</w:t>
            </w:r>
            <w:r>
              <w:rPr>
                <w:rFonts w:ascii="Times New Roman" w:hAnsi="Times New Roman" w:cs="Times New Roman"/>
                <w:sz w:val="18"/>
                <w:szCs w:val="18"/>
              </w:rPr>
              <w:fldChar w:fldCharType="end"/>
            </w:r>
          </w:p>
        </w:tc>
      </w:tr>
    </w:tbl>
    <w:p w14:paraId="09D7735E" w14:textId="77777777" w:rsidR="00FA0D3F" w:rsidRDefault="00FA0D3F">
      <w:pPr>
        <w:ind w:firstLineChars="0" w:firstLine="0"/>
      </w:pPr>
    </w:p>
    <w:p w14:paraId="2971846A" w14:textId="77777777" w:rsidR="00FA0D3F" w:rsidRDefault="00FA0D3F">
      <w:pPr>
        <w:autoSpaceDE w:val="0"/>
        <w:autoSpaceDN w:val="0"/>
        <w:adjustRightInd w:val="0"/>
        <w:spacing w:line="240" w:lineRule="auto"/>
        <w:ind w:firstLineChars="0" w:firstLine="0"/>
        <w:jc w:val="left"/>
        <w:sectPr w:rsidR="00FA0D3F">
          <w:pgSz w:w="16838" w:h="11906" w:orient="landscape"/>
          <w:pgMar w:top="1800" w:right="1440" w:bottom="1800" w:left="1440" w:header="851" w:footer="992" w:gutter="0"/>
          <w:cols w:space="425"/>
          <w:docGrid w:type="lines" w:linePitch="312"/>
        </w:sectPr>
      </w:pPr>
    </w:p>
    <w:p w14:paraId="1C10320E" w14:textId="77777777" w:rsidR="00264F9C" w:rsidRDefault="002A59EC" w:rsidP="00264F9C">
      <w:pPr>
        <w:autoSpaceDE w:val="0"/>
        <w:autoSpaceDN w:val="0"/>
        <w:adjustRightInd w:val="0"/>
        <w:spacing w:line="240" w:lineRule="auto"/>
        <w:ind w:firstLineChars="0" w:firstLine="0"/>
        <w:jc w:val="left"/>
        <w:rPr>
          <w:rFonts w:ascii="Times New Roman" w:hAnsi="Times New Roman" w:cs="Times New Roman"/>
          <w:kern w:val="0"/>
          <w:sz w:val="24"/>
          <w:szCs w:val="24"/>
        </w:rPr>
      </w:pPr>
      <w:r>
        <w:lastRenderedPageBreak/>
        <w:fldChar w:fldCharType="begin"/>
      </w:r>
      <w:r>
        <w:instrText xml:space="preserve"> ADDIN NE.Bib</w:instrText>
      </w:r>
      <w:r>
        <w:fldChar w:fldCharType="separate"/>
      </w:r>
    </w:p>
    <w:p w14:paraId="345D0CE4" w14:textId="77777777" w:rsidR="00264F9C" w:rsidRDefault="00264F9C" w:rsidP="00264F9C">
      <w:pPr>
        <w:autoSpaceDE w:val="0"/>
        <w:autoSpaceDN w:val="0"/>
        <w:adjustRightInd w:val="0"/>
        <w:spacing w:line="240" w:lineRule="auto"/>
        <w:ind w:firstLineChars="0" w:firstLine="0"/>
        <w:jc w:val="left"/>
        <w:rPr>
          <w:rFonts w:ascii="Times New Roman" w:hAnsi="Times New Roman" w:cs="Times New Roman"/>
          <w:kern w:val="0"/>
          <w:sz w:val="24"/>
          <w:szCs w:val="24"/>
        </w:rPr>
      </w:pPr>
      <w:r>
        <w:rPr>
          <w:rFonts w:ascii="Times New Roman" w:hAnsi="Times New Roman" w:cs="Times New Roman"/>
          <w:b/>
          <w:bCs/>
          <w:color w:val="000000"/>
          <w:kern w:val="0"/>
          <w:sz w:val="40"/>
          <w:szCs w:val="40"/>
        </w:rPr>
        <w:t>References:</w:t>
      </w:r>
    </w:p>
    <w:p w14:paraId="70C45D71"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1. </w:t>
      </w:r>
      <w:bookmarkStart w:id="0" w:name="_neb02E6197C_9C3F_478E_BAF9_94DFBD9CEAF7"/>
      <w:r>
        <w:rPr>
          <w:rFonts w:ascii="Times New Roman" w:hAnsi="Times New Roman" w:cs="Times New Roman"/>
          <w:color w:val="000000"/>
          <w:kern w:val="0"/>
          <w:sz w:val="20"/>
          <w:szCs w:val="20"/>
        </w:rPr>
        <w:t xml:space="preserve">Xing, Y., Zhang, F. &amp; Wang, X. Effects of Water Deficit Irrigation at Different Growth Stages and Nitrogen Nutri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the Growth of Maize. </w:t>
      </w:r>
      <w:r>
        <w:rPr>
          <w:rFonts w:ascii="Times New Roman" w:hAnsi="Times New Roman" w:cs="Times New Roman"/>
          <w:i/>
          <w:iCs/>
          <w:color w:val="000000"/>
          <w:kern w:val="0"/>
          <w:sz w:val="20"/>
          <w:szCs w:val="20"/>
        </w:rPr>
        <w:t>Agricultural Research in the Arid Areas</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8</w:t>
      </w:r>
      <w:r>
        <w:rPr>
          <w:rFonts w:ascii="Times New Roman" w:hAnsi="Times New Roman" w:cs="Times New Roman"/>
          <w:color w:val="000000"/>
          <w:kern w:val="0"/>
          <w:sz w:val="20"/>
          <w:szCs w:val="20"/>
        </w:rPr>
        <w:t>, 1-6 (2010).</w:t>
      </w:r>
      <w:bookmarkEnd w:id="0"/>
    </w:p>
    <w:p w14:paraId="3841B75B"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2. </w:t>
      </w:r>
      <w:bookmarkStart w:id="1" w:name="_neb486C316D_AFC8_42A0_AA65_145588B9EA68"/>
      <w:r>
        <w:rPr>
          <w:rFonts w:ascii="Times New Roman" w:hAnsi="Times New Roman" w:cs="Times New Roman"/>
          <w:color w:val="000000"/>
          <w:kern w:val="0"/>
          <w:sz w:val="20"/>
          <w:szCs w:val="20"/>
        </w:rPr>
        <w:t xml:space="preserve">Zhao, W., Sun, Y. &amp; Liu, X. Effects of Drought-Rewatering-Drought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Photosynthesis and Growth of Maize. </w:t>
      </w:r>
      <w:r>
        <w:rPr>
          <w:rFonts w:ascii="Times New Roman" w:hAnsi="Times New Roman" w:cs="Times New Roman"/>
          <w:i/>
          <w:iCs/>
          <w:color w:val="000000"/>
          <w:kern w:val="0"/>
          <w:sz w:val="20"/>
          <w:szCs w:val="20"/>
        </w:rPr>
        <w:t>Chinese Journal of Plant Ecology</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0</w:t>
      </w:r>
      <w:r>
        <w:rPr>
          <w:rFonts w:ascii="Times New Roman" w:hAnsi="Times New Roman" w:cs="Times New Roman"/>
          <w:color w:val="000000"/>
          <w:kern w:val="0"/>
          <w:sz w:val="20"/>
          <w:szCs w:val="20"/>
        </w:rPr>
        <w:t>, 594-603 (2016).</w:t>
      </w:r>
      <w:bookmarkEnd w:id="1"/>
    </w:p>
    <w:p w14:paraId="4C23E8E9"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3. </w:t>
      </w:r>
      <w:bookmarkStart w:id="2" w:name="_nebD9B021B6_C11B_4F02_A717_B400148FE9BC"/>
      <w:r>
        <w:rPr>
          <w:rFonts w:ascii="Times New Roman" w:hAnsi="Times New Roman" w:cs="Times New Roman"/>
          <w:color w:val="000000"/>
          <w:kern w:val="0"/>
          <w:sz w:val="20"/>
          <w:szCs w:val="20"/>
        </w:rPr>
        <w:t xml:space="preserve">Ren, J. &amp; Ge, C. Effect of Biochar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Passivation and Bioavailability of Cr (III) Pollution in Grey Desert Soil. </w:t>
      </w:r>
      <w:r>
        <w:rPr>
          <w:rFonts w:ascii="Times New Roman" w:hAnsi="Times New Roman" w:cs="Times New Roman"/>
          <w:i/>
          <w:iCs/>
          <w:color w:val="000000"/>
          <w:kern w:val="0"/>
          <w:sz w:val="20"/>
          <w:szCs w:val="20"/>
        </w:rPr>
        <w:t>Chinese Agricultural Science Bulletin</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7</w:t>
      </w:r>
      <w:r>
        <w:rPr>
          <w:rFonts w:ascii="Times New Roman" w:hAnsi="Times New Roman" w:cs="Times New Roman"/>
          <w:color w:val="000000"/>
          <w:kern w:val="0"/>
          <w:sz w:val="20"/>
          <w:szCs w:val="20"/>
        </w:rPr>
        <w:t>, 76-80 (2021).</w:t>
      </w:r>
      <w:bookmarkEnd w:id="2"/>
    </w:p>
    <w:p w14:paraId="18AB1E18"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4. </w:t>
      </w:r>
      <w:bookmarkStart w:id="3" w:name="_nebC87E2DFB_F021_4F6D_B38D_BD0111DFB031"/>
      <w:r>
        <w:rPr>
          <w:rFonts w:ascii="Times New Roman" w:hAnsi="Times New Roman" w:cs="Times New Roman"/>
          <w:color w:val="000000"/>
          <w:kern w:val="0"/>
          <w:sz w:val="20"/>
          <w:szCs w:val="20"/>
        </w:rPr>
        <w:t xml:space="preserve">Li, N. et al. Effects of Synergistic Application of Water and Zinc Fertilizer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Physiological Characteristics and Yield of Spring Maize in Dryland. </w:t>
      </w:r>
      <w:r>
        <w:rPr>
          <w:rFonts w:ascii="宋体" w:hAnsi="Times New Roman" w:hint="eastAsia"/>
          <w:i/>
          <w:iCs/>
          <w:color w:val="000000"/>
          <w:kern w:val="0"/>
          <w:sz w:val="20"/>
          <w:szCs w:val="20"/>
        </w:rPr>
        <w:t>玉米科学</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9</w:t>
      </w:r>
      <w:r>
        <w:rPr>
          <w:rFonts w:ascii="Times New Roman" w:hAnsi="Times New Roman" w:cs="Times New Roman"/>
          <w:color w:val="000000"/>
          <w:kern w:val="0"/>
          <w:sz w:val="20"/>
          <w:szCs w:val="20"/>
        </w:rPr>
        <w:t>, 78-82 (2021).</w:t>
      </w:r>
      <w:bookmarkEnd w:id="3"/>
    </w:p>
    <w:p w14:paraId="77AE4453"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5. </w:t>
      </w:r>
      <w:bookmarkStart w:id="4" w:name="_neb39D4A018_6496_45F6_A1E0_94D8FA21D868"/>
      <w:r>
        <w:rPr>
          <w:rFonts w:ascii="Times New Roman" w:hAnsi="Times New Roman" w:cs="Times New Roman"/>
          <w:color w:val="000000"/>
          <w:kern w:val="0"/>
          <w:sz w:val="20"/>
          <w:szCs w:val="20"/>
        </w:rPr>
        <w:t xml:space="preserve">Qi, H., Yu, T. &amp; Liu, T. Effects of Mechanical Compac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Soil Physical Properties</w:t>
      </w:r>
      <w:r>
        <w:rPr>
          <w:rFonts w:ascii="宋体" w:hAnsi="Times New Roman" w:hint="eastAsia"/>
          <w:color w:val="000000"/>
          <w:kern w:val="0"/>
          <w:sz w:val="20"/>
          <w:szCs w:val="20"/>
        </w:rPr>
        <w:t>，</w:t>
      </w:r>
      <w:r>
        <w:rPr>
          <w:rFonts w:ascii="Times New Roman" w:hAnsi="Times New Roman" w:cs="Times New Roman"/>
          <w:color w:val="000000"/>
          <w:kern w:val="0"/>
          <w:sz w:val="20"/>
          <w:szCs w:val="20"/>
        </w:rPr>
        <w:t xml:space="preserve">Maize Growth and Yield in Farmland. </w:t>
      </w:r>
      <w:r>
        <w:rPr>
          <w:rFonts w:ascii="Times New Roman" w:hAnsi="Times New Roman" w:cs="Times New Roman"/>
          <w:i/>
          <w:iCs/>
          <w:color w:val="000000"/>
          <w:kern w:val="0"/>
          <w:sz w:val="20"/>
          <w:szCs w:val="20"/>
        </w:rPr>
        <w:t>Journal of Southern Agriculture</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52</w:t>
      </w:r>
      <w:r>
        <w:rPr>
          <w:rFonts w:ascii="Times New Roman" w:hAnsi="Times New Roman" w:cs="Times New Roman"/>
          <w:color w:val="000000"/>
          <w:kern w:val="0"/>
          <w:sz w:val="20"/>
          <w:szCs w:val="20"/>
        </w:rPr>
        <w:t>, 951-958 (2021).</w:t>
      </w:r>
      <w:bookmarkEnd w:id="4"/>
    </w:p>
    <w:p w14:paraId="73801A89"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6. </w:t>
      </w:r>
      <w:bookmarkStart w:id="5" w:name="_neb780A672D_9B23_4AF3_9574_16F9ED9840B3"/>
      <w:r>
        <w:rPr>
          <w:rFonts w:ascii="Times New Roman" w:hAnsi="Times New Roman" w:cs="Times New Roman"/>
          <w:color w:val="000000"/>
          <w:kern w:val="0"/>
          <w:sz w:val="20"/>
          <w:szCs w:val="20"/>
        </w:rPr>
        <w:t xml:space="preserve">Wang, Z. </w:t>
      </w:r>
      <w:r>
        <w:rPr>
          <w:rFonts w:ascii="Times New Roman" w:hAnsi="Times New Roman" w:cs="Times New Roman"/>
          <w:i/>
          <w:iCs/>
          <w:color w:val="000000"/>
          <w:kern w:val="0"/>
          <w:sz w:val="20"/>
          <w:szCs w:val="20"/>
        </w:rPr>
        <w:t xml:space="preserve">Effects of </w:t>
      </w:r>
      <w:proofErr w:type="spellStart"/>
      <w:r>
        <w:rPr>
          <w:rFonts w:ascii="Times New Roman" w:hAnsi="Times New Roman" w:cs="Times New Roman"/>
          <w:i/>
          <w:iCs/>
          <w:color w:val="000000"/>
          <w:kern w:val="0"/>
          <w:sz w:val="20"/>
          <w:szCs w:val="20"/>
        </w:rPr>
        <w:t>Ethofumesate</w:t>
      </w:r>
      <w:proofErr w:type="spellEnd"/>
      <w:r>
        <w:rPr>
          <w:rFonts w:ascii="Times New Roman" w:hAnsi="Times New Roman" w:cs="Times New Roman"/>
          <w:i/>
          <w:iCs/>
          <w:color w:val="000000"/>
          <w:kern w:val="0"/>
          <w:sz w:val="20"/>
          <w:szCs w:val="20"/>
        </w:rPr>
        <w:t xml:space="preserve"> </w:t>
      </w:r>
      <w:proofErr w:type="gramStart"/>
      <w:r>
        <w:rPr>
          <w:rFonts w:ascii="Times New Roman" w:hAnsi="Times New Roman" w:cs="Times New Roman"/>
          <w:i/>
          <w:iCs/>
          <w:color w:val="000000"/>
          <w:kern w:val="0"/>
          <w:sz w:val="20"/>
          <w:szCs w:val="20"/>
        </w:rPr>
        <w:t>On</w:t>
      </w:r>
      <w:proofErr w:type="gramEnd"/>
      <w:r>
        <w:rPr>
          <w:rFonts w:ascii="Times New Roman" w:hAnsi="Times New Roman" w:cs="Times New Roman"/>
          <w:i/>
          <w:iCs/>
          <w:color w:val="000000"/>
          <w:kern w:val="0"/>
          <w:sz w:val="20"/>
          <w:szCs w:val="20"/>
        </w:rPr>
        <w:t xml:space="preserve"> Growth and Physiological Biochemistry of Susceptible Self-Incompatible Lines of Maize.</w:t>
      </w:r>
      <w:r>
        <w:rPr>
          <w:rFonts w:ascii="Times New Roman" w:hAnsi="Times New Roman" w:cs="Times New Roman"/>
          <w:color w:val="000000"/>
          <w:kern w:val="0"/>
          <w:sz w:val="20"/>
          <w:szCs w:val="20"/>
        </w:rPr>
        <w:t xml:space="preserve"> [</w:t>
      </w:r>
      <w:r>
        <w:rPr>
          <w:rFonts w:ascii="宋体" w:hAnsi="Times New Roman" w:hint="eastAsia"/>
          <w:color w:val="000000"/>
          <w:kern w:val="0"/>
          <w:sz w:val="20"/>
          <w:szCs w:val="20"/>
        </w:rPr>
        <w:t>硕士</w:t>
      </w:r>
      <w:r>
        <w:rPr>
          <w:rFonts w:ascii="Times New Roman" w:hAnsi="Times New Roman" w:cs="Times New Roman"/>
          <w:color w:val="000000"/>
          <w:kern w:val="0"/>
          <w:sz w:val="20"/>
          <w:szCs w:val="20"/>
        </w:rPr>
        <w:t>]: Shenyang Agricultural University, 2020.</w:t>
      </w:r>
      <w:bookmarkEnd w:id="5"/>
    </w:p>
    <w:p w14:paraId="1486F9AD"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7. </w:t>
      </w:r>
      <w:bookmarkStart w:id="6" w:name="_neb6568AAE8_B981_4EF0_97E6_770FBBEAC4CA"/>
      <w:r>
        <w:rPr>
          <w:rFonts w:ascii="Times New Roman" w:hAnsi="Times New Roman" w:cs="Times New Roman"/>
          <w:color w:val="000000"/>
          <w:kern w:val="0"/>
          <w:sz w:val="20"/>
          <w:szCs w:val="20"/>
        </w:rPr>
        <w:t xml:space="preserve">Wu, K. et al. Effects of Root Interaction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the Response of Maize and Potato to Heterogeneous Nitrogen. </w:t>
      </w:r>
      <w:r>
        <w:rPr>
          <w:rFonts w:ascii="Times New Roman" w:hAnsi="Times New Roman" w:cs="Times New Roman"/>
          <w:i/>
          <w:iCs/>
          <w:color w:val="000000"/>
          <w:kern w:val="0"/>
          <w:sz w:val="20"/>
          <w:szCs w:val="20"/>
        </w:rPr>
        <w:t xml:space="preserve">Acta Ecological </w:t>
      </w:r>
      <w:proofErr w:type="spellStart"/>
      <w:r>
        <w:rPr>
          <w:rFonts w:ascii="Times New Roman" w:hAnsi="Times New Roman" w:cs="Times New Roman"/>
          <w:i/>
          <w:iCs/>
          <w:color w:val="000000"/>
          <w:kern w:val="0"/>
          <w:sz w:val="20"/>
          <w:szCs w:val="20"/>
        </w:rPr>
        <w:t>Sinica</w:t>
      </w:r>
      <w:proofErr w:type="spellEnd"/>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5</w:t>
      </w:r>
      <w:r>
        <w:rPr>
          <w:rFonts w:ascii="Times New Roman" w:hAnsi="Times New Roman" w:cs="Times New Roman"/>
          <w:color w:val="000000"/>
          <w:kern w:val="0"/>
          <w:sz w:val="20"/>
          <w:szCs w:val="20"/>
        </w:rPr>
        <w:t>, 508-516 (2015).</w:t>
      </w:r>
      <w:bookmarkEnd w:id="6"/>
    </w:p>
    <w:p w14:paraId="192517B9"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8. </w:t>
      </w:r>
      <w:bookmarkStart w:id="7" w:name="_neb1ACA3295_2825_43DF_A3DA_7DC434CBBD11"/>
      <w:r>
        <w:rPr>
          <w:rFonts w:ascii="Times New Roman" w:hAnsi="Times New Roman" w:cs="Times New Roman"/>
          <w:color w:val="000000"/>
          <w:kern w:val="0"/>
          <w:sz w:val="20"/>
          <w:szCs w:val="20"/>
        </w:rPr>
        <w:t xml:space="preserve">Sui, F., Ge, T., Liu, P., Lu, Y. &amp; Zhou, G. Studie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Accumulation Translocation and Redistribution of Carbon in Summer Maize Under Drought. </w:t>
      </w:r>
      <w:r>
        <w:rPr>
          <w:rFonts w:ascii="Times New Roman" w:hAnsi="Times New Roman" w:cs="Times New Roman"/>
          <w:i/>
          <w:iCs/>
          <w:color w:val="000000"/>
          <w:kern w:val="0"/>
          <w:sz w:val="20"/>
          <w:szCs w:val="20"/>
        </w:rPr>
        <w:t>Chinese Journal of Eco-Agriculture</w:t>
      </w:r>
      <w:r>
        <w:rPr>
          <w:rFonts w:ascii="Times New Roman" w:hAnsi="Times New Roman" w:cs="Times New Roman"/>
          <w:color w:val="000000"/>
          <w:kern w:val="0"/>
          <w:sz w:val="20"/>
          <w:szCs w:val="20"/>
        </w:rPr>
        <w:t>. 234-237 (2006).</w:t>
      </w:r>
      <w:bookmarkEnd w:id="7"/>
    </w:p>
    <w:p w14:paraId="3F0BDEB0"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 9. </w:t>
      </w:r>
      <w:bookmarkStart w:id="8" w:name="_neb0965EC42_FA73_440B_A7A1_F7E641B17321"/>
      <w:r>
        <w:rPr>
          <w:rFonts w:ascii="Times New Roman" w:hAnsi="Times New Roman" w:cs="Times New Roman"/>
          <w:color w:val="000000"/>
          <w:kern w:val="0"/>
          <w:sz w:val="20"/>
          <w:szCs w:val="20"/>
        </w:rPr>
        <w:t xml:space="preserve">Liang, B., Zhao, W., Yang, X. &amp; Zhou, J. Nitrogen Retention and Supply After Addition of N Fertilizer and its Combination with Straw in the Soils with Different Fertilities. </w:t>
      </w:r>
      <w:r>
        <w:rPr>
          <w:rFonts w:ascii="Times New Roman" w:hAnsi="Times New Roman" w:cs="Times New Roman"/>
          <w:i/>
          <w:iCs/>
          <w:color w:val="000000"/>
          <w:kern w:val="0"/>
          <w:sz w:val="20"/>
          <w:szCs w:val="20"/>
        </w:rPr>
        <w:t xml:space="preserve">Scientia Agricultura </w:t>
      </w:r>
      <w:proofErr w:type="spellStart"/>
      <w:r>
        <w:rPr>
          <w:rFonts w:ascii="Times New Roman" w:hAnsi="Times New Roman" w:cs="Times New Roman"/>
          <w:i/>
          <w:iCs/>
          <w:color w:val="000000"/>
          <w:kern w:val="0"/>
          <w:sz w:val="20"/>
          <w:szCs w:val="20"/>
        </w:rPr>
        <w:t>Sinica</w:t>
      </w:r>
      <w:proofErr w:type="spellEnd"/>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5</w:t>
      </w:r>
      <w:r>
        <w:rPr>
          <w:rFonts w:ascii="Times New Roman" w:hAnsi="Times New Roman" w:cs="Times New Roman"/>
          <w:color w:val="000000"/>
          <w:kern w:val="0"/>
          <w:sz w:val="20"/>
          <w:szCs w:val="20"/>
        </w:rPr>
        <w:t>, 1750-1757 (2012).</w:t>
      </w:r>
      <w:bookmarkEnd w:id="8"/>
    </w:p>
    <w:p w14:paraId="456ACE8B"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10. </w:t>
      </w:r>
      <w:bookmarkStart w:id="9" w:name="_neb34F7131A_12F5_4D6A_BFC3_536D6C9DEE77"/>
      <w:r>
        <w:rPr>
          <w:rFonts w:ascii="Times New Roman" w:hAnsi="Times New Roman" w:cs="Times New Roman"/>
          <w:color w:val="000000"/>
          <w:kern w:val="0"/>
          <w:sz w:val="20"/>
          <w:szCs w:val="20"/>
        </w:rPr>
        <w:t xml:space="preserve">Zhang, N. et al. Effect of the Selenium Fertilizer in Drip Irrigation </w:t>
      </w:r>
      <w:proofErr w:type="spellStart"/>
      <w:r>
        <w:rPr>
          <w:rFonts w:ascii="Times New Roman" w:hAnsi="Times New Roman" w:cs="Times New Roman"/>
          <w:color w:val="000000"/>
          <w:kern w:val="0"/>
          <w:sz w:val="20"/>
          <w:szCs w:val="20"/>
        </w:rPr>
        <w:t>Onwheat</w:t>
      </w:r>
      <w:proofErr w:type="spellEnd"/>
      <w:r>
        <w:rPr>
          <w:rFonts w:ascii="Times New Roman" w:hAnsi="Times New Roman" w:cs="Times New Roman"/>
          <w:color w:val="000000"/>
          <w:kern w:val="0"/>
          <w:sz w:val="20"/>
          <w:szCs w:val="20"/>
        </w:rPr>
        <w:t xml:space="preserve"> Yield and Selenium Content. </w:t>
      </w:r>
      <w:r>
        <w:rPr>
          <w:rFonts w:ascii="Times New Roman" w:hAnsi="Times New Roman" w:cs="Times New Roman"/>
          <w:i/>
          <w:iCs/>
          <w:color w:val="000000"/>
          <w:kern w:val="0"/>
          <w:sz w:val="20"/>
          <w:szCs w:val="20"/>
        </w:rPr>
        <w:t xml:space="preserve">Journal of </w:t>
      </w:r>
      <w:proofErr w:type="spellStart"/>
      <w:r>
        <w:rPr>
          <w:rFonts w:ascii="Times New Roman" w:hAnsi="Times New Roman" w:cs="Times New Roman"/>
          <w:i/>
          <w:iCs/>
          <w:color w:val="000000"/>
          <w:kern w:val="0"/>
          <w:sz w:val="20"/>
          <w:szCs w:val="20"/>
        </w:rPr>
        <w:t>Triticeae</w:t>
      </w:r>
      <w:proofErr w:type="spellEnd"/>
      <w:r>
        <w:rPr>
          <w:rFonts w:ascii="Times New Roman" w:hAnsi="Times New Roman" w:cs="Times New Roman"/>
          <w:i/>
          <w:iCs/>
          <w:color w:val="000000"/>
          <w:kern w:val="0"/>
          <w:sz w:val="20"/>
          <w:szCs w:val="20"/>
        </w:rPr>
        <w:t xml:space="preserve"> Crops</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5</w:t>
      </w:r>
      <w:r>
        <w:rPr>
          <w:rFonts w:ascii="Times New Roman" w:hAnsi="Times New Roman" w:cs="Times New Roman"/>
          <w:color w:val="000000"/>
          <w:kern w:val="0"/>
          <w:sz w:val="20"/>
          <w:szCs w:val="20"/>
        </w:rPr>
        <w:t>, 995-1001 (2015).</w:t>
      </w:r>
      <w:bookmarkEnd w:id="9"/>
    </w:p>
    <w:p w14:paraId="2D8284B6"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11. </w:t>
      </w:r>
      <w:bookmarkStart w:id="10" w:name="_nebD34816EE_4873_4EFB_BCC4_88F37E09EB94"/>
      <w:r>
        <w:rPr>
          <w:rFonts w:ascii="Times New Roman" w:hAnsi="Times New Roman" w:cs="Times New Roman"/>
          <w:color w:val="000000"/>
          <w:kern w:val="0"/>
          <w:sz w:val="20"/>
          <w:szCs w:val="20"/>
        </w:rPr>
        <w:t xml:space="preserve">Wang, L. et al. Effect of Nitrogen Application On </w:t>
      </w:r>
      <w:proofErr w:type="spellStart"/>
      <w:proofErr w:type="gramStart"/>
      <w:r>
        <w:rPr>
          <w:rFonts w:ascii="Times New Roman" w:hAnsi="Times New Roman" w:cs="Times New Roman"/>
          <w:color w:val="000000"/>
          <w:kern w:val="0"/>
          <w:sz w:val="20"/>
          <w:szCs w:val="20"/>
        </w:rPr>
        <w:t>Yield,Nitrogen</w:t>
      </w:r>
      <w:proofErr w:type="spellEnd"/>
      <w:proofErr w:type="gramEnd"/>
      <w:r>
        <w:rPr>
          <w:rFonts w:ascii="Times New Roman" w:hAnsi="Times New Roman" w:cs="Times New Roman"/>
          <w:color w:val="000000"/>
          <w:kern w:val="0"/>
          <w:sz w:val="20"/>
          <w:szCs w:val="20"/>
        </w:rPr>
        <w:t xml:space="preserve"> Accumulation and Use Efficiency in Root-Shoot of Winter Wheat. </w:t>
      </w:r>
      <w:r>
        <w:rPr>
          <w:rFonts w:ascii="Times New Roman" w:hAnsi="Times New Roman" w:cs="Times New Roman"/>
          <w:i/>
          <w:iCs/>
          <w:color w:val="000000"/>
          <w:kern w:val="0"/>
          <w:sz w:val="20"/>
          <w:szCs w:val="20"/>
        </w:rPr>
        <w:t xml:space="preserve">Journal of </w:t>
      </w:r>
      <w:proofErr w:type="spellStart"/>
      <w:r>
        <w:rPr>
          <w:rFonts w:ascii="Times New Roman" w:hAnsi="Times New Roman" w:cs="Times New Roman"/>
          <w:i/>
          <w:iCs/>
          <w:color w:val="000000"/>
          <w:kern w:val="0"/>
          <w:sz w:val="20"/>
          <w:szCs w:val="20"/>
        </w:rPr>
        <w:t>Triticeae</w:t>
      </w:r>
      <w:proofErr w:type="spellEnd"/>
      <w:r>
        <w:rPr>
          <w:rFonts w:ascii="Times New Roman" w:hAnsi="Times New Roman" w:cs="Times New Roman"/>
          <w:i/>
          <w:iCs/>
          <w:color w:val="000000"/>
          <w:kern w:val="0"/>
          <w:sz w:val="20"/>
          <w:szCs w:val="20"/>
        </w:rPr>
        <w:t xml:space="preserve"> Crops</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1</w:t>
      </w:r>
      <w:r>
        <w:rPr>
          <w:rFonts w:ascii="Times New Roman" w:hAnsi="Times New Roman" w:cs="Times New Roman"/>
          <w:color w:val="000000"/>
          <w:kern w:val="0"/>
          <w:sz w:val="20"/>
          <w:szCs w:val="20"/>
        </w:rPr>
        <w:t>, 1403-1408 (2021).</w:t>
      </w:r>
      <w:bookmarkEnd w:id="10"/>
    </w:p>
    <w:p w14:paraId="032A0845"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12. </w:t>
      </w:r>
      <w:bookmarkStart w:id="11" w:name="_neb04082504_6F37_4FAC_9D86_C37EB3F7A8A1"/>
      <w:r>
        <w:rPr>
          <w:rFonts w:ascii="Times New Roman" w:hAnsi="Times New Roman" w:cs="Times New Roman"/>
          <w:color w:val="000000"/>
          <w:kern w:val="0"/>
          <w:sz w:val="20"/>
          <w:szCs w:val="20"/>
        </w:rPr>
        <w:t xml:space="preserve">Hou, X., Li, R., Jia, Z. &amp; Han, Q. Effects of Different Tillage Practice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Soil Properties and Wheat Yields in Dry Farmland of Northwest China. </w:t>
      </w:r>
      <w:r>
        <w:rPr>
          <w:rFonts w:ascii="Times New Roman" w:hAnsi="Times New Roman" w:cs="Times New Roman"/>
          <w:i/>
          <w:iCs/>
          <w:color w:val="000000"/>
          <w:kern w:val="0"/>
          <w:sz w:val="20"/>
          <w:szCs w:val="20"/>
        </w:rPr>
        <w:t>Journal of Plant Nutrition and Fertilizer</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3</w:t>
      </w:r>
      <w:r>
        <w:rPr>
          <w:rFonts w:ascii="Times New Roman" w:hAnsi="Times New Roman" w:cs="Times New Roman"/>
          <w:color w:val="000000"/>
          <w:kern w:val="0"/>
          <w:sz w:val="20"/>
          <w:szCs w:val="20"/>
        </w:rPr>
        <w:t>, 1146-1157 (2017).</w:t>
      </w:r>
      <w:bookmarkEnd w:id="11"/>
    </w:p>
    <w:p w14:paraId="7E8C03D9"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13. </w:t>
      </w:r>
      <w:bookmarkStart w:id="12" w:name="_nebC0F9B14A_DD11_4869_9A56_0BBE1B2069C3"/>
      <w:r>
        <w:rPr>
          <w:rFonts w:ascii="Times New Roman" w:hAnsi="Times New Roman" w:cs="Times New Roman"/>
          <w:color w:val="000000"/>
          <w:kern w:val="0"/>
          <w:sz w:val="20"/>
          <w:szCs w:val="20"/>
        </w:rPr>
        <w:t xml:space="preserve">Li, M. et al. Effects of Different Selenium Source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Wheat Growth, Selenium Uptake and Utilization and the Aftereffects On Maize. </w:t>
      </w:r>
      <w:r>
        <w:rPr>
          <w:rFonts w:ascii="Times New Roman" w:hAnsi="Times New Roman" w:cs="Times New Roman"/>
          <w:i/>
          <w:iCs/>
          <w:color w:val="000000"/>
          <w:kern w:val="0"/>
          <w:sz w:val="20"/>
          <w:szCs w:val="20"/>
        </w:rPr>
        <w:t xml:space="preserve">Journal of </w:t>
      </w:r>
      <w:proofErr w:type="spellStart"/>
      <w:r>
        <w:rPr>
          <w:rFonts w:ascii="Times New Roman" w:hAnsi="Times New Roman" w:cs="Times New Roman"/>
          <w:i/>
          <w:iCs/>
          <w:color w:val="000000"/>
          <w:kern w:val="0"/>
          <w:sz w:val="20"/>
          <w:szCs w:val="20"/>
        </w:rPr>
        <w:t>Agro</w:t>
      </w:r>
      <w:proofErr w:type="spellEnd"/>
      <w:r>
        <w:rPr>
          <w:rFonts w:ascii="Times New Roman" w:hAnsi="Times New Roman" w:cs="Times New Roman"/>
          <w:i/>
          <w:iCs/>
          <w:color w:val="000000"/>
          <w:kern w:val="0"/>
          <w:sz w:val="20"/>
          <w:szCs w:val="20"/>
        </w:rPr>
        <w:t>-Environment Science</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6</w:t>
      </w:r>
      <w:r>
        <w:rPr>
          <w:rFonts w:ascii="Times New Roman" w:hAnsi="Times New Roman" w:cs="Times New Roman"/>
          <w:color w:val="000000"/>
          <w:kern w:val="0"/>
          <w:sz w:val="20"/>
          <w:szCs w:val="20"/>
        </w:rPr>
        <w:t>, 1-7 (2017).</w:t>
      </w:r>
      <w:bookmarkEnd w:id="12"/>
    </w:p>
    <w:p w14:paraId="5C7C924B"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14. </w:t>
      </w:r>
      <w:bookmarkStart w:id="13" w:name="_neb90B1790B_8BC9_4995_B715_CCCD347D2FEA"/>
      <w:r>
        <w:rPr>
          <w:rFonts w:ascii="Times New Roman" w:hAnsi="Times New Roman" w:cs="Times New Roman"/>
          <w:color w:val="000000"/>
          <w:kern w:val="0"/>
          <w:sz w:val="20"/>
          <w:szCs w:val="20"/>
        </w:rPr>
        <w:t xml:space="preserve">Ding, J. et al. Effect of Waterlogging at Elongation </w:t>
      </w:r>
      <w:proofErr w:type="gramStart"/>
      <w:r>
        <w:rPr>
          <w:rFonts w:ascii="Times New Roman" w:hAnsi="Times New Roman" w:cs="Times New Roman"/>
          <w:color w:val="000000"/>
          <w:kern w:val="0"/>
          <w:sz w:val="20"/>
          <w:szCs w:val="20"/>
        </w:rPr>
        <w:t>Or</w:t>
      </w:r>
      <w:proofErr w:type="gramEnd"/>
      <w:r>
        <w:rPr>
          <w:rFonts w:ascii="Times New Roman" w:hAnsi="Times New Roman" w:cs="Times New Roman"/>
          <w:color w:val="000000"/>
          <w:kern w:val="0"/>
          <w:sz w:val="20"/>
          <w:szCs w:val="20"/>
        </w:rPr>
        <w:t xml:space="preserve"> After Anthesis On Grain Yield </w:t>
      </w:r>
      <w:proofErr w:type="spellStart"/>
      <w:r>
        <w:rPr>
          <w:rFonts w:ascii="Times New Roman" w:hAnsi="Times New Roman" w:cs="Times New Roman"/>
          <w:color w:val="000000"/>
          <w:kern w:val="0"/>
          <w:sz w:val="20"/>
          <w:szCs w:val="20"/>
        </w:rPr>
        <w:t>Anaccumulation</w:t>
      </w:r>
      <w:proofErr w:type="spellEnd"/>
      <w:r>
        <w:rPr>
          <w:rFonts w:ascii="Times New Roman" w:hAnsi="Times New Roman" w:cs="Times New Roman"/>
          <w:color w:val="000000"/>
          <w:kern w:val="0"/>
          <w:sz w:val="20"/>
          <w:szCs w:val="20"/>
        </w:rPr>
        <w:t xml:space="preserve"> and Remobilization of Dry Matter and Nitrogen in Wheat. </w:t>
      </w:r>
      <w:r>
        <w:rPr>
          <w:rFonts w:ascii="Times New Roman" w:hAnsi="Times New Roman" w:cs="Times New Roman"/>
          <w:i/>
          <w:iCs/>
          <w:color w:val="000000"/>
          <w:kern w:val="0"/>
          <w:sz w:val="20"/>
          <w:szCs w:val="20"/>
        </w:rPr>
        <w:t xml:space="preserve">Journal of </w:t>
      </w:r>
      <w:proofErr w:type="spellStart"/>
      <w:r>
        <w:rPr>
          <w:rFonts w:ascii="Times New Roman" w:hAnsi="Times New Roman" w:cs="Times New Roman"/>
          <w:i/>
          <w:iCs/>
          <w:color w:val="000000"/>
          <w:kern w:val="0"/>
          <w:sz w:val="20"/>
          <w:szCs w:val="20"/>
        </w:rPr>
        <w:t>Triticeae</w:t>
      </w:r>
      <w:proofErr w:type="spellEnd"/>
      <w:r>
        <w:rPr>
          <w:rFonts w:ascii="Times New Roman" w:hAnsi="Times New Roman" w:cs="Times New Roman"/>
          <w:i/>
          <w:iCs/>
          <w:color w:val="000000"/>
          <w:kern w:val="0"/>
          <w:sz w:val="20"/>
          <w:szCs w:val="20"/>
        </w:rPr>
        <w:t xml:space="preserve"> Crops</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7</w:t>
      </w:r>
      <w:r>
        <w:rPr>
          <w:rFonts w:ascii="Times New Roman" w:hAnsi="Times New Roman" w:cs="Times New Roman"/>
          <w:color w:val="000000"/>
          <w:kern w:val="0"/>
          <w:sz w:val="20"/>
          <w:szCs w:val="20"/>
        </w:rPr>
        <w:t>, 1473-1479 (2017).</w:t>
      </w:r>
      <w:bookmarkEnd w:id="13"/>
    </w:p>
    <w:p w14:paraId="32053EC2"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15. </w:t>
      </w:r>
      <w:bookmarkStart w:id="14" w:name="_nebFC4C4A35_F3CC_403B_8431_5BF279ED5DE2"/>
      <w:r>
        <w:rPr>
          <w:rFonts w:ascii="Times New Roman" w:hAnsi="Times New Roman" w:cs="Times New Roman"/>
          <w:color w:val="000000"/>
          <w:kern w:val="0"/>
          <w:sz w:val="20"/>
          <w:szCs w:val="20"/>
        </w:rPr>
        <w:t xml:space="preserve">Liu, C. et al. Effect of Available Soil Water at Planting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Growth of Root, Canopy </w:t>
      </w:r>
      <w:proofErr w:type="spellStart"/>
      <w:r>
        <w:rPr>
          <w:rFonts w:ascii="Times New Roman" w:hAnsi="Times New Roman" w:cs="Times New Roman"/>
          <w:color w:val="000000"/>
          <w:kern w:val="0"/>
          <w:sz w:val="20"/>
          <w:szCs w:val="20"/>
        </w:rPr>
        <w:t>Andsoil</w:t>
      </w:r>
      <w:proofErr w:type="spellEnd"/>
      <w:r>
        <w:rPr>
          <w:rFonts w:ascii="Times New Roman" w:hAnsi="Times New Roman" w:cs="Times New Roman"/>
          <w:color w:val="000000"/>
          <w:kern w:val="0"/>
          <w:sz w:val="20"/>
          <w:szCs w:val="20"/>
        </w:rPr>
        <w:t xml:space="preserve"> Water Use of Winter Wheat in Field. </w:t>
      </w:r>
      <w:proofErr w:type="spellStart"/>
      <w:r>
        <w:rPr>
          <w:rFonts w:ascii="Times New Roman" w:hAnsi="Times New Roman" w:cs="Times New Roman"/>
          <w:i/>
          <w:iCs/>
          <w:color w:val="000000"/>
          <w:kern w:val="0"/>
          <w:sz w:val="20"/>
          <w:szCs w:val="20"/>
        </w:rPr>
        <w:t>Jouranl</w:t>
      </w:r>
      <w:proofErr w:type="spellEnd"/>
      <w:r>
        <w:rPr>
          <w:rFonts w:ascii="Times New Roman" w:hAnsi="Times New Roman" w:cs="Times New Roman"/>
          <w:i/>
          <w:iCs/>
          <w:color w:val="000000"/>
          <w:kern w:val="0"/>
          <w:sz w:val="20"/>
          <w:szCs w:val="20"/>
        </w:rPr>
        <w:t xml:space="preserve"> of Natural Disasters</w:t>
      </w:r>
      <w:r>
        <w:rPr>
          <w:rFonts w:ascii="Times New Roman" w:hAnsi="Times New Roman" w:cs="Times New Roman"/>
          <w:color w:val="000000"/>
          <w:kern w:val="0"/>
          <w:sz w:val="20"/>
          <w:szCs w:val="20"/>
        </w:rPr>
        <w:t>. 149-154 (2003).</w:t>
      </w:r>
      <w:bookmarkEnd w:id="14"/>
    </w:p>
    <w:p w14:paraId="0E456774"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16. </w:t>
      </w:r>
      <w:bookmarkStart w:id="15" w:name="_neb646B867A_4174_4F2E_A248_C4F4868BAB39"/>
      <w:r>
        <w:rPr>
          <w:rFonts w:ascii="Times New Roman" w:hAnsi="Times New Roman" w:cs="Times New Roman"/>
          <w:color w:val="000000"/>
          <w:kern w:val="0"/>
          <w:sz w:val="20"/>
          <w:szCs w:val="20"/>
        </w:rPr>
        <w:t xml:space="preserve">Yang, G., Luo, Y., Li, B. &amp; Liu, X. Effect of Different Soil Water Condition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Growth of Root and Shoot of Winter Wheat. </w:t>
      </w:r>
      <w:r>
        <w:rPr>
          <w:rFonts w:ascii="Times New Roman" w:hAnsi="Times New Roman" w:cs="Times New Roman"/>
          <w:i/>
          <w:iCs/>
          <w:color w:val="000000"/>
          <w:kern w:val="0"/>
          <w:sz w:val="20"/>
          <w:szCs w:val="20"/>
        </w:rPr>
        <w:t>Agricultural Research in the Arid Areas</w:t>
      </w:r>
      <w:r>
        <w:rPr>
          <w:rFonts w:ascii="Times New Roman" w:hAnsi="Times New Roman" w:cs="Times New Roman"/>
          <w:color w:val="000000"/>
          <w:kern w:val="0"/>
          <w:sz w:val="20"/>
          <w:szCs w:val="20"/>
        </w:rPr>
        <w:t>. 104-109 (2003).</w:t>
      </w:r>
      <w:bookmarkEnd w:id="15"/>
    </w:p>
    <w:p w14:paraId="179E91DA"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17. </w:t>
      </w:r>
      <w:bookmarkStart w:id="16" w:name="_nebFDB3B572_6D50_4402_8A6A_48414E971936"/>
      <w:r>
        <w:rPr>
          <w:rFonts w:ascii="Times New Roman" w:hAnsi="Times New Roman" w:cs="Times New Roman"/>
          <w:color w:val="000000"/>
          <w:kern w:val="0"/>
          <w:sz w:val="20"/>
          <w:szCs w:val="20"/>
        </w:rPr>
        <w:t xml:space="preserve">Guan, J., Ma, C. &amp; Li, G. The Change of Biomass of the Root and Shoot Under </w:t>
      </w:r>
      <w:proofErr w:type="spellStart"/>
      <w:r>
        <w:rPr>
          <w:rFonts w:ascii="Times New Roman" w:hAnsi="Times New Roman" w:cs="Times New Roman"/>
          <w:color w:val="000000"/>
          <w:kern w:val="0"/>
          <w:sz w:val="20"/>
          <w:szCs w:val="20"/>
        </w:rPr>
        <w:t>Droughtstress</w:t>
      </w:r>
      <w:proofErr w:type="spellEnd"/>
      <w:r>
        <w:rPr>
          <w:rFonts w:ascii="Times New Roman" w:hAnsi="Times New Roman" w:cs="Times New Roman"/>
          <w:color w:val="000000"/>
          <w:kern w:val="0"/>
          <w:sz w:val="20"/>
          <w:szCs w:val="20"/>
        </w:rPr>
        <w:t xml:space="preserve"> and its Relation with Drought</w:t>
      </w:r>
      <w:r>
        <w:rPr>
          <w:rFonts w:ascii="宋体" w:hAnsi="Times New Roman" w:hint="eastAsia"/>
          <w:color w:val="000000"/>
          <w:kern w:val="0"/>
          <w:sz w:val="20"/>
          <w:szCs w:val="20"/>
        </w:rPr>
        <w:t>－</w:t>
      </w:r>
      <w:r>
        <w:rPr>
          <w:rFonts w:ascii="Times New Roman" w:hAnsi="Times New Roman" w:cs="Times New Roman"/>
          <w:color w:val="000000"/>
          <w:kern w:val="0"/>
          <w:sz w:val="20"/>
          <w:szCs w:val="20"/>
        </w:rPr>
        <w:t xml:space="preserve">Resistance in Wheat. </w:t>
      </w:r>
      <w:r>
        <w:rPr>
          <w:rFonts w:ascii="Times New Roman" w:hAnsi="Times New Roman" w:cs="Times New Roman"/>
          <w:i/>
          <w:iCs/>
          <w:color w:val="000000"/>
          <w:kern w:val="0"/>
          <w:sz w:val="20"/>
          <w:szCs w:val="20"/>
        </w:rPr>
        <w:t xml:space="preserve">Journal of Agricultural </w:t>
      </w:r>
      <w:proofErr w:type="spellStart"/>
      <w:r>
        <w:rPr>
          <w:rFonts w:ascii="Times New Roman" w:hAnsi="Times New Roman" w:cs="Times New Roman"/>
          <w:i/>
          <w:iCs/>
          <w:color w:val="000000"/>
          <w:kern w:val="0"/>
          <w:sz w:val="20"/>
          <w:szCs w:val="20"/>
        </w:rPr>
        <w:t>Univereity</w:t>
      </w:r>
      <w:proofErr w:type="spellEnd"/>
      <w:r>
        <w:rPr>
          <w:rFonts w:ascii="Times New Roman" w:hAnsi="Times New Roman" w:cs="Times New Roman"/>
          <w:i/>
          <w:iCs/>
          <w:color w:val="000000"/>
          <w:kern w:val="0"/>
          <w:sz w:val="20"/>
          <w:szCs w:val="20"/>
        </w:rPr>
        <w:t xml:space="preserve"> of </w:t>
      </w:r>
      <w:proofErr w:type="spellStart"/>
      <w:r>
        <w:rPr>
          <w:rFonts w:ascii="Times New Roman" w:hAnsi="Times New Roman" w:cs="Times New Roman"/>
          <w:i/>
          <w:iCs/>
          <w:color w:val="000000"/>
          <w:kern w:val="0"/>
          <w:sz w:val="20"/>
          <w:szCs w:val="20"/>
        </w:rPr>
        <w:t>HeBei</w:t>
      </w:r>
      <w:proofErr w:type="spellEnd"/>
      <w:r>
        <w:rPr>
          <w:rFonts w:ascii="Times New Roman" w:hAnsi="Times New Roman" w:cs="Times New Roman"/>
          <w:color w:val="000000"/>
          <w:kern w:val="0"/>
          <w:sz w:val="20"/>
          <w:szCs w:val="20"/>
        </w:rPr>
        <w:t>. 1-5 (2004).</w:t>
      </w:r>
      <w:bookmarkEnd w:id="16"/>
    </w:p>
    <w:p w14:paraId="394E2153"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18. </w:t>
      </w:r>
      <w:bookmarkStart w:id="17" w:name="_neb31F2D277_C3B8_4951_884D_B25DB1927622"/>
      <w:r>
        <w:rPr>
          <w:rFonts w:ascii="Times New Roman" w:hAnsi="Times New Roman" w:cs="Times New Roman"/>
          <w:color w:val="000000"/>
          <w:kern w:val="0"/>
          <w:sz w:val="20"/>
          <w:szCs w:val="20"/>
        </w:rPr>
        <w:t xml:space="preserve">Feng, H., Tan, X. &amp; Bi, J. Study On the </w:t>
      </w:r>
      <w:r>
        <w:rPr>
          <w:rFonts w:ascii="宋体" w:hAnsi="Times New Roman" w:hint="eastAsia"/>
          <w:color w:val="000000"/>
          <w:kern w:val="0"/>
          <w:sz w:val="20"/>
          <w:szCs w:val="20"/>
        </w:rPr>
        <w:t>Ｒ</w:t>
      </w:r>
      <w:proofErr w:type="spellStart"/>
      <w:r>
        <w:rPr>
          <w:rFonts w:ascii="Times New Roman" w:hAnsi="Times New Roman" w:cs="Times New Roman"/>
          <w:color w:val="000000"/>
          <w:kern w:val="0"/>
          <w:sz w:val="20"/>
          <w:szCs w:val="20"/>
        </w:rPr>
        <w:t>oot</w:t>
      </w:r>
      <w:proofErr w:type="spellEnd"/>
      <w:r>
        <w:rPr>
          <w:rFonts w:ascii="Times New Roman" w:hAnsi="Times New Roman" w:cs="Times New Roman"/>
          <w:color w:val="000000"/>
          <w:kern w:val="0"/>
          <w:sz w:val="20"/>
          <w:szCs w:val="20"/>
        </w:rPr>
        <w:t xml:space="preserve"> Distribution and </w:t>
      </w:r>
      <w:r>
        <w:rPr>
          <w:rFonts w:ascii="宋体" w:hAnsi="Times New Roman" w:hint="eastAsia"/>
          <w:color w:val="000000"/>
          <w:kern w:val="0"/>
          <w:sz w:val="20"/>
          <w:szCs w:val="20"/>
        </w:rPr>
        <w:t>Ｒ</w:t>
      </w:r>
      <w:proofErr w:type="spellStart"/>
      <w:r>
        <w:rPr>
          <w:rFonts w:ascii="Times New Roman" w:hAnsi="Times New Roman" w:cs="Times New Roman"/>
          <w:color w:val="000000"/>
          <w:kern w:val="0"/>
          <w:sz w:val="20"/>
          <w:szCs w:val="20"/>
        </w:rPr>
        <w:t>oot</w:t>
      </w:r>
      <w:proofErr w:type="spellEnd"/>
      <w:r>
        <w:rPr>
          <w:rFonts w:ascii="Times New Roman" w:hAnsi="Times New Roman" w:cs="Times New Roman"/>
          <w:color w:val="000000"/>
          <w:kern w:val="0"/>
          <w:sz w:val="20"/>
          <w:szCs w:val="20"/>
        </w:rPr>
        <w:t xml:space="preserve"> Characteristics of Winter Wheat Under Different Soil and Water Conditions. </w:t>
      </w:r>
      <w:r>
        <w:rPr>
          <w:rFonts w:ascii="Times New Roman" w:hAnsi="Times New Roman" w:cs="Times New Roman"/>
          <w:i/>
          <w:iCs/>
          <w:color w:val="000000"/>
          <w:kern w:val="0"/>
          <w:sz w:val="20"/>
          <w:szCs w:val="20"/>
        </w:rPr>
        <w:t>Journal of Anhui Agri</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1</w:t>
      </w:r>
      <w:r>
        <w:rPr>
          <w:rFonts w:ascii="Times New Roman" w:hAnsi="Times New Roman" w:cs="Times New Roman"/>
          <w:color w:val="000000"/>
          <w:kern w:val="0"/>
          <w:sz w:val="20"/>
          <w:szCs w:val="20"/>
        </w:rPr>
        <w:t>, 13465-13467 (2013).</w:t>
      </w:r>
      <w:bookmarkEnd w:id="17"/>
    </w:p>
    <w:p w14:paraId="056151C9"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lastRenderedPageBreak/>
        <w:t xml:space="preserve">19. </w:t>
      </w:r>
      <w:bookmarkStart w:id="18" w:name="_neb693E8CF1_170A_47BF_94A4_66C33FD253C1"/>
      <w:r>
        <w:rPr>
          <w:rFonts w:ascii="Times New Roman" w:hAnsi="Times New Roman" w:cs="Times New Roman"/>
          <w:color w:val="000000"/>
          <w:kern w:val="0"/>
          <w:sz w:val="20"/>
          <w:szCs w:val="20"/>
        </w:rPr>
        <w:t>Zhang, J., Wang, H., Shen, P., Dong, Z. &amp; Li, Y. Effects of Different Phosphorus</w:t>
      </w:r>
      <w:r>
        <w:rPr>
          <w:rFonts w:ascii="宋体" w:hAnsi="Times New Roman" w:hint="eastAsia"/>
          <w:color w:val="000000"/>
          <w:kern w:val="0"/>
          <w:sz w:val="20"/>
          <w:szCs w:val="20"/>
        </w:rPr>
        <w:t>，</w:t>
      </w:r>
      <w:r>
        <w:rPr>
          <w:rFonts w:ascii="Times New Roman" w:hAnsi="Times New Roman" w:cs="Times New Roman"/>
          <w:color w:val="000000"/>
          <w:kern w:val="0"/>
          <w:sz w:val="20"/>
          <w:szCs w:val="20"/>
        </w:rPr>
        <w:t xml:space="preserve"> Potassium Fertilizer Combined Applica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Morphology and Physiological Activity of Winter Wheat Root. </w:t>
      </w:r>
      <w:r>
        <w:rPr>
          <w:rFonts w:ascii="Times New Roman" w:hAnsi="Times New Roman" w:cs="Times New Roman"/>
          <w:i/>
          <w:iCs/>
          <w:color w:val="000000"/>
          <w:kern w:val="0"/>
          <w:sz w:val="20"/>
          <w:szCs w:val="20"/>
        </w:rPr>
        <w:t>Hubei Agricultural Sciences</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54</w:t>
      </w:r>
      <w:r>
        <w:rPr>
          <w:rFonts w:ascii="Times New Roman" w:hAnsi="Times New Roman" w:cs="Times New Roman"/>
          <w:color w:val="000000"/>
          <w:kern w:val="0"/>
          <w:sz w:val="20"/>
          <w:szCs w:val="20"/>
        </w:rPr>
        <w:t>, 1312-1316 (2015).</w:t>
      </w:r>
      <w:bookmarkEnd w:id="18"/>
    </w:p>
    <w:p w14:paraId="018B3D54"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20. </w:t>
      </w:r>
      <w:bookmarkStart w:id="19" w:name="_neb71246539_144B_4F11_AF9B_16042B7611EB"/>
      <w:r>
        <w:rPr>
          <w:rFonts w:ascii="Times New Roman" w:hAnsi="Times New Roman" w:cs="Times New Roman"/>
          <w:color w:val="000000"/>
          <w:kern w:val="0"/>
          <w:sz w:val="20"/>
          <w:szCs w:val="20"/>
        </w:rPr>
        <w:t xml:space="preserve">Ma, S., Xu, B., Wang, H., Yang, S. &amp; Li, F. Effect of Root Redundancy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Grain Yield and Water Use Efficiency of Winter Wheat. </w:t>
      </w:r>
      <w:r>
        <w:rPr>
          <w:rFonts w:ascii="Times New Roman" w:hAnsi="Times New Roman" w:cs="Times New Roman"/>
          <w:i/>
          <w:iCs/>
          <w:color w:val="000000"/>
          <w:kern w:val="0"/>
          <w:sz w:val="20"/>
          <w:szCs w:val="20"/>
        </w:rPr>
        <w:t>Chin J Appl Environ Bio</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16</w:t>
      </w:r>
      <w:r>
        <w:rPr>
          <w:rFonts w:ascii="Times New Roman" w:hAnsi="Times New Roman" w:cs="Times New Roman"/>
          <w:color w:val="000000"/>
          <w:kern w:val="0"/>
          <w:sz w:val="20"/>
          <w:szCs w:val="20"/>
        </w:rPr>
        <w:t>, 305-308 (2010).</w:t>
      </w:r>
      <w:bookmarkEnd w:id="19"/>
    </w:p>
    <w:p w14:paraId="55BC608F"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21. </w:t>
      </w:r>
      <w:bookmarkStart w:id="20" w:name="_nebAC4BE5D3_5E6D_4CB8_80B6_AFA6D50E864E"/>
      <w:r>
        <w:rPr>
          <w:rFonts w:ascii="Times New Roman" w:hAnsi="Times New Roman" w:cs="Times New Roman"/>
          <w:color w:val="000000"/>
          <w:kern w:val="0"/>
          <w:sz w:val="20"/>
          <w:szCs w:val="20"/>
        </w:rPr>
        <w:t xml:space="preserve">Shi, H., Wang, F., Wang, Z. &amp; Dang, W. Studie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the Effect of Inter-Annual Temperature Variations On the Root System of Wheat. </w:t>
      </w:r>
      <w:r>
        <w:rPr>
          <w:rFonts w:ascii="Times New Roman" w:hAnsi="Times New Roman" w:cs="Times New Roman"/>
          <w:i/>
          <w:iCs/>
          <w:color w:val="000000"/>
          <w:kern w:val="0"/>
          <w:sz w:val="20"/>
          <w:szCs w:val="20"/>
        </w:rPr>
        <w:t>Anhui Agronomy Bulletin</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17</w:t>
      </w:r>
      <w:r>
        <w:rPr>
          <w:rFonts w:ascii="Times New Roman" w:hAnsi="Times New Roman" w:cs="Times New Roman"/>
          <w:color w:val="000000"/>
          <w:kern w:val="0"/>
          <w:sz w:val="20"/>
          <w:szCs w:val="20"/>
        </w:rPr>
        <w:t>, 29-31 (2011).</w:t>
      </w:r>
      <w:bookmarkEnd w:id="20"/>
    </w:p>
    <w:p w14:paraId="36D12BC3"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22. </w:t>
      </w:r>
      <w:bookmarkStart w:id="21" w:name="_nebFDCD811C_246B_4A75_B365_0558AD82C505"/>
      <w:proofErr w:type="spellStart"/>
      <w:r>
        <w:rPr>
          <w:rFonts w:ascii="Times New Roman" w:hAnsi="Times New Roman" w:cs="Times New Roman"/>
          <w:color w:val="000000"/>
          <w:kern w:val="0"/>
          <w:sz w:val="20"/>
          <w:szCs w:val="20"/>
        </w:rPr>
        <w:t>Xiong</w:t>
      </w:r>
      <w:proofErr w:type="spellEnd"/>
      <w:r>
        <w:rPr>
          <w:rFonts w:ascii="Times New Roman" w:hAnsi="Times New Roman" w:cs="Times New Roman"/>
          <w:color w:val="000000"/>
          <w:kern w:val="0"/>
          <w:sz w:val="20"/>
          <w:szCs w:val="20"/>
        </w:rPr>
        <w:t xml:space="preserve">, M. et al. Effect of Potash </w:t>
      </w:r>
      <w:proofErr w:type="spellStart"/>
      <w:r>
        <w:rPr>
          <w:rFonts w:ascii="Times New Roman" w:hAnsi="Times New Roman" w:cs="Times New Roman"/>
          <w:color w:val="000000"/>
          <w:kern w:val="0"/>
          <w:sz w:val="20"/>
          <w:szCs w:val="20"/>
        </w:rPr>
        <w:t>Fertilisation</w:t>
      </w:r>
      <w:proofErr w:type="spellEnd"/>
      <w:r>
        <w:rPr>
          <w:rFonts w:ascii="Times New Roman" w:hAnsi="Times New Roman" w:cs="Times New Roman"/>
          <w:color w:val="000000"/>
          <w:kern w:val="0"/>
          <w:sz w:val="20"/>
          <w:szCs w:val="20"/>
        </w:rPr>
        <w:t xml:space="preserve">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the Nutritional Ecology of Winter Wheat Roots. </w:t>
      </w:r>
      <w:r>
        <w:rPr>
          <w:rFonts w:ascii="Times New Roman" w:hAnsi="Times New Roman" w:cs="Times New Roman"/>
          <w:i/>
          <w:iCs/>
          <w:color w:val="000000"/>
          <w:kern w:val="0"/>
          <w:sz w:val="20"/>
          <w:szCs w:val="20"/>
        </w:rPr>
        <w:t xml:space="preserve">Acta </w:t>
      </w:r>
      <w:proofErr w:type="spellStart"/>
      <w:r>
        <w:rPr>
          <w:rFonts w:ascii="Times New Roman" w:hAnsi="Times New Roman" w:cs="Times New Roman"/>
          <w:i/>
          <w:iCs/>
          <w:color w:val="000000"/>
          <w:kern w:val="0"/>
          <w:sz w:val="20"/>
          <w:szCs w:val="20"/>
        </w:rPr>
        <w:t>Pedologica</w:t>
      </w:r>
      <w:proofErr w:type="spellEnd"/>
      <w:r>
        <w:rPr>
          <w:rFonts w:ascii="Times New Roman" w:hAnsi="Times New Roman" w:cs="Times New Roman"/>
          <w:i/>
          <w:iCs/>
          <w:color w:val="000000"/>
          <w:kern w:val="0"/>
          <w:sz w:val="20"/>
          <w:szCs w:val="20"/>
        </w:rPr>
        <w:t xml:space="preserve"> </w:t>
      </w:r>
      <w:proofErr w:type="spellStart"/>
      <w:r>
        <w:rPr>
          <w:rFonts w:ascii="Times New Roman" w:hAnsi="Times New Roman" w:cs="Times New Roman"/>
          <w:i/>
          <w:iCs/>
          <w:color w:val="000000"/>
          <w:kern w:val="0"/>
          <w:sz w:val="20"/>
          <w:szCs w:val="20"/>
        </w:rPr>
        <w:t>Sinica</w:t>
      </w:r>
      <w:proofErr w:type="spellEnd"/>
      <w:r>
        <w:rPr>
          <w:rFonts w:ascii="Times New Roman" w:hAnsi="Times New Roman" w:cs="Times New Roman"/>
          <w:color w:val="000000"/>
          <w:kern w:val="0"/>
          <w:sz w:val="20"/>
          <w:szCs w:val="20"/>
        </w:rPr>
        <w:t>. 285-291 (2004).</w:t>
      </w:r>
      <w:bookmarkEnd w:id="21"/>
    </w:p>
    <w:p w14:paraId="1188A6AB"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23. </w:t>
      </w:r>
      <w:bookmarkStart w:id="22" w:name="_neb5DE15535_4201_4A13_9D93_0FD3803FED2A"/>
      <w:r>
        <w:rPr>
          <w:rFonts w:ascii="Times New Roman" w:hAnsi="Times New Roman" w:cs="Times New Roman"/>
          <w:color w:val="000000"/>
          <w:kern w:val="0"/>
          <w:sz w:val="20"/>
          <w:szCs w:val="20"/>
        </w:rPr>
        <w:t xml:space="preserve">Yang, K. et al. Effect of Cold Waterlogged Field Improvement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Root Growth and Yield of Rice. </w:t>
      </w:r>
      <w:r>
        <w:rPr>
          <w:rFonts w:ascii="Times New Roman" w:hAnsi="Times New Roman" w:cs="Times New Roman"/>
          <w:i/>
          <w:iCs/>
          <w:color w:val="000000"/>
          <w:kern w:val="0"/>
          <w:sz w:val="20"/>
          <w:szCs w:val="20"/>
        </w:rPr>
        <w:t>Hubei Agricultural Sciences</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60</w:t>
      </w:r>
      <w:r>
        <w:rPr>
          <w:rFonts w:ascii="Times New Roman" w:hAnsi="Times New Roman" w:cs="Times New Roman"/>
          <w:color w:val="000000"/>
          <w:kern w:val="0"/>
          <w:sz w:val="20"/>
          <w:szCs w:val="20"/>
        </w:rPr>
        <w:t>, 17-19 (2021).</w:t>
      </w:r>
      <w:bookmarkEnd w:id="22"/>
    </w:p>
    <w:p w14:paraId="426EA4E5"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24. </w:t>
      </w:r>
      <w:bookmarkStart w:id="23" w:name="_nebFA17AFF3_3D0F_4C97_AC88_2BA102CC42B8"/>
      <w:r>
        <w:rPr>
          <w:rFonts w:ascii="Times New Roman" w:hAnsi="Times New Roman" w:cs="Times New Roman"/>
          <w:color w:val="000000"/>
          <w:kern w:val="0"/>
          <w:sz w:val="20"/>
          <w:szCs w:val="20"/>
        </w:rPr>
        <w:t xml:space="preserve">Huang, L. et al. Interactive Effects of Light Intensity and Nitrogen Supply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Dry </w:t>
      </w:r>
      <w:proofErr w:type="spellStart"/>
      <w:r>
        <w:rPr>
          <w:rFonts w:ascii="Times New Roman" w:hAnsi="Times New Roman" w:cs="Times New Roman"/>
          <w:color w:val="000000"/>
          <w:kern w:val="0"/>
          <w:sz w:val="20"/>
          <w:szCs w:val="20"/>
        </w:rPr>
        <w:t>MatterProduction</w:t>
      </w:r>
      <w:proofErr w:type="spellEnd"/>
      <w:r>
        <w:rPr>
          <w:rFonts w:ascii="Times New Roman" w:hAnsi="Times New Roman" w:cs="Times New Roman"/>
          <w:color w:val="000000"/>
          <w:kern w:val="0"/>
          <w:sz w:val="20"/>
          <w:szCs w:val="20"/>
        </w:rPr>
        <w:t xml:space="preserve"> and Distribution of Rice. </w:t>
      </w:r>
      <w:r>
        <w:rPr>
          <w:rFonts w:ascii="Times New Roman" w:hAnsi="Times New Roman" w:cs="Times New Roman"/>
          <w:i/>
          <w:iCs/>
          <w:color w:val="000000"/>
          <w:kern w:val="0"/>
          <w:sz w:val="20"/>
          <w:szCs w:val="20"/>
        </w:rPr>
        <w:t>China Rice Sci</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8</w:t>
      </w:r>
      <w:r>
        <w:rPr>
          <w:rFonts w:ascii="Times New Roman" w:hAnsi="Times New Roman" w:cs="Times New Roman"/>
          <w:color w:val="000000"/>
          <w:kern w:val="0"/>
          <w:sz w:val="20"/>
          <w:szCs w:val="20"/>
        </w:rPr>
        <w:t>, 167-176 (2014).</w:t>
      </w:r>
      <w:bookmarkEnd w:id="23"/>
    </w:p>
    <w:p w14:paraId="29B8B691"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25. </w:t>
      </w:r>
      <w:bookmarkStart w:id="24" w:name="_neb9EBEC02A_851C_4954_B371_0EC9D3141C02"/>
      <w:r>
        <w:rPr>
          <w:rFonts w:ascii="Times New Roman" w:hAnsi="Times New Roman" w:cs="Times New Roman"/>
          <w:color w:val="000000"/>
          <w:kern w:val="0"/>
          <w:sz w:val="20"/>
          <w:szCs w:val="20"/>
        </w:rPr>
        <w:t xml:space="preserve">Peng, Y. et al. Effects of Slow / Controlled Release Fertilizer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Root Morphological and Physiological Characteristics of Rice. </w:t>
      </w:r>
      <w:r>
        <w:rPr>
          <w:rFonts w:ascii="Times New Roman" w:hAnsi="Times New Roman" w:cs="Times New Roman"/>
          <w:i/>
          <w:iCs/>
          <w:color w:val="000000"/>
          <w:kern w:val="0"/>
          <w:sz w:val="20"/>
          <w:szCs w:val="20"/>
        </w:rPr>
        <w:t>Journal of Plant Nutrition and Fertilizer</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19</w:t>
      </w:r>
      <w:r>
        <w:rPr>
          <w:rFonts w:ascii="Times New Roman" w:hAnsi="Times New Roman" w:cs="Times New Roman"/>
          <w:color w:val="000000"/>
          <w:kern w:val="0"/>
          <w:sz w:val="20"/>
          <w:szCs w:val="20"/>
        </w:rPr>
        <w:t>, 1048-1057 (2013).</w:t>
      </w:r>
      <w:bookmarkEnd w:id="24"/>
    </w:p>
    <w:p w14:paraId="2E409631"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26. </w:t>
      </w:r>
      <w:bookmarkStart w:id="25" w:name="_neb172FA158_54D1_4C8A_93B6_6B15B4CDDE0B"/>
      <w:r>
        <w:rPr>
          <w:rFonts w:ascii="Times New Roman" w:hAnsi="Times New Roman" w:cs="Times New Roman"/>
          <w:color w:val="000000"/>
          <w:kern w:val="0"/>
          <w:sz w:val="20"/>
          <w:szCs w:val="20"/>
        </w:rPr>
        <w:t xml:space="preserve">Gong, J. et al. Difference of Root Morphological and Several Physiological Characteristics Between Indica and Japonica Super Rice Varieties. </w:t>
      </w:r>
      <w:r>
        <w:rPr>
          <w:rFonts w:ascii="宋体" w:hAnsi="Times New Roman" w:hint="eastAsia"/>
          <w:i/>
          <w:iCs/>
          <w:color w:val="000000"/>
          <w:kern w:val="0"/>
          <w:sz w:val="20"/>
          <w:szCs w:val="20"/>
        </w:rPr>
        <w:t>作物学报</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0</w:t>
      </w:r>
      <w:r>
        <w:rPr>
          <w:rFonts w:ascii="Times New Roman" w:hAnsi="Times New Roman" w:cs="Times New Roman"/>
          <w:color w:val="000000"/>
          <w:kern w:val="0"/>
          <w:sz w:val="20"/>
          <w:szCs w:val="20"/>
        </w:rPr>
        <w:t>, 1066-1080 (2014).</w:t>
      </w:r>
      <w:bookmarkEnd w:id="25"/>
    </w:p>
    <w:p w14:paraId="7ECEB482"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27. </w:t>
      </w:r>
      <w:bookmarkStart w:id="26" w:name="_nebE7AEF9BC_2DA5_46C6_9582_116EA5E13E41"/>
      <w:r>
        <w:rPr>
          <w:rFonts w:ascii="Times New Roman" w:hAnsi="Times New Roman" w:cs="Times New Roman"/>
          <w:color w:val="000000"/>
          <w:kern w:val="0"/>
          <w:sz w:val="20"/>
          <w:szCs w:val="20"/>
        </w:rPr>
        <w:t xml:space="preserve">Yang, C. et al. Effects of Soil Moisture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Root Growth of No-Tillage Rice. </w:t>
      </w:r>
      <w:r>
        <w:rPr>
          <w:rFonts w:ascii="Times New Roman" w:hAnsi="Times New Roman" w:cs="Times New Roman"/>
          <w:i/>
          <w:iCs/>
          <w:color w:val="000000"/>
          <w:kern w:val="0"/>
          <w:sz w:val="20"/>
          <w:szCs w:val="20"/>
        </w:rPr>
        <w:t xml:space="preserve">Journal of Huazhong Agricultural </w:t>
      </w:r>
      <w:proofErr w:type="spellStart"/>
      <w:r>
        <w:rPr>
          <w:rFonts w:ascii="Times New Roman" w:hAnsi="Times New Roman" w:cs="Times New Roman"/>
          <w:i/>
          <w:iCs/>
          <w:color w:val="000000"/>
          <w:kern w:val="0"/>
          <w:sz w:val="20"/>
          <w:szCs w:val="20"/>
        </w:rPr>
        <w:t>Uniyersity</w:t>
      </w:r>
      <w:proofErr w:type="spellEnd"/>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5</w:t>
      </w:r>
      <w:r>
        <w:rPr>
          <w:rFonts w:ascii="Times New Roman" w:hAnsi="Times New Roman" w:cs="Times New Roman"/>
          <w:color w:val="000000"/>
          <w:kern w:val="0"/>
          <w:sz w:val="20"/>
          <w:szCs w:val="20"/>
        </w:rPr>
        <w:t>, 8-16 (2016).</w:t>
      </w:r>
      <w:bookmarkEnd w:id="26"/>
    </w:p>
    <w:p w14:paraId="5AEFCFD8"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28. </w:t>
      </w:r>
      <w:bookmarkStart w:id="27" w:name="_neb89D43C30_3527_4D47_8C87_70322676AA9D"/>
      <w:r>
        <w:rPr>
          <w:rFonts w:ascii="Times New Roman" w:hAnsi="Times New Roman" w:cs="Times New Roman"/>
          <w:color w:val="000000"/>
          <w:kern w:val="0"/>
          <w:sz w:val="20"/>
          <w:szCs w:val="20"/>
        </w:rPr>
        <w:t xml:space="preserve">Li, H. et al. Influence of Nitrogen Level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Morphological and Physiological </w:t>
      </w:r>
      <w:proofErr w:type="spellStart"/>
      <w:r>
        <w:rPr>
          <w:rFonts w:ascii="Times New Roman" w:hAnsi="Times New Roman" w:cs="Times New Roman"/>
          <w:color w:val="000000"/>
          <w:kern w:val="0"/>
          <w:sz w:val="20"/>
          <w:szCs w:val="20"/>
        </w:rPr>
        <w:t>Characteristicsof</w:t>
      </w:r>
      <w:proofErr w:type="spellEnd"/>
      <w:r>
        <w:rPr>
          <w:rFonts w:ascii="Times New Roman" w:hAnsi="Times New Roman" w:cs="Times New Roman"/>
          <w:color w:val="000000"/>
          <w:kern w:val="0"/>
          <w:sz w:val="20"/>
          <w:szCs w:val="20"/>
        </w:rPr>
        <w:t xml:space="preserve"> Root System in Japonica Rice in Northeast China. </w:t>
      </w:r>
      <w:r>
        <w:rPr>
          <w:rFonts w:ascii="Times New Roman" w:hAnsi="Times New Roman" w:cs="Times New Roman"/>
          <w:i/>
          <w:iCs/>
          <w:color w:val="000000"/>
          <w:kern w:val="0"/>
          <w:sz w:val="20"/>
          <w:szCs w:val="20"/>
        </w:rPr>
        <w:t>China Rice Sci</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6</w:t>
      </w:r>
      <w:r>
        <w:rPr>
          <w:rFonts w:ascii="Times New Roman" w:hAnsi="Times New Roman" w:cs="Times New Roman"/>
          <w:color w:val="000000"/>
          <w:kern w:val="0"/>
          <w:sz w:val="20"/>
          <w:szCs w:val="20"/>
        </w:rPr>
        <w:t>, 723-730 (2012).</w:t>
      </w:r>
      <w:bookmarkEnd w:id="27"/>
    </w:p>
    <w:p w14:paraId="3D056B9C"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29. </w:t>
      </w:r>
      <w:bookmarkStart w:id="28" w:name="_neb9E3C3E9C_9CB9_47A2_A4EE_8B42550E504A"/>
      <w:r>
        <w:rPr>
          <w:rFonts w:ascii="Times New Roman" w:hAnsi="Times New Roman" w:cs="Times New Roman"/>
          <w:color w:val="000000"/>
          <w:kern w:val="0"/>
          <w:sz w:val="20"/>
          <w:szCs w:val="20"/>
        </w:rPr>
        <w:t xml:space="preserve">Shi, L. et al. Effects of Different Long Term Fertilizer Management </w:t>
      </w:r>
      <w:proofErr w:type="spellStart"/>
      <w:r>
        <w:rPr>
          <w:rFonts w:ascii="Times New Roman" w:hAnsi="Times New Roman" w:cs="Times New Roman"/>
          <w:color w:val="000000"/>
          <w:kern w:val="0"/>
          <w:sz w:val="20"/>
          <w:szCs w:val="20"/>
        </w:rPr>
        <w:t>Onphysiological</w:t>
      </w:r>
      <w:proofErr w:type="spellEnd"/>
      <w:r>
        <w:rPr>
          <w:rFonts w:ascii="Times New Roman" w:hAnsi="Times New Roman" w:cs="Times New Roman"/>
          <w:color w:val="000000"/>
          <w:kern w:val="0"/>
          <w:sz w:val="20"/>
          <w:szCs w:val="20"/>
        </w:rPr>
        <w:t xml:space="preserve"> Characteristic of Root and Yield of </w:t>
      </w:r>
      <w:proofErr w:type="spellStart"/>
      <w:r>
        <w:rPr>
          <w:rFonts w:ascii="Times New Roman" w:hAnsi="Times New Roman" w:cs="Times New Roman"/>
          <w:color w:val="000000"/>
          <w:kern w:val="0"/>
          <w:sz w:val="20"/>
          <w:szCs w:val="20"/>
        </w:rPr>
        <w:t>Ricein</w:t>
      </w:r>
      <w:proofErr w:type="spellEnd"/>
      <w:r>
        <w:rPr>
          <w:rFonts w:ascii="Times New Roman" w:hAnsi="Times New Roman" w:cs="Times New Roman"/>
          <w:color w:val="000000"/>
          <w:kern w:val="0"/>
          <w:sz w:val="20"/>
          <w:szCs w:val="20"/>
        </w:rPr>
        <w:t xml:space="preserve"> Double Cropping Rice Paddy Field. </w:t>
      </w:r>
      <w:r>
        <w:rPr>
          <w:rFonts w:ascii="Times New Roman" w:hAnsi="Times New Roman" w:cs="Times New Roman"/>
          <w:i/>
          <w:iCs/>
          <w:color w:val="000000"/>
          <w:kern w:val="0"/>
          <w:sz w:val="20"/>
          <w:szCs w:val="20"/>
        </w:rPr>
        <w:t>Journal of China Agricultural University</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6</w:t>
      </w:r>
      <w:r>
        <w:rPr>
          <w:rFonts w:ascii="Times New Roman" w:hAnsi="Times New Roman" w:cs="Times New Roman"/>
          <w:color w:val="000000"/>
          <w:kern w:val="0"/>
          <w:sz w:val="20"/>
          <w:szCs w:val="20"/>
        </w:rPr>
        <w:t>, 18-29 (2021).</w:t>
      </w:r>
      <w:bookmarkEnd w:id="28"/>
    </w:p>
    <w:p w14:paraId="13FE06DB"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30. </w:t>
      </w:r>
      <w:bookmarkStart w:id="29" w:name="_neb10AFD42B_1D75_4EB7_9036_024316774F21"/>
      <w:r>
        <w:rPr>
          <w:rFonts w:ascii="Times New Roman" w:hAnsi="Times New Roman" w:cs="Times New Roman"/>
          <w:color w:val="000000"/>
          <w:kern w:val="0"/>
          <w:sz w:val="20"/>
          <w:szCs w:val="20"/>
        </w:rPr>
        <w:t xml:space="preserve">Li, W., Yan, X., Liu, Y., Feng, B. &amp; Zhao, J. Effect of Long-Term Unbalanced </w:t>
      </w:r>
      <w:proofErr w:type="spellStart"/>
      <w:r>
        <w:rPr>
          <w:rFonts w:ascii="Times New Roman" w:hAnsi="Times New Roman" w:cs="Times New Roman"/>
          <w:color w:val="000000"/>
          <w:kern w:val="0"/>
          <w:sz w:val="20"/>
          <w:szCs w:val="20"/>
        </w:rPr>
        <w:t>Fertiliser</w:t>
      </w:r>
      <w:proofErr w:type="spellEnd"/>
      <w:r>
        <w:rPr>
          <w:rFonts w:ascii="Times New Roman" w:hAnsi="Times New Roman" w:cs="Times New Roman"/>
          <w:color w:val="000000"/>
          <w:kern w:val="0"/>
          <w:sz w:val="20"/>
          <w:szCs w:val="20"/>
        </w:rPr>
        <w:t xml:space="preserve"> Applica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Soil Fertility and Rice Biomass in Rice Soils. </w:t>
      </w:r>
      <w:r>
        <w:rPr>
          <w:rFonts w:ascii="Times New Roman" w:hAnsi="Times New Roman" w:cs="Times New Roman"/>
          <w:i/>
          <w:iCs/>
          <w:color w:val="000000"/>
          <w:kern w:val="0"/>
          <w:sz w:val="20"/>
          <w:szCs w:val="20"/>
        </w:rPr>
        <w:t>Agriculture and Technology</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1</w:t>
      </w:r>
      <w:r>
        <w:rPr>
          <w:rFonts w:ascii="Times New Roman" w:hAnsi="Times New Roman" w:cs="Times New Roman"/>
          <w:color w:val="000000"/>
          <w:kern w:val="0"/>
          <w:sz w:val="20"/>
          <w:szCs w:val="20"/>
        </w:rPr>
        <w:t>, 78-80 (2021).</w:t>
      </w:r>
      <w:bookmarkEnd w:id="29"/>
    </w:p>
    <w:p w14:paraId="1359C878"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31. </w:t>
      </w:r>
      <w:bookmarkStart w:id="30" w:name="_neb2743A74D_DB42_450C_AED4_F37FC92E9328"/>
      <w:r>
        <w:rPr>
          <w:rFonts w:ascii="Times New Roman" w:hAnsi="Times New Roman" w:cs="Times New Roman"/>
          <w:color w:val="000000"/>
          <w:kern w:val="0"/>
          <w:sz w:val="20"/>
          <w:szCs w:val="20"/>
        </w:rPr>
        <w:t xml:space="preserve">Li, H. et al. Irrigation and Phosphorus Fertilization Combine to Affect Uptake and </w:t>
      </w:r>
      <w:proofErr w:type="spellStart"/>
      <w:r>
        <w:rPr>
          <w:rFonts w:ascii="Times New Roman" w:hAnsi="Times New Roman" w:cs="Times New Roman"/>
          <w:color w:val="000000"/>
          <w:kern w:val="0"/>
          <w:sz w:val="20"/>
          <w:szCs w:val="20"/>
        </w:rPr>
        <w:t>Utilizationof</w:t>
      </w:r>
      <w:proofErr w:type="spellEnd"/>
      <w:r>
        <w:rPr>
          <w:rFonts w:ascii="Times New Roman" w:hAnsi="Times New Roman" w:cs="Times New Roman"/>
          <w:color w:val="000000"/>
          <w:kern w:val="0"/>
          <w:sz w:val="20"/>
          <w:szCs w:val="20"/>
        </w:rPr>
        <w:t xml:space="preserve"> Phosphorus by Rice. </w:t>
      </w:r>
      <w:r>
        <w:rPr>
          <w:rFonts w:ascii="Times New Roman" w:hAnsi="Times New Roman" w:cs="Times New Roman"/>
          <w:i/>
          <w:iCs/>
          <w:color w:val="000000"/>
          <w:kern w:val="0"/>
          <w:sz w:val="20"/>
          <w:szCs w:val="20"/>
        </w:rPr>
        <w:t>Journal of Irrigation and Drainage</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0</w:t>
      </w:r>
      <w:r>
        <w:rPr>
          <w:rFonts w:ascii="Times New Roman" w:hAnsi="Times New Roman" w:cs="Times New Roman"/>
          <w:color w:val="000000"/>
          <w:kern w:val="0"/>
          <w:sz w:val="20"/>
          <w:szCs w:val="20"/>
        </w:rPr>
        <w:t>, 45-52 (2021).</w:t>
      </w:r>
      <w:bookmarkEnd w:id="30"/>
    </w:p>
    <w:p w14:paraId="766C4CF4"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32. </w:t>
      </w:r>
      <w:bookmarkStart w:id="31" w:name="_neb80FE5FB2_CF72_4B70_A458_241A4625D762"/>
      <w:r>
        <w:rPr>
          <w:rFonts w:ascii="Times New Roman" w:hAnsi="Times New Roman" w:cs="Times New Roman"/>
          <w:color w:val="000000"/>
          <w:kern w:val="0"/>
          <w:sz w:val="20"/>
          <w:szCs w:val="20"/>
        </w:rPr>
        <w:t xml:space="preserve">Tang, H. et al. Effects of Different Cultivation Method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Growth Stage, Dry Matter Accumulation, and Yield of Early Rice in Double Cropping Rice Field. </w:t>
      </w:r>
      <w:r>
        <w:rPr>
          <w:rFonts w:ascii="Times New Roman" w:hAnsi="Times New Roman" w:cs="Times New Roman"/>
          <w:i/>
          <w:iCs/>
          <w:color w:val="000000"/>
          <w:kern w:val="0"/>
          <w:sz w:val="20"/>
          <w:szCs w:val="20"/>
        </w:rPr>
        <w:t xml:space="preserve">Acta </w:t>
      </w:r>
      <w:proofErr w:type="spellStart"/>
      <w:r>
        <w:rPr>
          <w:rFonts w:ascii="Times New Roman" w:hAnsi="Times New Roman" w:cs="Times New Roman"/>
          <w:i/>
          <w:iCs/>
          <w:color w:val="000000"/>
          <w:kern w:val="0"/>
          <w:sz w:val="20"/>
          <w:szCs w:val="20"/>
        </w:rPr>
        <w:t>Agronomica</w:t>
      </w:r>
      <w:proofErr w:type="spellEnd"/>
      <w:r>
        <w:rPr>
          <w:rFonts w:ascii="Times New Roman" w:hAnsi="Times New Roman" w:cs="Times New Roman"/>
          <w:i/>
          <w:iCs/>
          <w:color w:val="000000"/>
          <w:kern w:val="0"/>
          <w:sz w:val="20"/>
          <w:szCs w:val="20"/>
        </w:rPr>
        <w:t xml:space="preserve"> </w:t>
      </w:r>
      <w:proofErr w:type="spellStart"/>
      <w:r>
        <w:rPr>
          <w:rFonts w:ascii="Times New Roman" w:hAnsi="Times New Roman" w:cs="Times New Roman"/>
          <w:i/>
          <w:iCs/>
          <w:color w:val="000000"/>
          <w:kern w:val="0"/>
          <w:sz w:val="20"/>
          <w:szCs w:val="20"/>
        </w:rPr>
        <w:t>Sinica</w:t>
      </w:r>
      <w:proofErr w:type="spellEnd"/>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0</w:t>
      </w:r>
      <w:r>
        <w:rPr>
          <w:rFonts w:ascii="Times New Roman" w:hAnsi="Times New Roman" w:cs="Times New Roman"/>
          <w:color w:val="000000"/>
          <w:kern w:val="0"/>
          <w:sz w:val="20"/>
          <w:szCs w:val="20"/>
        </w:rPr>
        <w:t>, 711-718 (2014).</w:t>
      </w:r>
      <w:bookmarkEnd w:id="31"/>
    </w:p>
    <w:p w14:paraId="33D110AC"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33. </w:t>
      </w:r>
      <w:bookmarkStart w:id="32" w:name="_nebF5EBCDB9_98C4_46F8_A213_6E43BFFCC23C"/>
      <w:r>
        <w:rPr>
          <w:rFonts w:ascii="Times New Roman" w:hAnsi="Times New Roman" w:cs="Times New Roman"/>
          <w:color w:val="000000"/>
          <w:kern w:val="0"/>
          <w:sz w:val="20"/>
          <w:szCs w:val="20"/>
        </w:rPr>
        <w:t xml:space="preserve">Shi, Y., Song, J., Shen, Q., Xu, G. &amp; Li, W. Biological Effect of Mulching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Upland Rice and Characteristics of N Absorption of Mulched Rice. </w:t>
      </w:r>
      <w:r>
        <w:rPr>
          <w:rFonts w:ascii="Times New Roman" w:hAnsi="Times New Roman" w:cs="Times New Roman"/>
          <w:i/>
          <w:iCs/>
          <w:color w:val="000000"/>
          <w:kern w:val="0"/>
          <w:sz w:val="20"/>
          <w:szCs w:val="20"/>
        </w:rPr>
        <w:t>Rural Eco-Environment</w:t>
      </w:r>
      <w:r>
        <w:rPr>
          <w:rFonts w:ascii="Times New Roman" w:hAnsi="Times New Roman" w:cs="Times New Roman"/>
          <w:color w:val="000000"/>
          <w:kern w:val="0"/>
          <w:sz w:val="20"/>
          <w:szCs w:val="20"/>
        </w:rPr>
        <w:t>. 22-25 (2001).</w:t>
      </w:r>
      <w:bookmarkEnd w:id="32"/>
    </w:p>
    <w:p w14:paraId="76795CD7"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34. </w:t>
      </w:r>
      <w:bookmarkStart w:id="33" w:name="_nebA56AE879_7FF8_4B6A_9B6A_0C5A7D4C2CCC"/>
      <w:r>
        <w:rPr>
          <w:rFonts w:ascii="Times New Roman" w:hAnsi="Times New Roman" w:cs="Times New Roman"/>
          <w:color w:val="000000"/>
          <w:kern w:val="0"/>
          <w:sz w:val="20"/>
          <w:szCs w:val="20"/>
        </w:rPr>
        <w:t xml:space="preserve">Yan, F. et al. Effects of Straw Mulch and Nitrogen Management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Root Growth and Nitrogen Utilization Characteristics of Hybrid Rice. </w:t>
      </w:r>
      <w:r>
        <w:rPr>
          <w:rFonts w:ascii="Times New Roman" w:hAnsi="Times New Roman" w:cs="Times New Roman"/>
          <w:i/>
          <w:iCs/>
          <w:color w:val="000000"/>
          <w:kern w:val="0"/>
          <w:sz w:val="20"/>
          <w:szCs w:val="20"/>
        </w:rPr>
        <w:t>Journal of Plant Nutrition and Fertilizer</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1</w:t>
      </w:r>
      <w:r>
        <w:rPr>
          <w:rFonts w:ascii="Times New Roman" w:hAnsi="Times New Roman" w:cs="Times New Roman"/>
          <w:color w:val="000000"/>
          <w:kern w:val="0"/>
          <w:sz w:val="20"/>
          <w:szCs w:val="20"/>
        </w:rPr>
        <w:t>, 23-35 (2015).</w:t>
      </w:r>
      <w:bookmarkEnd w:id="33"/>
    </w:p>
    <w:p w14:paraId="28EB9373"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35. </w:t>
      </w:r>
      <w:bookmarkStart w:id="34" w:name="_nebF0AFFD22_6049_45EB_83B0_F25D1015683C"/>
      <w:r>
        <w:rPr>
          <w:rFonts w:ascii="Times New Roman" w:hAnsi="Times New Roman" w:cs="Times New Roman"/>
          <w:color w:val="000000"/>
          <w:kern w:val="0"/>
          <w:sz w:val="20"/>
          <w:szCs w:val="20"/>
        </w:rPr>
        <w:t xml:space="preserve">Ding, J., Yu, S., Li, X. &amp; Lai, Y. Effects of Biochar Applica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Soybean Physiological Indices and Agronomic Traits. </w:t>
      </w:r>
      <w:r>
        <w:rPr>
          <w:rFonts w:ascii="Times New Roman" w:hAnsi="Times New Roman" w:cs="Times New Roman"/>
          <w:i/>
          <w:iCs/>
          <w:color w:val="000000"/>
          <w:kern w:val="0"/>
          <w:sz w:val="20"/>
          <w:szCs w:val="20"/>
        </w:rPr>
        <w:t xml:space="preserve">Jiangsu </w:t>
      </w:r>
      <w:proofErr w:type="spellStart"/>
      <w:proofErr w:type="gramStart"/>
      <w:r>
        <w:rPr>
          <w:rFonts w:ascii="Times New Roman" w:hAnsi="Times New Roman" w:cs="Times New Roman"/>
          <w:i/>
          <w:iCs/>
          <w:color w:val="000000"/>
          <w:kern w:val="0"/>
          <w:sz w:val="20"/>
          <w:szCs w:val="20"/>
        </w:rPr>
        <w:t>J.of</w:t>
      </w:r>
      <w:proofErr w:type="spellEnd"/>
      <w:proofErr w:type="gramEnd"/>
      <w:r>
        <w:rPr>
          <w:rFonts w:ascii="Times New Roman" w:hAnsi="Times New Roman" w:cs="Times New Roman"/>
          <w:i/>
          <w:iCs/>
          <w:color w:val="000000"/>
          <w:kern w:val="0"/>
          <w:sz w:val="20"/>
          <w:szCs w:val="20"/>
        </w:rPr>
        <w:t xml:space="preserve"> </w:t>
      </w:r>
      <w:proofErr w:type="spellStart"/>
      <w:r>
        <w:rPr>
          <w:rFonts w:ascii="Times New Roman" w:hAnsi="Times New Roman" w:cs="Times New Roman"/>
          <w:i/>
          <w:iCs/>
          <w:color w:val="000000"/>
          <w:kern w:val="0"/>
          <w:sz w:val="20"/>
          <w:szCs w:val="20"/>
        </w:rPr>
        <w:t>Agr.Sci</w:t>
      </w:r>
      <w:proofErr w:type="spellEnd"/>
      <w:r>
        <w:rPr>
          <w:rFonts w:ascii="Times New Roman" w:hAnsi="Times New Roman" w:cs="Times New Roman"/>
          <w:i/>
          <w:iCs/>
          <w:color w:val="000000"/>
          <w:kern w:val="0"/>
          <w:sz w:val="20"/>
          <w:szCs w:val="20"/>
        </w:rPr>
        <w:t>.</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5</w:t>
      </w:r>
      <w:r>
        <w:rPr>
          <w:rFonts w:ascii="Times New Roman" w:hAnsi="Times New Roman" w:cs="Times New Roman"/>
          <w:color w:val="000000"/>
          <w:kern w:val="0"/>
          <w:sz w:val="20"/>
          <w:szCs w:val="20"/>
        </w:rPr>
        <w:t>, 784-789 (2019).</w:t>
      </w:r>
      <w:bookmarkEnd w:id="34"/>
    </w:p>
    <w:p w14:paraId="7084799E"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36. </w:t>
      </w:r>
      <w:bookmarkStart w:id="35" w:name="_neb1EEA8519_113F_4239_9698_F2D201D6F0F3"/>
      <w:r>
        <w:rPr>
          <w:rFonts w:ascii="Times New Roman" w:hAnsi="Times New Roman" w:cs="Times New Roman"/>
          <w:color w:val="000000"/>
          <w:kern w:val="0"/>
          <w:sz w:val="20"/>
          <w:szCs w:val="20"/>
        </w:rPr>
        <w:t xml:space="preserve">Sun, X. &amp; Wang, W. Comparison of Root Trait of Soybean </w:t>
      </w:r>
      <w:proofErr w:type="spellStart"/>
      <w:r>
        <w:rPr>
          <w:rFonts w:ascii="Times New Roman" w:hAnsi="Times New Roman" w:cs="Times New Roman"/>
          <w:color w:val="000000"/>
          <w:kern w:val="0"/>
          <w:sz w:val="20"/>
          <w:szCs w:val="20"/>
        </w:rPr>
        <w:t>Liaodou</w:t>
      </w:r>
      <w:proofErr w:type="spellEnd"/>
      <w:r>
        <w:rPr>
          <w:rFonts w:ascii="Times New Roman" w:hAnsi="Times New Roman" w:cs="Times New Roman"/>
          <w:color w:val="000000"/>
          <w:kern w:val="0"/>
          <w:sz w:val="20"/>
          <w:szCs w:val="20"/>
        </w:rPr>
        <w:t xml:space="preserve"> 15 Under Different Fertilizer Conditions. </w:t>
      </w:r>
      <w:r>
        <w:rPr>
          <w:rFonts w:ascii="Times New Roman" w:hAnsi="Times New Roman" w:cs="Times New Roman"/>
          <w:i/>
          <w:iCs/>
          <w:color w:val="000000"/>
          <w:kern w:val="0"/>
          <w:sz w:val="20"/>
          <w:szCs w:val="20"/>
        </w:rPr>
        <w:t>Horticulture &amp; Seed</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1</w:t>
      </w:r>
      <w:r>
        <w:rPr>
          <w:rFonts w:ascii="Times New Roman" w:hAnsi="Times New Roman" w:cs="Times New Roman"/>
          <w:color w:val="000000"/>
          <w:kern w:val="0"/>
          <w:sz w:val="20"/>
          <w:szCs w:val="20"/>
        </w:rPr>
        <w:t>, 65-67 (2021).</w:t>
      </w:r>
      <w:bookmarkEnd w:id="35"/>
    </w:p>
    <w:p w14:paraId="253A903F"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37. </w:t>
      </w:r>
      <w:bookmarkStart w:id="36" w:name="_neb8CD962E2_BA08_4F26_A793_60190A0E49EF"/>
      <w:r>
        <w:rPr>
          <w:rFonts w:ascii="Times New Roman" w:hAnsi="Times New Roman" w:cs="Times New Roman"/>
          <w:color w:val="000000"/>
          <w:kern w:val="0"/>
          <w:sz w:val="20"/>
          <w:szCs w:val="20"/>
        </w:rPr>
        <w:t xml:space="preserve">Liu, J., Long, Y. &amp; Li, X. Effects of Compound Fertilizer Applica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Soybean Growth and Soil Enzyme Activities. </w:t>
      </w:r>
      <w:r>
        <w:rPr>
          <w:rFonts w:ascii="Times New Roman" w:hAnsi="Times New Roman" w:cs="Times New Roman"/>
          <w:i/>
          <w:iCs/>
          <w:color w:val="000000"/>
          <w:kern w:val="0"/>
          <w:sz w:val="20"/>
          <w:szCs w:val="20"/>
        </w:rPr>
        <w:t xml:space="preserve">Anhui </w:t>
      </w:r>
      <w:proofErr w:type="spellStart"/>
      <w:proofErr w:type="gramStart"/>
      <w:r>
        <w:rPr>
          <w:rFonts w:ascii="Times New Roman" w:hAnsi="Times New Roman" w:cs="Times New Roman"/>
          <w:i/>
          <w:iCs/>
          <w:color w:val="000000"/>
          <w:kern w:val="0"/>
          <w:sz w:val="20"/>
          <w:szCs w:val="20"/>
        </w:rPr>
        <w:t>Agri,Sci</w:t>
      </w:r>
      <w:proofErr w:type="gramEnd"/>
      <w:r>
        <w:rPr>
          <w:rFonts w:ascii="Times New Roman" w:hAnsi="Times New Roman" w:cs="Times New Roman"/>
          <w:i/>
          <w:iCs/>
          <w:color w:val="000000"/>
          <w:kern w:val="0"/>
          <w:sz w:val="20"/>
          <w:szCs w:val="20"/>
        </w:rPr>
        <w:t>,Bull</w:t>
      </w:r>
      <w:proofErr w:type="spellEnd"/>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8</w:t>
      </w:r>
      <w:r>
        <w:rPr>
          <w:rFonts w:ascii="Times New Roman" w:hAnsi="Times New Roman" w:cs="Times New Roman"/>
          <w:color w:val="000000"/>
          <w:kern w:val="0"/>
          <w:sz w:val="20"/>
          <w:szCs w:val="20"/>
        </w:rPr>
        <w:t>, 95-98 (2022).</w:t>
      </w:r>
      <w:bookmarkEnd w:id="36"/>
    </w:p>
    <w:p w14:paraId="52BC7F73"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38. </w:t>
      </w:r>
      <w:bookmarkStart w:id="37" w:name="_neb5631E83A_92B4_4262_87D0_0889ED2C6C53"/>
      <w:r>
        <w:rPr>
          <w:rFonts w:ascii="Times New Roman" w:hAnsi="Times New Roman" w:cs="Times New Roman"/>
          <w:color w:val="000000"/>
          <w:kern w:val="0"/>
          <w:sz w:val="20"/>
          <w:szCs w:val="20"/>
        </w:rPr>
        <w:t xml:space="preserve">Fu, X. et al. Effect of AMF Inocula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Plant Growth and P Utilization of Intercropped Soybeans </w:t>
      </w:r>
      <w:r>
        <w:rPr>
          <w:rFonts w:ascii="Times New Roman" w:hAnsi="Times New Roman" w:cs="Times New Roman"/>
          <w:color w:val="000000"/>
          <w:kern w:val="0"/>
          <w:sz w:val="20"/>
          <w:szCs w:val="20"/>
        </w:rPr>
        <w:lastRenderedPageBreak/>
        <w:t xml:space="preserve">Under P Addition to Chamber On </w:t>
      </w:r>
      <w:r>
        <w:rPr>
          <w:rFonts w:ascii="宋体" w:hAnsi="Times New Roman" w:hint="eastAsia"/>
          <w:color w:val="000000"/>
          <w:kern w:val="0"/>
          <w:sz w:val="20"/>
          <w:szCs w:val="20"/>
        </w:rPr>
        <w:t>Ｒ</w:t>
      </w:r>
      <w:r>
        <w:rPr>
          <w:rFonts w:ascii="Times New Roman" w:hAnsi="Times New Roman" w:cs="Times New Roman"/>
          <w:color w:val="000000"/>
          <w:kern w:val="0"/>
          <w:sz w:val="20"/>
          <w:szCs w:val="20"/>
        </w:rPr>
        <w:t xml:space="preserve">ed Soil. </w:t>
      </w:r>
      <w:r>
        <w:rPr>
          <w:rFonts w:ascii="Times New Roman" w:hAnsi="Times New Roman" w:cs="Times New Roman"/>
          <w:i/>
          <w:iCs/>
          <w:color w:val="000000"/>
          <w:kern w:val="0"/>
          <w:sz w:val="20"/>
          <w:szCs w:val="20"/>
        </w:rPr>
        <w:t>Southwest China Journal of Agricultural Sciences</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0</w:t>
      </w:r>
      <w:r>
        <w:rPr>
          <w:rFonts w:ascii="Times New Roman" w:hAnsi="Times New Roman" w:cs="Times New Roman"/>
          <w:color w:val="000000"/>
          <w:kern w:val="0"/>
          <w:sz w:val="20"/>
          <w:szCs w:val="20"/>
        </w:rPr>
        <w:t>, 2526-2532 (2017).</w:t>
      </w:r>
      <w:bookmarkEnd w:id="37"/>
    </w:p>
    <w:p w14:paraId="24725252"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39. </w:t>
      </w:r>
      <w:bookmarkStart w:id="38" w:name="_neb57FF737D_D88B_4DC6_8E11_2A4CBF8BE382"/>
      <w:r>
        <w:rPr>
          <w:rFonts w:ascii="Times New Roman" w:hAnsi="Times New Roman" w:cs="Times New Roman"/>
          <w:color w:val="000000"/>
          <w:kern w:val="0"/>
          <w:sz w:val="20"/>
          <w:szCs w:val="20"/>
        </w:rPr>
        <w:t xml:space="preserve">Zhu, H. Effect of Additional Application of </w:t>
      </w:r>
      <w:proofErr w:type="spellStart"/>
      <w:r>
        <w:rPr>
          <w:rFonts w:ascii="Times New Roman" w:hAnsi="Times New Roman" w:cs="Times New Roman"/>
          <w:color w:val="000000"/>
          <w:kern w:val="0"/>
          <w:sz w:val="20"/>
          <w:szCs w:val="20"/>
        </w:rPr>
        <w:t>Rhizobial</w:t>
      </w:r>
      <w:proofErr w:type="spellEnd"/>
      <w:r>
        <w:rPr>
          <w:rFonts w:ascii="Times New Roman" w:hAnsi="Times New Roman" w:cs="Times New Roman"/>
          <w:color w:val="000000"/>
          <w:kern w:val="0"/>
          <w:sz w:val="20"/>
          <w:szCs w:val="20"/>
        </w:rPr>
        <w:t xml:space="preserve"> </w:t>
      </w:r>
      <w:proofErr w:type="spellStart"/>
      <w:r>
        <w:rPr>
          <w:rFonts w:ascii="Times New Roman" w:hAnsi="Times New Roman" w:cs="Times New Roman"/>
          <w:color w:val="000000"/>
          <w:kern w:val="0"/>
          <w:sz w:val="20"/>
          <w:szCs w:val="20"/>
        </w:rPr>
        <w:t>Fertiliser</w:t>
      </w:r>
      <w:proofErr w:type="spellEnd"/>
      <w:r>
        <w:rPr>
          <w:rFonts w:ascii="Times New Roman" w:hAnsi="Times New Roman" w:cs="Times New Roman"/>
          <w:color w:val="000000"/>
          <w:kern w:val="0"/>
          <w:sz w:val="20"/>
          <w:szCs w:val="20"/>
        </w:rPr>
        <w:t xml:space="preserve"> and Foliar Liquid </w:t>
      </w:r>
      <w:proofErr w:type="spellStart"/>
      <w:r>
        <w:rPr>
          <w:rFonts w:ascii="Times New Roman" w:hAnsi="Times New Roman" w:cs="Times New Roman"/>
          <w:color w:val="000000"/>
          <w:kern w:val="0"/>
          <w:sz w:val="20"/>
          <w:szCs w:val="20"/>
        </w:rPr>
        <w:t>Fertiliser</w:t>
      </w:r>
      <w:proofErr w:type="spellEnd"/>
      <w:r>
        <w:rPr>
          <w:rFonts w:ascii="Times New Roman" w:hAnsi="Times New Roman" w:cs="Times New Roman"/>
          <w:color w:val="000000"/>
          <w:kern w:val="0"/>
          <w:sz w:val="20"/>
          <w:szCs w:val="20"/>
        </w:rPr>
        <w:t xml:space="preserve">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Growth, Development and Yield of Soybean Under Reduced Nitrogen Conditions. </w:t>
      </w:r>
      <w:r>
        <w:rPr>
          <w:rFonts w:ascii="宋体" w:hAnsi="Times New Roman" w:hint="eastAsia"/>
          <w:i/>
          <w:iCs/>
          <w:color w:val="000000"/>
          <w:kern w:val="0"/>
          <w:sz w:val="20"/>
          <w:szCs w:val="20"/>
        </w:rPr>
        <w:t>江苏农业科学</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50</w:t>
      </w:r>
      <w:r>
        <w:rPr>
          <w:rFonts w:ascii="Times New Roman" w:hAnsi="Times New Roman" w:cs="Times New Roman"/>
          <w:color w:val="000000"/>
          <w:kern w:val="0"/>
          <w:sz w:val="20"/>
          <w:szCs w:val="20"/>
        </w:rPr>
        <w:t>, 60-65 (2022).</w:t>
      </w:r>
      <w:bookmarkEnd w:id="38"/>
    </w:p>
    <w:p w14:paraId="50CCCAB6"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40. </w:t>
      </w:r>
      <w:bookmarkStart w:id="39" w:name="_neb2CB50909_3B29_435A_93BA_B8ED68CE7ECF"/>
      <w:r>
        <w:rPr>
          <w:rFonts w:ascii="Times New Roman" w:hAnsi="Times New Roman" w:cs="Times New Roman"/>
          <w:color w:val="000000"/>
          <w:kern w:val="0"/>
          <w:sz w:val="20"/>
          <w:szCs w:val="20"/>
        </w:rPr>
        <w:t xml:space="preserve">Zhou, C. et al. Study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High Efficient Fertilization Methods of Coupling Effect of </w:t>
      </w:r>
      <w:r>
        <w:rPr>
          <w:rFonts w:ascii="宋体" w:hAnsi="Times New Roman" w:hint="eastAsia"/>
          <w:color w:val="000000"/>
          <w:kern w:val="0"/>
          <w:sz w:val="20"/>
          <w:szCs w:val="20"/>
        </w:rPr>
        <w:t>Ｒ</w:t>
      </w:r>
      <w:proofErr w:type="spellStart"/>
      <w:r>
        <w:rPr>
          <w:rFonts w:ascii="Times New Roman" w:hAnsi="Times New Roman" w:cs="Times New Roman"/>
          <w:color w:val="000000"/>
          <w:kern w:val="0"/>
          <w:sz w:val="20"/>
          <w:szCs w:val="20"/>
        </w:rPr>
        <w:t>hizobiumand</w:t>
      </w:r>
      <w:proofErr w:type="spellEnd"/>
      <w:r>
        <w:rPr>
          <w:rFonts w:ascii="Times New Roman" w:hAnsi="Times New Roman" w:cs="Times New Roman"/>
          <w:color w:val="000000"/>
          <w:kern w:val="0"/>
          <w:sz w:val="20"/>
          <w:szCs w:val="20"/>
        </w:rPr>
        <w:t xml:space="preserve"> Nitrogen Fertilizer in Wind Sand and Semi-Arid Area of Heilongjiang Province. </w:t>
      </w:r>
      <w:r>
        <w:rPr>
          <w:rFonts w:ascii="Times New Roman" w:hAnsi="Times New Roman" w:cs="Times New Roman"/>
          <w:i/>
          <w:iCs/>
          <w:color w:val="000000"/>
          <w:kern w:val="0"/>
          <w:sz w:val="20"/>
          <w:szCs w:val="20"/>
        </w:rPr>
        <w:t>Soybean Science</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9</w:t>
      </w:r>
      <w:r>
        <w:rPr>
          <w:rFonts w:ascii="Times New Roman" w:hAnsi="Times New Roman" w:cs="Times New Roman"/>
          <w:color w:val="000000"/>
          <w:kern w:val="0"/>
          <w:sz w:val="20"/>
          <w:szCs w:val="20"/>
        </w:rPr>
        <w:t>, 912-918 (2020).</w:t>
      </w:r>
      <w:bookmarkEnd w:id="39"/>
    </w:p>
    <w:p w14:paraId="5B89876D"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41. </w:t>
      </w:r>
      <w:bookmarkStart w:id="40" w:name="_neb72C3EA66_825C_4128_81CD_4FFD0A7E576F"/>
      <w:r>
        <w:rPr>
          <w:rFonts w:ascii="Times New Roman" w:hAnsi="Times New Roman" w:cs="Times New Roman"/>
          <w:color w:val="000000"/>
          <w:kern w:val="0"/>
          <w:sz w:val="20"/>
          <w:szCs w:val="20"/>
        </w:rPr>
        <w:t xml:space="preserve">Zheng, G., Li, G., Zhang, H. &amp; Wang, J. Studie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the Causes of Increased Root-Crown Ratio in Continuous Cropped Soybeans. </w:t>
      </w:r>
      <w:r>
        <w:rPr>
          <w:rFonts w:ascii="宋体" w:hAnsi="Times New Roman" w:hint="eastAsia"/>
          <w:i/>
          <w:iCs/>
          <w:color w:val="000000"/>
          <w:kern w:val="0"/>
          <w:sz w:val="20"/>
          <w:szCs w:val="20"/>
        </w:rPr>
        <w:t>耕作与栽培</w:t>
      </w:r>
      <w:r>
        <w:rPr>
          <w:rFonts w:ascii="Times New Roman" w:hAnsi="Times New Roman" w:cs="Times New Roman"/>
          <w:color w:val="000000"/>
          <w:kern w:val="0"/>
          <w:sz w:val="20"/>
          <w:szCs w:val="20"/>
        </w:rPr>
        <w:t>. 17-19 (1997).</w:t>
      </w:r>
      <w:bookmarkEnd w:id="40"/>
    </w:p>
    <w:p w14:paraId="461D3C3C"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42. </w:t>
      </w:r>
      <w:bookmarkStart w:id="41" w:name="_neb3B7F295E_3310_462B_A7A0_984340214521"/>
      <w:r>
        <w:rPr>
          <w:rFonts w:ascii="Times New Roman" w:hAnsi="Times New Roman" w:cs="Times New Roman"/>
          <w:color w:val="000000"/>
          <w:kern w:val="0"/>
          <w:sz w:val="20"/>
          <w:szCs w:val="20"/>
        </w:rPr>
        <w:t xml:space="preserve">Li, B. Effect of Amino Acid Organic Nitrogen </w:t>
      </w:r>
      <w:proofErr w:type="spellStart"/>
      <w:r>
        <w:rPr>
          <w:rFonts w:ascii="Times New Roman" w:hAnsi="Times New Roman" w:cs="Times New Roman"/>
          <w:color w:val="000000"/>
          <w:kern w:val="0"/>
          <w:sz w:val="20"/>
          <w:szCs w:val="20"/>
        </w:rPr>
        <w:t>Fertilisers</w:t>
      </w:r>
      <w:proofErr w:type="spellEnd"/>
      <w:r>
        <w:rPr>
          <w:rFonts w:ascii="Times New Roman" w:hAnsi="Times New Roman" w:cs="Times New Roman"/>
          <w:color w:val="000000"/>
          <w:kern w:val="0"/>
          <w:sz w:val="20"/>
          <w:szCs w:val="20"/>
        </w:rPr>
        <w:t xml:space="preserve"> with Different Rates of Applica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the Growth of Oilseed Rape. </w:t>
      </w:r>
      <w:r>
        <w:rPr>
          <w:rFonts w:ascii="Times New Roman" w:hAnsi="Times New Roman" w:cs="Times New Roman"/>
          <w:i/>
          <w:iCs/>
          <w:color w:val="000000"/>
          <w:kern w:val="0"/>
          <w:sz w:val="20"/>
          <w:szCs w:val="20"/>
        </w:rPr>
        <w:t>Agricultural Science and Technology Newsletter</w:t>
      </w:r>
      <w:r>
        <w:rPr>
          <w:rFonts w:ascii="Times New Roman" w:hAnsi="Times New Roman" w:cs="Times New Roman"/>
          <w:color w:val="000000"/>
          <w:kern w:val="0"/>
          <w:sz w:val="20"/>
          <w:szCs w:val="20"/>
        </w:rPr>
        <w:t>. 153-155 (2020).</w:t>
      </w:r>
      <w:bookmarkEnd w:id="41"/>
    </w:p>
    <w:p w14:paraId="6A9CA941"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43. </w:t>
      </w:r>
      <w:bookmarkStart w:id="42" w:name="_neb76FC81C2_5107_47E3_AEAA_66270AFF7B35"/>
      <w:r>
        <w:rPr>
          <w:rFonts w:ascii="Times New Roman" w:hAnsi="Times New Roman" w:cs="Times New Roman"/>
          <w:color w:val="000000"/>
          <w:kern w:val="0"/>
          <w:sz w:val="20"/>
          <w:szCs w:val="20"/>
        </w:rPr>
        <w:t xml:space="preserve">Yang, Y. et al. Effects of Different NPK Ratio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the Growth and Yield of Winter Rapeseed. </w:t>
      </w:r>
      <w:r>
        <w:rPr>
          <w:rFonts w:ascii="Times New Roman" w:hAnsi="Times New Roman" w:cs="Times New Roman"/>
          <w:i/>
          <w:iCs/>
          <w:color w:val="000000"/>
          <w:kern w:val="0"/>
          <w:sz w:val="20"/>
          <w:szCs w:val="20"/>
        </w:rPr>
        <w:t xml:space="preserve">Acta </w:t>
      </w:r>
      <w:proofErr w:type="spellStart"/>
      <w:r>
        <w:rPr>
          <w:rFonts w:ascii="Times New Roman" w:hAnsi="Times New Roman" w:cs="Times New Roman"/>
          <w:i/>
          <w:iCs/>
          <w:color w:val="000000"/>
          <w:kern w:val="0"/>
          <w:sz w:val="20"/>
          <w:szCs w:val="20"/>
        </w:rPr>
        <w:t>Agriculturae</w:t>
      </w:r>
      <w:proofErr w:type="spellEnd"/>
      <w:r>
        <w:rPr>
          <w:rFonts w:ascii="Times New Roman" w:hAnsi="Times New Roman" w:cs="Times New Roman"/>
          <w:i/>
          <w:iCs/>
          <w:color w:val="000000"/>
          <w:kern w:val="0"/>
          <w:sz w:val="20"/>
          <w:szCs w:val="20"/>
        </w:rPr>
        <w:t xml:space="preserve"> </w:t>
      </w:r>
      <w:proofErr w:type="spellStart"/>
      <w:r>
        <w:rPr>
          <w:rFonts w:ascii="Times New Roman" w:hAnsi="Times New Roman" w:cs="Times New Roman"/>
          <w:i/>
          <w:iCs/>
          <w:color w:val="000000"/>
          <w:kern w:val="0"/>
          <w:sz w:val="20"/>
          <w:szCs w:val="20"/>
        </w:rPr>
        <w:t>Boreali</w:t>
      </w:r>
      <w:proofErr w:type="spellEnd"/>
      <w:r>
        <w:rPr>
          <w:rFonts w:ascii="Times New Roman" w:hAnsi="Times New Roman" w:cs="Times New Roman"/>
          <w:i/>
          <w:iCs/>
          <w:color w:val="000000"/>
          <w:kern w:val="0"/>
          <w:sz w:val="20"/>
          <w:szCs w:val="20"/>
        </w:rPr>
        <w:t xml:space="preserve">-Occidentalis </w:t>
      </w:r>
      <w:proofErr w:type="spellStart"/>
      <w:r>
        <w:rPr>
          <w:rFonts w:ascii="Times New Roman" w:hAnsi="Times New Roman" w:cs="Times New Roman"/>
          <w:i/>
          <w:iCs/>
          <w:color w:val="000000"/>
          <w:kern w:val="0"/>
          <w:sz w:val="20"/>
          <w:szCs w:val="20"/>
        </w:rPr>
        <w:t>Sinica</w:t>
      </w:r>
      <w:proofErr w:type="spellEnd"/>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0</w:t>
      </w:r>
      <w:r>
        <w:rPr>
          <w:rFonts w:ascii="Times New Roman" w:hAnsi="Times New Roman" w:cs="Times New Roman"/>
          <w:color w:val="000000"/>
          <w:kern w:val="0"/>
          <w:sz w:val="20"/>
          <w:szCs w:val="20"/>
        </w:rPr>
        <w:t>, 70-75 (2011).</w:t>
      </w:r>
      <w:bookmarkEnd w:id="42"/>
    </w:p>
    <w:p w14:paraId="17160C31"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44. </w:t>
      </w:r>
      <w:bookmarkStart w:id="43" w:name="_neb64A54C57_2716_45EE_AF34_E8F1B759A879"/>
      <w:r>
        <w:rPr>
          <w:rFonts w:ascii="Times New Roman" w:hAnsi="Times New Roman" w:cs="Times New Roman"/>
          <w:color w:val="000000"/>
          <w:kern w:val="0"/>
          <w:sz w:val="20"/>
          <w:szCs w:val="20"/>
        </w:rPr>
        <w:t xml:space="preserve">Zeng, X. et al. Comparison of Growth Characteristics of </w:t>
      </w:r>
      <w:proofErr w:type="spellStart"/>
      <w:r>
        <w:rPr>
          <w:rFonts w:ascii="Times New Roman" w:hAnsi="Times New Roman" w:cs="Times New Roman"/>
          <w:color w:val="000000"/>
          <w:kern w:val="0"/>
          <w:sz w:val="20"/>
          <w:szCs w:val="20"/>
        </w:rPr>
        <w:t>Wintercomparison</w:t>
      </w:r>
      <w:proofErr w:type="spellEnd"/>
      <w:r>
        <w:rPr>
          <w:rFonts w:ascii="Times New Roman" w:hAnsi="Times New Roman" w:cs="Times New Roman"/>
          <w:color w:val="000000"/>
          <w:kern w:val="0"/>
          <w:sz w:val="20"/>
          <w:szCs w:val="20"/>
        </w:rPr>
        <w:t xml:space="preserve"> of Growth Characteristics of Winter Turnip </w:t>
      </w:r>
      <w:proofErr w:type="spellStart"/>
      <w:r>
        <w:rPr>
          <w:rFonts w:ascii="Times New Roman" w:hAnsi="Times New Roman" w:cs="Times New Roman"/>
          <w:color w:val="000000"/>
          <w:kern w:val="0"/>
          <w:sz w:val="20"/>
          <w:szCs w:val="20"/>
        </w:rPr>
        <w:t>Rapeturnip</w:t>
      </w:r>
      <w:proofErr w:type="spellEnd"/>
      <w:r>
        <w:rPr>
          <w:rFonts w:ascii="Times New Roman" w:hAnsi="Times New Roman" w:cs="Times New Roman"/>
          <w:color w:val="000000"/>
          <w:kern w:val="0"/>
          <w:sz w:val="20"/>
          <w:szCs w:val="20"/>
        </w:rPr>
        <w:t xml:space="preserve"> Brassica Rapa L.</w:t>
      </w:r>
      <w:r>
        <w:rPr>
          <w:rFonts w:ascii="宋体" w:hAnsi="Times New Roman" w:hint="eastAsia"/>
          <w:color w:val="000000"/>
          <w:kern w:val="0"/>
          <w:sz w:val="20"/>
          <w:szCs w:val="20"/>
        </w:rPr>
        <w:t>）</w:t>
      </w:r>
      <w:r>
        <w:rPr>
          <w:rFonts w:ascii="Times New Roman" w:hAnsi="Times New Roman" w:cs="Times New Roman"/>
          <w:color w:val="000000"/>
          <w:kern w:val="0"/>
          <w:sz w:val="20"/>
          <w:szCs w:val="20"/>
        </w:rPr>
        <w:t xml:space="preserve">After Returning </w:t>
      </w:r>
      <w:proofErr w:type="spellStart"/>
      <w:r>
        <w:rPr>
          <w:rFonts w:ascii="Times New Roman" w:hAnsi="Times New Roman" w:cs="Times New Roman"/>
          <w:color w:val="000000"/>
          <w:kern w:val="0"/>
          <w:sz w:val="20"/>
          <w:szCs w:val="20"/>
        </w:rPr>
        <w:t>Greenafter</w:t>
      </w:r>
      <w:proofErr w:type="spellEnd"/>
      <w:r>
        <w:rPr>
          <w:rFonts w:ascii="Times New Roman" w:hAnsi="Times New Roman" w:cs="Times New Roman"/>
          <w:color w:val="000000"/>
          <w:kern w:val="0"/>
          <w:sz w:val="20"/>
          <w:szCs w:val="20"/>
        </w:rPr>
        <w:t xml:space="preserve"> Returning Green. </w:t>
      </w:r>
      <w:r>
        <w:rPr>
          <w:rFonts w:ascii="Times New Roman" w:hAnsi="Times New Roman" w:cs="Times New Roman"/>
          <w:i/>
          <w:iCs/>
          <w:color w:val="000000"/>
          <w:kern w:val="0"/>
          <w:sz w:val="20"/>
          <w:szCs w:val="20"/>
        </w:rPr>
        <w:t>Journal of Hesse College</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6</w:t>
      </w:r>
      <w:r>
        <w:rPr>
          <w:rFonts w:ascii="Times New Roman" w:hAnsi="Times New Roman" w:cs="Times New Roman"/>
          <w:color w:val="000000"/>
          <w:kern w:val="0"/>
          <w:sz w:val="20"/>
          <w:szCs w:val="20"/>
        </w:rPr>
        <w:t>, 67-74 (2020).</w:t>
      </w:r>
      <w:bookmarkEnd w:id="43"/>
    </w:p>
    <w:p w14:paraId="43DE64A7"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45. </w:t>
      </w:r>
      <w:bookmarkStart w:id="44" w:name="_neb3EA2D134_2333_4885_8EE8_267F67344D9A"/>
      <w:r>
        <w:rPr>
          <w:rFonts w:ascii="Times New Roman" w:hAnsi="Times New Roman" w:cs="Times New Roman"/>
          <w:color w:val="000000"/>
          <w:kern w:val="0"/>
          <w:sz w:val="20"/>
          <w:szCs w:val="20"/>
        </w:rPr>
        <w:t xml:space="preserve">Li, P., Peng, X., Luan, Z., Zhang, C. &amp; Zhao, T. Effect of Adding Solid Waste Red Mud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Growth and Quality of Oilseed Rape Under Over-</w:t>
      </w:r>
      <w:proofErr w:type="spellStart"/>
      <w:r>
        <w:rPr>
          <w:rFonts w:ascii="Times New Roman" w:hAnsi="Times New Roman" w:cs="Times New Roman"/>
          <w:color w:val="000000"/>
          <w:kern w:val="0"/>
          <w:sz w:val="20"/>
          <w:szCs w:val="20"/>
        </w:rPr>
        <w:t>Fertilisation</w:t>
      </w:r>
      <w:proofErr w:type="spellEnd"/>
      <w:r>
        <w:rPr>
          <w:rFonts w:ascii="Times New Roman" w:hAnsi="Times New Roman" w:cs="Times New Roman"/>
          <w:color w:val="000000"/>
          <w:kern w:val="0"/>
          <w:sz w:val="20"/>
          <w:szCs w:val="20"/>
        </w:rPr>
        <w:t xml:space="preserve">. </w:t>
      </w:r>
      <w:r>
        <w:rPr>
          <w:rFonts w:ascii="Times New Roman" w:hAnsi="Times New Roman" w:cs="Times New Roman"/>
          <w:i/>
          <w:iCs/>
          <w:color w:val="000000"/>
          <w:kern w:val="0"/>
          <w:sz w:val="20"/>
          <w:szCs w:val="20"/>
        </w:rPr>
        <w:t>Solid Waste Treatment and Disposal</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2</w:t>
      </w:r>
      <w:r>
        <w:rPr>
          <w:rFonts w:ascii="Times New Roman" w:hAnsi="Times New Roman" w:cs="Times New Roman"/>
          <w:color w:val="000000"/>
          <w:kern w:val="0"/>
          <w:sz w:val="20"/>
          <w:szCs w:val="20"/>
        </w:rPr>
        <w:t>, 97-101 (2014).</w:t>
      </w:r>
      <w:bookmarkEnd w:id="44"/>
    </w:p>
    <w:p w14:paraId="45C844FE"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46. </w:t>
      </w:r>
      <w:bookmarkStart w:id="45" w:name="_neb79974FE2_8C6F_469A_AC3C_10CC418511CE"/>
      <w:r>
        <w:rPr>
          <w:rFonts w:ascii="Times New Roman" w:hAnsi="Times New Roman" w:cs="Times New Roman"/>
          <w:color w:val="000000"/>
          <w:kern w:val="0"/>
          <w:sz w:val="20"/>
          <w:szCs w:val="20"/>
        </w:rPr>
        <w:t xml:space="preserve">Zhao, G., Yu, N., Liu, Q., Wei, Z. &amp; Zhang, Y. Study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the Effect of Water-Nitrogen Co-Ordination On Oilseed Rape Biomass. </w:t>
      </w:r>
      <w:r>
        <w:rPr>
          <w:rFonts w:ascii="宋体" w:hAnsi="Times New Roman" w:hint="eastAsia"/>
          <w:i/>
          <w:iCs/>
          <w:color w:val="000000"/>
          <w:kern w:val="0"/>
          <w:sz w:val="20"/>
          <w:szCs w:val="20"/>
        </w:rPr>
        <w:t>Ｃ</w:t>
      </w:r>
      <w:proofErr w:type="spellStart"/>
      <w:r>
        <w:rPr>
          <w:rFonts w:ascii="Times New Roman" w:hAnsi="Times New Roman" w:cs="Times New Roman"/>
          <w:i/>
          <w:iCs/>
          <w:color w:val="000000"/>
          <w:kern w:val="0"/>
          <w:sz w:val="20"/>
          <w:szCs w:val="20"/>
        </w:rPr>
        <w:t>hinese</w:t>
      </w:r>
      <w:proofErr w:type="spellEnd"/>
      <w:r>
        <w:rPr>
          <w:rFonts w:ascii="Times New Roman" w:hAnsi="Times New Roman" w:cs="Times New Roman"/>
          <w:i/>
          <w:iCs/>
          <w:color w:val="000000"/>
          <w:kern w:val="0"/>
          <w:sz w:val="20"/>
          <w:szCs w:val="20"/>
        </w:rPr>
        <w:t xml:space="preserve"> Journal of Soil Science</w:t>
      </w:r>
      <w:r>
        <w:rPr>
          <w:rFonts w:ascii="Times New Roman" w:hAnsi="Times New Roman" w:cs="Times New Roman"/>
          <w:color w:val="000000"/>
          <w:kern w:val="0"/>
          <w:sz w:val="20"/>
          <w:szCs w:val="20"/>
        </w:rPr>
        <w:t>. 2298-2302 (2006).</w:t>
      </w:r>
      <w:bookmarkEnd w:id="45"/>
    </w:p>
    <w:p w14:paraId="2F0B9473"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47. </w:t>
      </w:r>
      <w:bookmarkStart w:id="46" w:name="_neb7DFC5FEA_144D_4167_8A8E_65D99DB311F5"/>
      <w:r>
        <w:rPr>
          <w:rFonts w:ascii="Times New Roman" w:hAnsi="Times New Roman" w:cs="Times New Roman"/>
          <w:color w:val="000000"/>
          <w:kern w:val="0"/>
          <w:sz w:val="20"/>
          <w:szCs w:val="20"/>
        </w:rPr>
        <w:t xml:space="preserve">Meng, A. et al. Effects of Warming Irriga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Biomass</w:t>
      </w:r>
      <w:r>
        <w:rPr>
          <w:rFonts w:ascii="宋体" w:hAnsi="Times New Roman" w:hint="eastAsia"/>
          <w:color w:val="000000"/>
          <w:kern w:val="0"/>
          <w:sz w:val="20"/>
          <w:szCs w:val="20"/>
        </w:rPr>
        <w:t>，</w:t>
      </w:r>
      <w:r>
        <w:rPr>
          <w:rFonts w:ascii="Times New Roman" w:hAnsi="Times New Roman" w:cs="Times New Roman"/>
          <w:color w:val="000000"/>
          <w:kern w:val="0"/>
          <w:sz w:val="20"/>
          <w:szCs w:val="20"/>
        </w:rPr>
        <w:t xml:space="preserve">Nutrient Uptake and Yield of Cotton. </w:t>
      </w:r>
      <w:r>
        <w:rPr>
          <w:rFonts w:ascii="Times New Roman" w:hAnsi="Times New Roman" w:cs="Times New Roman"/>
          <w:i/>
          <w:iCs/>
          <w:color w:val="000000"/>
          <w:kern w:val="0"/>
          <w:sz w:val="20"/>
          <w:szCs w:val="20"/>
        </w:rPr>
        <w:t>Xinjiang Agricultural Sciences</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59</w:t>
      </w:r>
      <w:r>
        <w:rPr>
          <w:rFonts w:ascii="Times New Roman" w:hAnsi="Times New Roman" w:cs="Times New Roman"/>
          <w:color w:val="000000"/>
          <w:kern w:val="0"/>
          <w:sz w:val="20"/>
          <w:szCs w:val="20"/>
        </w:rPr>
        <w:t>, 558-566 (2022).</w:t>
      </w:r>
      <w:bookmarkEnd w:id="46"/>
    </w:p>
    <w:p w14:paraId="6A4AC0E3"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48. </w:t>
      </w:r>
      <w:bookmarkStart w:id="47" w:name="_nebBA065D92_C2A8_4EBB_89B1_29DC980841C2"/>
      <w:r>
        <w:rPr>
          <w:rFonts w:ascii="Times New Roman" w:hAnsi="Times New Roman" w:cs="Times New Roman"/>
          <w:color w:val="000000"/>
          <w:kern w:val="0"/>
          <w:sz w:val="20"/>
          <w:szCs w:val="20"/>
        </w:rPr>
        <w:t xml:space="preserve">Liu, Y., Yin, F., Gao, Z., Chen, Y. &amp; </w:t>
      </w:r>
      <w:proofErr w:type="spellStart"/>
      <w:r>
        <w:rPr>
          <w:rFonts w:ascii="Times New Roman" w:hAnsi="Times New Roman" w:cs="Times New Roman"/>
          <w:color w:val="000000"/>
          <w:kern w:val="0"/>
          <w:sz w:val="20"/>
          <w:szCs w:val="20"/>
        </w:rPr>
        <w:t>Lv</w:t>
      </w:r>
      <w:proofErr w:type="spellEnd"/>
      <w:r>
        <w:rPr>
          <w:rFonts w:ascii="Times New Roman" w:hAnsi="Times New Roman" w:cs="Times New Roman"/>
          <w:color w:val="000000"/>
          <w:kern w:val="0"/>
          <w:sz w:val="20"/>
          <w:szCs w:val="20"/>
        </w:rPr>
        <w:t xml:space="preserve">, N. Effects of Increasing Atmospheric CO2 Concentra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the Growth and Development of Drip-Irrigated Cotton in Xinjiang Oasis. </w:t>
      </w:r>
      <w:r>
        <w:rPr>
          <w:rFonts w:ascii="Times New Roman" w:hAnsi="Times New Roman" w:cs="Times New Roman"/>
          <w:i/>
          <w:iCs/>
          <w:color w:val="000000"/>
          <w:kern w:val="0"/>
          <w:sz w:val="20"/>
          <w:szCs w:val="20"/>
        </w:rPr>
        <w:t>Jiangsu Agricultural Science</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4</w:t>
      </w:r>
      <w:r>
        <w:rPr>
          <w:rFonts w:ascii="Times New Roman" w:hAnsi="Times New Roman" w:cs="Times New Roman"/>
          <w:color w:val="000000"/>
          <w:kern w:val="0"/>
          <w:sz w:val="20"/>
          <w:szCs w:val="20"/>
        </w:rPr>
        <w:t>, 108-110 (2016).</w:t>
      </w:r>
      <w:bookmarkEnd w:id="47"/>
    </w:p>
    <w:p w14:paraId="50D6BEBF"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49. </w:t>
      </w:r>
      <w:bookmarkStart w:id="48" w:name="_nebFB4D0B96_C7B4_4AE5_B792_3D7B9C0BBFFF"/>
      <w:r>
        <w:rPr>
          <w:rFonts w:ascii="Times New Roman" w:hAnsi="Times New Roman" w:cs="Times New Roman"/>
          <w:color w:val="000000"/>
          <w:kern w:val="0"/>
          <w:sz w:val="20"/>
          <w:szCs w:val="20"/>
        </w:rPr>
        <w:t xml:space="preserve">Guo, W., Zhao, X., Chen, B., Liu, R. &amp; Zhou, Z. Effects of Nitroge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Cotton (Gossypium </w:t>
      </w:r>
      <w:proofErr w:type="spellStart"/>
      <w:r>
        <w:rPr>
          <w:rFonts w:ascii="Times New Roman" w:hAnsi="Times New Roman" w:cs="Times New Roman"/>
          <w:color w:val="000000"/>
          <w:kern w:val="0"/>
          <w:sz w:val="20"/>
          <w:szCs w:val="20"/>
        </w:rPr>
        <w:t>Hirsutum</w:t>
      </w:r>
      <w:proofErr w:type="spellEnd"/>
      <w:r>
        <w:rPr>
          <w:rFonts w:ascii="Times New Roman" w:hAnsi="Times New Roman" w:cs="Times New Roman"/>
          <w:color w:val="000000"/>
          <w:kern w:val="0"/>
          <w:sz w:val="20"/>
          <w:szCs w:val="20"/>
        </w:rPr>
        <w:t xml:space="preserve"> L.) Root Growth </w:t>
      </w:r>
      <w:proofErr w:type="spellStart"/>
      <w:r>
        <w:rPr>
          <w:rFonts w:ascii="Times New Roman" w:hAnsi="Times New Roman" w:cs="Times New Roman"/>
          <w:color w:val="000000"/>
          <w:kern w:val="0"/>
          <w:sz w:val="20"/>
          <w:szCs w:val="20"/>
        </w:rPr>
        <w:t>Undershort</w:t>
      </w:r>
      <w:proofErr w:type="spellEnd"/>
      <w:r>
        <w:rPr>
          <w:rFonts w:ascii="Times New Roman" w:hAnsi="Times New Roman" w:cs="Times New Roman"/>
          <w:color w:val="000000"/>
          <w:kern w:val="0"/>
          <w:sz w:val="20"/>
          <w:szCs w:val="20"/>
        </w:rPr>
        <w:t xml:space="preserve">-Term Waterlogging During Flowering and Boll-Forming Stage. </w:t>
      </w:r>
      <w:r>
        <w:rPr>
          <w:rFonts w:ascii="Times New Roman" w:hAnsi="Times New Roman" w:cs="Times New Roman"/>
          <w:i/>
          <w:iCs/>
          <w:color w:val="000000"/>
          <w:kern w:val="0"/>
          <w:sz w:val="20"/>
          <w:szCs w:val="20"/>
        </w:rPr>
        <w:t xml:space="preserve">Acta, </w:t>
      </w:r>
      <w:proofErr w:type="spellStart"/>
      <w:r>
        <w:rPr>
          <w:rFonts w:ascii="Times New Roman" w:hAnsi="Times New Roman" w:cs="Times New Roman"/>
          <w:i/>
          <w:iCs/>
          <w:color w:val="000000"/>
          <w:kern w:val="0"/>
          <w:sz w:val="20"/>
          <w:szCs w:val="20"/>
        </w:rPr>
        <w:t>Agronomica</w:t>
      </w:r>
      <w:proofErr w:type="spellEnd"/>
      <w:r>
        <w:rPr>
          <w:rFonts w:ascii="Times New Roman" w:hAnsi="Times New Roman" w:cs="Times New Roman"/>
          <w:i/>
          <w:iCs/>
          <w:color w:val="000000"/>
          <w:kern w:val="0"/>
          <w:sz w:val="20"/>
          <w:szCs w:val="20"/>
        </w:rPr>
        <w:t xml:space="preserve"> </w:t>
      </w:r>
      <w:proofErr w:type="spellStart"/>
      <w:r>
        <w:rPr>
          <w:rFonts w:ascii="Times New Roman" w:hAnsi="Times New Roman" w:cs="Times New Roman"/>
          <w:i/>
          <w:iCs/>
          <w:color w:val="000000"/>
          <w:kern w:val="0"/>
          <w:sz w:val="20"/>
          <w:szCs w:val="20"/>
        </w:rPr>
        <w:t>Sinica</w:t>
      </w:r>
      <w:proofErr w:type="spellEnd"/>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5</w:t>
      </w:r>
      <w:r>
        <w:rPr>
          <w:rFonts w:ascii="Times New Roman" w:hAnsi="Times New Roman" w:cs="Times New Roman"/>
          <w:color w:val="000000"/>
          <w:kern w:val="0"/>
          <w:sz w:val="20"/>
          <w:szCs w:val="20"/>
        </w:rPr>
        <w:t>, 1078-1085 (2009).</w:t>
      </w:r>
      <w:bookmarkEnd w:id="48"/>
    </w:p>
    <w:p w14:paraId="59609002"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50. </w:t>
      </w:r>
      <w:bookmarkStart w:id="49" w:name="_nebFD11FE4B_4D6A_4DB7_91B4_0327BF9F4B9D"/>
      <w:proofErr w:type="spellStart"/>
      <w:r>
        <w:rPr>
          <w:rFonts w:ascii="Times New Roman" w:hAnsi="Times New Roman" w:cs="Times New Roman"/>
          <w:color w:val="000000"/>
          <w:kern w:val="0"/>
          <w:sz w:val="20"/>
          <w:szCs w:val="20"/>
        </w:rPr>
        <w:t>Su</w:t>
      </w:r>
      <w:proofErr w:type="spellEnd"/>
      <w:r>
        <w:rPr>
          <w:rFonts w:ascii="Times New Roman" w:hAnsi="Times New Roman" w:cs="Times New Roman"/>
          <w:color w:val="000000"/>
          <w:kern w:val="0"/>
          <w:sz w:val="20"/>
          <w:szCs w:val="20"/>
        </w:rPr>
        <w:t xml:space="preserve">, Z. et al. Effects of Deep Application of Fertilizer in Current Year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Root-Shoot-</w:t>
      </w:r>
      <w:proofErr w:type="spellStart"/>
      <w:r>
        <w:rPr>
          <w:rFonts w:ascii="Times New Roman" w:hAnsi="Times New Roman" w:cs="Times New Roman"/>
          <w:color w:val="000000"/>
          <w:kern w:val="0"/>
          <w:sz w:val="20"/>
          <w:szCs w:val="20"/>
        </w:rPr>
        <w:t>SoilSystem</w:t>
      </w:r>
      <w:proofErr w:type="spellEnd"/>
      <w:r>
        <w:rPr>
          <w:rFonts w:ascii="Times New Roman" w:hAnsi="Times New Roman" w:cs="Times New Roman"/>
          <w:color w:val="000000"/>
          <w:kern w:val="0"/>
          <w:sz w:val="20"/>
          <w:szCs w:val="20"/>
        </w:rPr>
        <w:t xml:space="preserve"> Formation of Cotton in the Immature Loess Soil. </w:t>
      </w:r>
      <w:r>
        <w:rPr>
          <w:rFonts w:ascii="Times New Roman" w:hAnsi="Times New Roman" w:cs="Times New Roman"/>
          <w:i/>
          <w:iCs/>
          <w:color w:val="000000"/>
          <w:kern w:val="0"/>
          <w:sz w:val="20"/>
          <w:szCs w:val="20"/>
        </w:rPr>
        <w:t xml:space="preserve">J. Soil Water </w:t>
      </w:r>
      <w:proofErr w:type="spellStart"/>
      <w:r>
        <w:rPr>
          <w:rFonts w:ascii="Times New Roman" w:hAnsi="Times New Roman" w:cs="Times New Roman"/>
          <w:i/>
          <w:iCs/>
          <w:color w:val="000000"/>
          <w:kern w:val="0"/>
          <w:sz w:val="20"/>
          <w:szCs w:val="20"/>
        </w:rPr>
        <w:t>Conserv</w:t>
      </w:r>
      <w:proofErr w:type="spellEnd"/>
      <w:r>
        <w:rPr>
          <w:rFonts w:ascii="Times New Roman" w:hAnsi="Times New Roman" w:cs="Times New Roman"/>
          <w:i/>
          <w:iCs/>
          <w:color w:val="000000"/>
          <w:kern w:val="0"/>
          <w:sz w:val="20"/>
          <w:szCs w:val="20"/>
        </w:rPr>
        <w:t>.</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0</w:t>
      </w:r>
      <w:r>
        <w:rPr>
          <w:rFonts w:ascii="Times New Roman" w:hAnsi="Times New Roman" w:cs="Times New Roman"/>
          <w:color w:val="000000"/>
          <w:kern w:val="0"/>
          <w:sz w:val="20"/>
          <w:szCs w:val="20"/>
        </w:rPr>
        <w:t>, 218-224 (2016).</w:t>
      </w:r>
      <w:bookmarkEnd w:id="49"/>
    </w:p>
    <w:p w14:paraId="688188C5"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51. </w:t>
      </w:r>
      <w:bookmarkStart w:id="50" w:name="_neb913064BE_AF21_4DE0_83F0_6255B224005A"/>
      <w:r>
        <w:rPr>
          <w:rFonts w:ascii="Times New Roman" w:hAnsi="Times New Roman" w:cs="Times New Roman"/>
          <w:color w:val="000000"/>
          <w:kern w:val="0"/>
          <w:sz w:val="20"/>
          <w:szCs w:val="20"/>
        </w:rPr>
        <w:t xml:space="preserve">Deng, Z. et al. Effects of Water and Nitrogen Regula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Root and Shoot Growth Characteristics and Yield of Cotton in Arid Area. </w:t>
      </w:r>
      <w:r>
        <w:rPr>
          <w:rFonts w:ascii="Times New Roman" w:hAnsi="Times New Roman" w:cs="Times New Roman"/>
          <w:i/>
          <w:iCs/>
          <w:color w:val="000000"/>
          <w:kern w:val="0"/>
          <w:sz w:val="20"/>
          <w:szCs w:val="20"/>
        </w:rPr>
        <w:t xml:space="preserve">Soil and </w:t>
      </w:r>
      <w:proofErr w:type="spellStart"/>
      <w:r>
        <w:rPr>
          <w:rFonts w:ascii="Times New Roman" w:hAnsi="Times New Roman" w:cs="Times New Roman"/>
          <w:i/>
          <w:iCs/>
          <w:color w:val="000000"/>
          <w:kern w:val="0"/>
          <w:sz w:val="20"/>
          <w:szCs w:val="20"/>
        </w:rPr>
        <w:t>Fertiliser</w:t>
      </w:r>
      <w:proofErr w:type="spellEnd"/>
      <w:r>
        <w:rPr>
          <w:rFonts w:ascii="Times New Roman" w:hAnsi="Times New Roman" w:cs="Times New Roman"/>
          <w:i/>
          <w:iCs/>
          <w:color w:val="000000"/>
          <w:kern w:val="0"/>
          <w:sz w:val="20"/>
          <w:szCs w:val="20"/>
        </w:rPr>
        <w:t xml:space="preserve"> China</w:t>
      </w:r>
      <w:r>
        <w:rPr>
          <w:rFonts w:ascii="Times New Roman" w:hAnsi="Times New Roman" w:cs="Times New Roman"/>
          <w:color w:val="000000"/>
          <w:kern w:val="0"/>
          <w:sz w:val="20"/>
          <w:szCs w:val="20"/>
        </w:rPr>
        <w:t>. 57-64 (2015).</w:t>
      </w:r>
      <w:bookmarkEnd w:id="50"/>
    </w:p>
    <w:p w14:paraId="4C68EAEC"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52. </w:t>
      </w:r>
      <w:bookmarkStart w:id="51" w:name="_neb1E2080B4_A45E_4B93_93DC_8F7456687CA7"/>
      <w:r>
        <w:rPr>
          <w:rFonts w:ascii="Times New Roman" w:hAnsi="Times New Roman" w:cs="Times New Roman"/>
          <w:color w:val="000000"/>
          <w:kern w:val="0"/>
          <w:sz w:val="20"/>
          <w:szCs w:val="20"/>
        </w:rPr>
        <w:t xml:space="preserve">Xie, Z. &amp; Tian, C. Effects of Water and Nitroge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Root Morphological Characteristics and </w:t>
      </w:r>
      <w:proofErr w:type="spellStart"/>
      <w:r>
        <w:rPr>
          <w:rFonts w:ascii="Times New Roman" w:hAnsi="Times New Roman" w:cs="Times New Roman"/>
          <w:color w:val="000000"/>
          <w:kern w:val="0"/>
          <w:sz w:val="20"/>
          <w:szCs w:val="20"/>
        </w:rPr>
        <w:t>Biomassdistribution</w:t>
      </w:r>
      <w:proofErr w:type="spellEnd"/>
      <w:r>
        <w:rPr>
          <w:rFonts w:ascii="Times New Roman" w:hAnsi="Times New Roman" w:cs="Times New Roman"/>
          <w:color w:val="000000"/>
          <w:kern w:val="0"/>
          <w:sz w:val="20"/>
          <w:szCs w:val="20"/>
        </w:rPr>
        <w:t xml:space="preserve"> Under Film Drip Irrigation. </w:t>
      </w:r>
      <w:r>
        <w:rPr>
          <w:rFonts w:ascii="Times New Roman" w:hAnsi="Times New Roman" w:cs="Times New Roman"/>
          <w:i/>
          <w:iCs/>
          <w:color w:val="000000"/>
          <w:kern w:val="0"/>
          <w:sz w:val="20"/>
          <w:szCs w:val="20"/>
        </w:rPr>
        <w:t>Journal of Arid Land Resources and Environment</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4</w:t>
      </w:r>
      <w:r>
        <w:rPr>
          <w:rFonts w:ascii="Times New Roman" w:hAnsi="Times New Roman" w:cs="Times New Roman"/>
          <w:color w:val="000000"/>
          <w:kern w:val="0"/>
          <w:sz w:val="20"/>
          <w:szCs w:val="20"/>
        </w:rPr>
        <w:t>, 138-143 (2010).</w:t>
      </w:r>
      <w:bookmarkEnd w:id="51"/>
    </w:p>
    <w:p w14:paraId="70093526"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53. </w:t>
      </w:r>
      <w:bookmarkStart w:id="52" w:name="_neb91F19470_C2BD_4D25_964D_7C7B8EA28D76"/>
      <w:r>
        <w:rPr>
          <w:rFonts w:ascii="Times New Roman" w:hAnsi="Times New Roman" w:cs="Times New Roman"/>
          <w:color w:val="000000"/>
          <w:kern w:val="0"/>
          <w:sz w:val="20"/>
          <w:szCs w:val="20"/>
        </w:rPr>
        <w:t xml:space="preserve">Zhang, H., Luo, H., Li, L., Zhang, Y. &amp; Zhang, W. Characteristics of Root and Shoot Biomass Accumulation in High-Yield Cotton Fields with Mulch-Drip Irrigation. </w:t>
      </w:r>
      <w:r>
        <w:rPr>
          <w:rFonts w:ascii="Times New Roman" w:hAnsi="Times New Roman" w:cs="Times New Roman"/>
          <w:i/>
          <w:iCs/>
          <w:color w:val="000000"/>
          <w:kern w:val="0"/>
          <w:sz w:val="20"/>
          <w:szCs w:val="20"/>
        </w:rPr>
        <w:t>Cotton Science</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7</w:t>
      </w:r>
      <w:r>
        <w:rPr>
          <w:rFonts w:ascii="Times New Roman" w:hAnsi="Times New Roman" w:cs="Times New Roman"/>
          <w:color w:val="000000"/>
          <w:kern w:val="0"/>
          <w:sz w:val="20"/>
          <w:szCs w:val="20"/>
        </w:rPr>
        <w:t>, 427-434 (2015).</w:t>
      </w:r>
      <w:bookmarkEnd w:id="52"/>
    </w:p>
    <w:p w14:paraId="2C48F5B5"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54. </w:t>
      </w:r>
      <w:bookmarkStart w:id="53" w:name="_nebDF6DA1DC_B952_4198_937F_4ADE9AD0B480"/>
      <w:r>
        <w:rPr>
          <w:rFonts w:ascii="Times New Roman" w:hAnsi="Times New Roman" w:cs="Times New Roman"/>
          <w:color w:val="000000"/>
          <w:kern w:val="0"/>
          <w:sz w:val="20"/>
          <w:szCs w:val="20"/>
        </w:rPr>
        <w:t xml:space="preserve">Xie, Z., Tian, C., </w:t>
      </w:r>
      <w:proofErr w:type="spellStart"/>
      <w:r>
        <w:rPr>
          <w:rFonts w:ascii="Times New Roman" w:hAnsi="Times New Roman" w:cs="Times New Roman"/>
          <w:color w:val="000000"/>
          <w:kern w:val="0"/>
          <w:sz w:val="20"/>
          <w:szCs w:val="20"/>
        </w:rPr>
        <w:t>Bian</w:t>
      </w:r>
      <w:proofErr w:type="spellEnd"/>
      <w:r>
        <w:rPr>
          <w:rFonts w:ascii="Times New Roman" w:hAnsi="Times New Roman" w:cs="Times New Roman"/>
          <w:color w:val="000000"/>
          <w:kern w:val="0"/>
          <w:sz w:val="20"/>
          <w:szCs w:val="20"/>
        </w:rPr>
        <w:t xml:space="preserve">, W. &amp; Zeng, F. Effect of Nitrogen Applicatio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Root Distribution and Nutrient Uptake in Cotton Seedlings. </w:t>
      </w:r>
      <w:r>
        <w:rPr>
          <w:rFonts w:ascii="Times New Roman" w:hAnsi="Times New Roman" w:cs="Times New Roman"/>
          <w:i/>
          <w:iCs/>
          <w:color w:val="000000"/>
          <w:kern w:val="0"/>
          <w:sz w:val="20"/>
          <w:szCs w:val="20"/>
        </w:rPr>
        <w:t>Arid Zone Research</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7</w:t>
      </w:r>
      <w:r>
        <w:rPr>
          <w:rFonts w:ascii="Times New Roman" w:hAnsi="Times New Roman" w:cs="Times New Roman"/>
          <w:color w:val="000000"/>
          <w:kern w:val="0"/>
          <w:sz w:val="20"/>
          <w:szCs w:val="20"/>
        </w:rPr>
        <w:t>, 374-379 (2010).</w:t>
      </w:r>
      <w:bookmarkEnd w:id="53"/>
    </w:p>
    <w:p w14:paraId="0606E0D2"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55. </w:t>
      </w:r>
      <w:bookmarkStart w:id="54" w:name="_neb78C95506_B399_44A0_B2FE_7488FA8C939B"/>
      <w:r>
        <w:rPr>
          <w:rFonts w:ascii="Times New Roman" w:hAnsi="Times New Roman" w:cs="Times New Roman"/>
          <w:color w:val="000000"/>
          <w:kern w:val="0"/>
          <w:sz w:val="20"/>
          <w:szCs w:val="20"/>
        </w:rPr>
        <w:t xml:space="preserve">Zhou, H., Peng, L., Yuan, B., Zhang, X. &amp; Liu, Y. Effects of Irrigation Norm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Dry Matter Accumulation </w:t>
      </w:r>
      <w:proofErr w:type="spellStart"/>
      <w:r>
        <w:rPr>
          <w:rFonts w:ascii="Times New Roman" w:hAnsi="Times New Roman" w:cs="Times New Roman"/>
          <w:color w:val="000000"/>
          <w:kern w:val="0"/>
          <w:sz w:val="20"/>
          <w:szCs w:val="20"/>
        </w:rPr>
        <w:t>Andpartition</w:t>
      </w:r>
      <w:proofErr w:type="spellEnd"/>
      <w:r>
        <w:rPr>
          <w:rFonts w:ascii="Times New Roman" w:hAnsi="Times New Roman" w:cs="Times New Roman"/>
          <w:color w:val="000000"/>
          <w:kern w:val="0"/>
          <w:sz w:val="20"/>
          <w:szCs w:val="20"/>
        </w:rPr>
        <w:t xml:space="preserve"> of Potted Cotton. </w:t>
      </w:r>
      <w:r>
        <w:rPr>
          <w:rFonts w:ascii="Times New Roman" w:hAnsi="Times New Roman" w:cs="Times New Roman"/>
          <w:i/>
          <w:iCs/>
          <w:color w:val="000000"/>
          <w:kern w:val="0"/>
          <w:sz w:val="20"/>
          <w:szCs w:val="20"/>
        </w:rPr>
        <w:t xml:space="preserve">Journal of </w:t>
      </w:r>
      <w:proofErr w:type="spellStart"/>
      <w:r>
        <w:rPr>
          <w:rFonts w:ascii="Times New Roman" w:hAnsi="Times New Roman" w:cs="Times New Roman"/>
          <w:i/>
          <w:iCs/>
          <w:color w:val="000000"/>
          <w:kern w:val="0"/>
          <w:sz w:val="20"/>
          <w:szCs w:val="20"/>
        </w:rPr>
        <w:t>Lrrigation</w:t>
      </w:r>
      <w:proofErr w:type="spellEnd"/>
      <w:r>
        <w:rPr>
          <w:rFonts w:ascii="Times New Roman" w:hAnsi="Times New Roman" w:cs="Times New Roman"/>
          <w:i/>
          <w:iCs/>
          <w:color w:val="000000"/>
          <w:kern w:val="0"/>
          <w:sz w:val="20"/>
          <w:szCs w:val="20"/>
        </w:rPr>
        <w:t xml:space="preserve"> and Drainage</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1</w:t>
      </w:r>
      <w:r>
        <w:rPr>
          <w:rFonts w:ascii="Times New Roman" w:hAnsi="Times New Roman" w:cs="Times New Roman"/>
          <w:color w:val="000000"/>
          <w:kern w:val="0"/>
          <w:sz w:val="20"/>
          <w:szCs w:val="20"/>
        </w:rPr>
        <w:t xml:space="preserve">, 64-67 </w:t>
      </w:r>
      <w:r>
        <w:rPr>
          <w:rFonts w:ascii="Times New Roman" w:hAnsi="Times New Roman" w:cs="Times New Roman"/>
          <w:color w:val="000000"/>
          <w:kern w:val="0"/>
          <w:sz w:val="20"/>
          <w:szCs w:val="20"/>
        </w:rPr>
        <w:lastRenderedPageBreak/>
        <w:t>(2012).</w:t>
      </w:r>
      <w:bookmarkEnd w:id="54"/>
    </w:p>
    <w:p w14:paraId="50EB9761"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56. </w:t>
      </w:r>
      <w:bookmarkStart w:id="55" w:name="_nebA3DAB039_D085_4D9A_A35B_F935973EB4B6"/>
      <w:r>
        <w:rPr>
          <w:rFonts w:ascii="Times New Roman" w:hAnsi="Times New Roman" w:cs="Times New Roman"/>
          <w:color w:val="000000"/>
          <w:kern w:val="0"/>
          <w:sz w:val="20"/>
          <w:szCs w:val="20"/>
        </w:rPr>
        <w:t xml:space="preserve">Xu, T., Shi, C., Zhang, Y., Ding, H. &amp; Zhang, Z. Relationship Among Root </w:t>
      </w:r>
      <w:proofErr w:type="gramStart"/>
      <w:r>
        <w:rPr>
          <w:rFonts w:ascii="Times New Roman" w:hAnsi="Times New Roman" w:cs="Times New Roman"/>
          <w:color w:val="000000"/>
          <w:kern w:val="0"/>
          <w:sz w:val="20"/>
          <w:szCs w:val="20"/>
        </w:rPr>
        <w:t>Traits ,</w:t>
      </w:r>
      <w:proofErr w:type="gramEnd"/>
      <w:r>
        <w:rPr>
          <w:rFonts w:ascii="Times New Roman" w:hAnsi="Times New Roman" w:cs="Times New Roman"/>
          <w:color w:val="000000"/>
          <w:kern w:val="0"/>
          <w:sz w:val="20"/>
          <w:szCs w:val="20"/>
        </w:rPr>
        <w:t xml:space="preserve"> Biomass, Harvest Index and Economic Yield in Peanut. </w:t>
      </w:r>
      <w:r>
        <w:rPr>
          <w:rFonts w:ascii="Times New Roman" w:hAnsi="Times New Roman" w:cs="Times New Roman"/>
          <w:i/>
          <w:iCs/>
          <w:color w:val="000000"/>
          <w:kern w:val="0"/>
          <w:sz w:val="20"/>
          <w:szCs w:val="20"/>
        </w:rPr>
        <w:t>Journal of Peanut Science</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7</w:t>
      </w:r>
      <w:r>
        <w:rPr>
          <w:rFonts w:ascii="Times New Roman" w:hAnsi="Times New Roman" w:cs="Times New Roman"/>
          <w:color w:val="000000"/>
          <w:kern w:val="0"/>
          <w:sz w:val="20"/>
          <w:szCs w:val="20"/>
        </w:rPr>
        <w:t>, 63-67 (2018).</w:t>
      </w:r>
      <w:bookmarkEnd w:id="55"/>
    </w:p>
    <w:p w14:paraId="791B3BD4"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57. </w:t>
      </w:r>
      <w:bookmarkStart w:id="56" w:name="_neb56E1ACC1_D115_402C_A7A6_C0747441EB16"/>
      <w:r>
        <w:rPr>
          <w:rFonts w:ascii="Times New Roman" w:hAnsi="Times New Roman" w:cs="Times New Roman"/>
          <w:color w:val="000000"/>
          <w:kern w:val="0"/>
          <w:sz w:val="20"/>
          <w:szCs w:val="20"/>
        </w:rPr>
        <w:t xml:space="preserve">Ding, H. et al. Effects of Drought Stres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Root Growth Characteristics of Peanut </w:t>
      </w:r>
      <w:proofErr w:type="spellStart"/>
      <w:r>
        <w:rPr>
          <w:rFonts w:ascii="Times New Roman" w:hAnsi="Times New Roman" w:cs="Times New Roman"/>
          <w:color w:val="000000"/>
          <w:kern w:val="0"/>
          <w:sz w:val="20"/>
          <w:szCs w:val="20"/>
        </w:rPr>
        <w:t>Duringmid</w:t>
      </w:r>
      <w:proofErr w:type="spellEnd"/>
      <w:r>
        <w:rPr>
          <w:rFonts w:ascii="Times New Roman" w:hAnsi="Times New Roman" w:cs="Times New Roman"/>
          <w:color w:val="000000"/>
          <w:kern w:val="0"/>
          <w:sz w:val="20"/>
          <w:szCs w:val="20"/>
        </w:rPr>
        <w:t xml:space="preserve">-to-Late Growth Stages. </w:t>
      </w:r>
      <w:r>
        <w:rPr>
          <w:rFonts w:ascii="Times New Roman" w:hAnsi="Times New Roman" w:cs="Times New Roman"/>
          <w:i/>
          <w:iCs/>
          <w:color w:val="000000"/>
          <w:kern w:val="0"/>
          <w:sz w:val="20"/>
          <w:szCs w:val="20"/>
        </w:rPr>
        <w:t>Chinese Journal of Eco-</w:t>
      </w:r>
      <w:proofErr w:type="spellStart"/>
      <w:r>
        <w:rPr>
          <w:rFonts w:ascii="Times New Roman" w:hAnsi="Times New Roman" w:cs="Times New Roman"/>
          <w:i/>
          <w:iCs/>
          <w:color w:val="000000"/>
          <w:kern w:val="0"/>
          <w:sz w:val="20"/>
          <w:szCs w:val="20"/>
        </w:rPr>
        <w:t>Agricultur</w:t>
      </w:r>
      <w:proofErr w:type="spellEnd"/>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21</w:t>
      </w:r>
      <w:r>
        <w:rPr>
          <w:rFonts w:ascii="Times New Roman" w:hAnsi="Times New Roman" w:cs="Times New Roman"/>
          <w:color w:val="000000"/>
          <w:kern w:val="0"/>
          <w:sz w:val="20"/>
          <w:szCs w:val="20"/>
        </w:rPr>
        <w:t>, 1477-1483 (2013).</w:t>
      </w:r>
      <w:bookmarkEnd w:id="56"/>
    </w:p>
    <w:p w14:paraId="24D31AD2"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58. </w:t>
      </w:r>
      <w:bookmarkStart w:id="57" w:name="_neb0DCA025B_A9F3_4A78_938E_0889FFAFE15E"/>
      <w:r>
        <w:rPr>
          <w:rFonts w:ascii="Times New Roman" w:hAnsi="Times New Roman" w:cs="Times New Roman"/>
          <w:color w:val="000000"/>
          <w:kern w:val="0"/>
          <w:sz w:val="20"/>
          <w:szCs w:val="20"/>
        </w:rPr>
        <w:t xml:space="preserve">Xia, G. et al. Effect of Biochar-Based Fertilizer and Regulated Deficit Irrigation </w:t>
      </w:r>
      <w:proofErr w:type="spellStart"/>
      <w:r>
        <w:rPr>
          <w:rFonts w:ascii="Times New Roman" w:hAnsi="Times New Roman" w:cs="Times New Roman"/>
          <w:color w:val="000000"/>
          <w:kern w:val="0"/>
          <w:sz w:val="20"/>
          <w:szCs w:val="20"/>
        </w:rPr>
        <w:t>Onroot</w:t>
      </w:r>
      <w:proofErr w:type="spellEnd"/>
      <w:r>
        <w:rPr>
          <w:rFonts w:ascii="Times New Roman" w:hAnsi="Times New Roman" w:cs="Times New Roman"/>
          <w:color w:val="000000"/>
          <w:kern w:val="0"/>
          <w:sz w:val="20"/>
          <w:szCs w:val="20"/>
        </w:rPr>
        <w:t xml:space="preserve"> Shoot Ratio and Water Use Efficiency of Peanut. </w:t>
      </w:r>
      <w:r>
        <w:rPr>
          <w:rFonts w:ascii="Times New Roman" w:hAnsi="Times New Roman" w:cs="Times New Roman"/>
          <w:i/>
          <w:iCs/>
          <w:color w:val="000000"/>
          <w:kern w:val="0"/>
          <w:sz w:val="20"/>
          <w:szCs w:val="20"/>
        </w:rPr>
        <w:t>Journal of Shenyang Agricultural University</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9</w:t>
      </w:r>
      <w:r>
        <w:rPr>
          <w:rFonts w:ascii="Times New Roman" w:hAnsi="Times New Roman" w:cs="Times New Roman"/>
          <w:color w:val="000000"/>
          <w:kern w:val="0"/>
          <w:sz w:val="20"/>
          <w:szCs w:val="20"/>
        </w:rPr>
        <w:t>, 315-321 (2018).</w:t>
      </w:r>
      <w:bookmarkEnd w:id="57"/>
    </w:p>
    <w:p w14:paraId="51B8A5DB"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59. </w:t>
      </w:r>
      <w:bookmarkStart w:id="58" w:name="_neb0D173903_12CE_4567_B60A_1A5B7DBCC34F"/>
      <w:r>
        <w:rPr>
          <w:rFonts w:ascii="Times New Roman" w:hAnsi="Times New Roman" w:cs="Times New Roman"/>
          <w:color w:val="000000"/>
          <w:kern w:val="0"/>
          <w:sz w:val="20"/>
          <w:szCs w:val="20"/>
        </w:rPr>
        <w:t xml:space="preserve">Qu, J. Effect of Drought Stres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Root-Crown Ratio and Yield and Quality of Different Types of Peanuts. </w:t>
      </w:r>
      <w:r>
        <w:rPr>
          <w:rFonts w:ascii="Times New Roman" w:hAnsi="Times New Roman" w:cs="Times New Roman"/>
          <w:i/>
          <w:iCs/>
          <w:color w:val="000000"/>
          <w:kern w:val="0"/>
          <w:sz w:val="20"/>
          <w:szCs w:val="20"/>
        </w:rPr>
        <w:t>Agricultural Science and Technology Newsletter</w:t>
      </w:r>
      <w:r>
        <w:rPr>
          <w:rFonts w:ascii="Times New Roman" w:hAnsi="Times New Roman" w:cs="Times New Roman"/>
          <w:color w:val="000000"/>
          <w:kern w:val="0"/>
          <w:sz w:val="20"/>
          <w:szCs w:val="20"/>
        </w:rPr>
        <w:t>. 129-132 (2014).</w:t>
      </w:r>
      <w:bookmarkEnd w:id="58"/>
    </w:p>
    <w:p w14:paraId="33BFABE9"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60. </w:t>
      </w:r>
      <w:bookmarkStart w:id="59" w:name="_neb2524AD63_C052_4524_83F8_0FE4EEE23FB4"/>
      <w:r>
        <w:rPr>
          <w:rFonts w:ascii="Times New Roman" w:hAnsi="Times New Roman" w:cs="Times New Roman"/>
          <w:color w:val="000000"/>
          <w:kern w:val="0"/>
          <w:sz w:val="20"/>
          <w:szCs w:val="20"/>
        </w:rPr>
        <w:t xml:space="preserve">Zhou, Y. et al. Effect of Shading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the Agronomic </w:t>
      </w:r>
      <w:proofErr w:type="spellStart"/>
      <w:r>
        <w:rPr>
          <w:rFonts w:ascii="Times New Roman" w:hAnsi="Times New Roman" w:cs="Times New Roman"/>
          <w:color w:val="000000"/>
          <w:kern w:val="0"/>
          <w:sz w:val="20"/>
          <w:szCs w:val="20"/>
        </w:rPr>
        <w:t>Characteristicsand</w:t>
      </w:r>
      <w:proofErr w:type="spellEnd"/>
      <w:r>
        <w:rPr>
          <w:rFonts w:ascii="Times New Roman" w:hAnsi="Times New Roman" w:cs="Times New Roman"/>
          <w:color w:val="000000"/>
          <w:kern w:val="0"/>
          <w:sz w:val="20"/>
          <w:szCs w:val="20"/>
        </w:rPr>
        <w:t xml:space="preserve"> Yield of Peanut. </w:t>
      </w:r>
      <w:r>
        <w:rPr>
          <w:rFonts w:ascii="Times New Roman" w:hAnsi="Times New Roman" w:cs="Times New Roman"/>
          <w:i/>
          <w:iCs/>
          <w:color w:val="000000"/>
          <w:kern w:val="0"/>
          <w:sz w:val="20"/>
          <w:szCs w:val="20"/>
        </w:rPr>
        <w:t xml:space="preserve">Crop </w:t>
      </w:r>
      <w:r>
        <w:rPr>
          <w:rFonts w:ascii="宋体" w:hAnsi="Times New Roman" w:hint="eastAsia"/>
          <w:i/>
          <w:iCs/>
          <w:color w:val="000000"/>
          <w:kern w:val="0"/>
          <w:sz w:val="20"/>
          <w:szCs w:val="20"/>
        </w:rPr>
        <w:t>Ｒ</w:t>
      </w:r>
      <w:proofErr w:type="spellStart"/>
      <w:r>
        <w:rPr>
          <w:rFonts w:ascii="Times New Roman" w:hAnsi="Times New Roman" w:cs="Times New Roman"/>
          <w:i/>
          <w:iCs/>
          <w:color w:val="000000"/>
          <w:kern w:val="0"/>
          <w:sz w:val="20"/>
          <w:szCs w:val="20"/>
        </w:rPr>
        <w:t>esearch</w:t>
      </w:r>
      <w:proofErr w:type="spellEnd"/>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5</w:t>
      </w:r>
      <w:r>
        <w:rPr>
          <w:rFonts w:ascii="Times New Roman" w:hAnsi="Times New Roman" w:cs="Times New Roman"/>
          <w:color w:val="000000"/>
          <w:kern w:val="0"/>
          <w:sz w:val="20"/>
          <w:szCs w:val="20"/>
        </w:rPr>
        <w:t>, 214-217 (2021).</w:t>
      </w:r>
      <w:bookmarkEnd w:id="59"/>
    </w:p>
    <w:p w14:paraId="5B32CBF4"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61. </w:t>
      </w:r>
      <w:bookmarkStart w:id="60" w:name="_neb1B9D13E1_11EE_471B_BAE2_530A66A70770"/>
      <w:r>
        <w:rPr>
          <w:rFonts w:ascii="Times New Roman" w:hAnsi="Times New Roman" w:cs="Times New Roman"/>
          <w:color w:val="000000"/>
          <w:kern w:val="0"/>
          <w:sz w:val="20"/>
          <w:szCs w:val="20"/>
        </w:rPr>
        <w:t xml:space="preserve">Liu, X. et al. Effect of Drip Irrigation and Fertilizer Coupling On </w:t>
      </w:r>
      <w:proofErr w:type="gramStart"/>
      <w:r>
        <w:rPr>
          <w:rFonts w:ascii="Times New Roman" w:hAnsi="Times New Roman" w:cs="Times New Roman"/>
          <w:color w:val="000000"/>
          <w:kern w:val="0"/>
          <w:sz w:val="20"/>
          <w:szCs w:val="20"/>
        </w:rPr>
        <w:t>Peanut( Arachis</w:t>
      </w:r>
      <w:proofErr w:type="gramEnd"/>
      <w:r>
        <w:rPr>
          <w:rFonts w:ascii="Times New Roman" w:hAnsi="Times New Roman" w:cs="Times New Roman"/>
          <w:color w:val="000000"/>
          <w:kern w:val="0"/>
          <w:sz w:val="20"/>
          <w:szCs w:val="20"/>
        </w:rPr>
        <w:t xml:space="preserve"> </w:t>
      </w:r>
      <w:proofErr w:type="spellStart"/>
      <w:r>
        <w:rPr>
          <w:rFonts w:ascii="Times New Roman" w:hAnsi="Times New Roman" w:cs="Times New Roman"/>
          <w:color w:val="000000"/>
          <w:kern w:val="0"/>
          <w:sz w:val="20"/>
          <w:szCs w:val="20"/>
        </w:rPr>
        <w:t>Hypogaea</w:t>
      </w:r>
      <w:proofErr w:type="spellEnd"/>
      <w:r>
        <w:rPr>
          <w:rFonts w:ascii="Times New Roman" w:hAnsi="Times New Roman" w:cs="Times New Roman"/>
          <w:color w:val="000000"/>
          <w:kern w:val="0"/>
          <w:sz w:val="20"/>
          <w:szCs w:val="20"/>
        </w:rPr>
        <w:t xml:space="preserve"> L. ) Dry Matter Accumulation and its Yield. </w:t>
      </w:r>
      <w:r>
        <w:rPr>
          <w:rFonts w:ascii="Times New Roman" w:hAnsi="Times New Roman" w:cs="Times New Roman"/>
          <w:i/>
          <w:iCs/>
          <w:color w:val="000000"/>
          <w:kern w:val="0"/>
          <w:sz w:val="20"/>
          <w:szCs w:val="20"/>
        </w:rPr>
        <w:t>Xinjiang Agricultural Sciences</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54</w:t>
      </w:r>
      <w:r>
        <w:rPr>
          <w:rFonts w:ascii="Times New Roman" w:hAnsi="Times New Roman" w:cs="Times New Roman"/>
          <w:color w:val="000000"/>
          <w:kern w:val="0"/>
          <w:sz w:val="20"/>
          <w:szCs w:val="20"/>
        </w:rPr>
        <w:t>, 2013-2021 (2017).</w:t>
      </w:r>
      <w:bookmarkEnd w:id="60"/>
    </w:p>
    <w:p w14:paraId="46C74654"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62. </w:t>
      </w:r>
      <w:bookmarkStart w:id="61" w:name="_neb603B6655_5749_4D82_AAC8_E24728CE140B"/>
      <w:r>
        <w:rPr>
          <w:rFonts w:ascii="Times New Roman" w:hAnsi="Times New Roman" w:cs="Times New Roman"/>
          <w:color w:val="000000"/>
          <w:kern w:val="0"/>
          <w:sz w:val="20"/>
          <w:szCs w:val="20"/>
        </w:rPr>
        <w:t xml:space="preserve">Liao, C. et al. Effects of Irrigation and Nitrogen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Growth and Yield of Peanut in Micro- Irrigation System. </w:t>
      </w:r>
      <w:r>
        <w:rPr>
          <w:rFonts w:ascii="Times New Roman" w:hAnsi="Times New Roman" w:cs="Times New Roman"/>
          <w:i/>
          <w:iCs/>
          <w:color w:val="000000"/>
          <w:kern w:val="0"/>
          <w:sz w:val="20"/>
          <w:szCs w:val="20"/>
        </w:rPr>
        <w:t>Chinese Journal of Oil Crop Sciences</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9</w:t>
      </w:r>
      <w:r>
        <w:rPr>
          <w:rFonts w:ascii="Times New Roman" w:hAnsi="Times New Roman" w:cs="Times New Roman"/>
          <w:color w:val="000000"/>
          <w:kern w:val="0"/>
          <w:sz w:val="20"/>
          <w:szCs w:val="20"/>
        </w:rPr>
        <w:t>, 372-379 (2017).</w:t>
      </w:r>
      <w:bookmarkEnd w:id="61"/>
    </w:p>
    <w:p w14:paraId="65E1D390"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63. </w:t>
      </w:r>
      <w:bookmarkStart w:id="62" w:name="_neb25456FEA_EAE4_4422_B1CA_5B9F99CC4A8E"/>
      <w:r>
        <w:rPr>
          <w:rFonts w:ascii="Times New Roman" w:hAnsi="Times New Roman" w:cs="Times New Roman"/>
          <w:color w:val="000000"/>
          <w:kern w:val="0"/>
          <w:sz w:val="20"/>
          <w:szCs w:val="20"/>
        </w:rPr>
        <w:t xml:space="preserve">Ni, W., Yu, H., Jiang, J., Guan, S. &amp; Ji, F. Studies </w:t>
      </w:r>
      <w:proofErr w:type="gramStart"/>
      <w:r>
        <w:rPr>
          <w:rFonts w:ascii="Times New Roman" w:hAnsi="Times New Roman" w:cs="Times New Roman"/>
          <w:color w:val="000000"/>
          <w:kern w:val="0"/>
          <w:sz w:val="20"/>
          <w:szCs w:val="20"/>
        </w:rPr>
        <w:t>On</w:t>
      </w:r>
      <w:proofErr w:type="gramEnd"/>
      <w:r>
        <w:rPr>
          <w:rFonts w:ascii="Times New Roman" w:hAnsi="Times New Roman" w:cs="Times New Roman"/>
          <w:color w:val="000000"/>
          <w:kern w:val="0"/>
          <w:sz w:val="20"/>
          <w:szCs w:val="20"/>
        </w:rPr>
        <w:t xml:space="preserve"> the Effect of Applying Uniconazole to Peanut On Yield and Quality. </w:t>
      </w:r>
      <w:r>
        <w:rPr>
          <w:rFonts w:ascii="Times New Roman" w:hAnsi="Times New Roman" w:cs="Times New Roman"/>
          <w:i/>
          <w:iCs/>
          <w:color w:val="000000"/>
          <w:kern w:val="0"/>
          <w:sz w:val="20"/>
          <w:szCs w:val="20"/>
        </w:rPr>
        <w:t>Chinese Agricultural Science Bulletin</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30</w:t>
      </w:r>
      <w:r>
        <w:rPr>
          <w:rFonts w:ascii="Times New Roman" w:hAnsi="Times New Roman" w:cs="Times New Roman"/>
          <w:color w:val="000000"/>
          <w:kern w:val="0"/>
          <w:sz w:val="20"/>
          <w:szCs w:val="20"/>
        </w:rPr>
        <w:t>, 223-228 (2014).</w:t>
      </w:r>
      <w:bookmarkEnd w:id="62"/>
    </w:p>
    <w:p w14:paraId="237E2D5B" w14:textId="77777777" w:rsidR="00264F9C" w:rsidRDefault="00264F9C" w:rsidP="00264F9C">
      <w:pPr>
        <w:autoSpaceDE w:val="0"/>
        <w:autoSpaceDN w:val="0"/>
        <w:adjustRightInd w:val="0"/>
        <w:spacing w:line="240" w:lineRule="auto"/>
        <w:ind w:left="480" w:firstLineChars="0" w:hanging="48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64. </w:t>
      </w:r>
      <w:bookmarkStart w:id="63" w:name="_neb5374C983_CA13_4443_A39A_5E355ACED3D0"/>
      <w:r>
        <w:rPr>
          <w:rFonts w:ascii="Times New Roman" w:hAnsi="Times New Roman" w:cs="Times New Roman"/>
          <w:color w:val="000000"/>
          <w:kern w:val="0"/>
          <w:sz w:val="20"/>
          <w:szCs w:val="20"/>
        </w:rPr>
        <w:t xml:space="preserve">Gao, R. et al. Effects of Salt and Drought Cross Stress On </w:t>
      </w:r>
      <w:proofErr w:type="gramStart"/>
      <w:r>
        <w:rPr>
          <w:rFonts w:ascii="Times New Roman" w:hAnsi="Times New Roman" w:cs="Times New Roman"/>
          <w:color w:val="000000"/>
          <w:kern w:val="0"/>
          <w:sz w:val="20"/>
          <w:szCs w:val="20"/>
        </w:rPr>
        <w:t>Peanut( Arachis</w:t>
      </w:r>
      <w:proofErr w:type="gramEnd"/>
      <w:r>
        <w:rPr>
          <w:rFonts w:ascii="Times New Roman" w:hAnsi="Times New Roman" w:cs="Times New Roman"/>
          <w:color w:val="000000"/>
          <w:kern w:val="0"/>
          <w:sz w:val="20"/>
          <w:szCs w:val="20"/>
        </w:rPr>
        <w:t xml:space="preserve"> </w:t>
      </w:r>
      <w:proofErr w:type="spellStart"/>
      <w:r>
        <w:rPr>
          <w:rFonts w:ascii="Times New Roman" w:hAnsi="Times New Roman" w:cs="Times New Roman"/>
          <w:color w:val="000000"/>
          <w:kern w:val="0"/>
          <w:sz w:val="20"/>
          <w:szCs w:val="20"/>
        </w:rPr>
        <w:t>Hypogaea</w:t>
      </w:r>
      <w:proofErr w:type="spellEnd"/>
      <w:r>
        <w:rPr>
          <w:rFonts w:ascii="Times New Roman" w:hAnsi="Times New Roman" w:cs="Times New Roman"/>
          <w:color w:val="000000"/>
          <w:kern w:val="0"/>
          <w:sz w:val="20"/>
          <w:szCs w:val="20"/>
        </w:rPr>
        <w:t xml:space="preserve">) Growth and Physiological Characteristics. </w:t>
      </w:r>
      <w:r>
        <w:rPr>
          <w:rFonts w:ascii="Times New Roman" w:hAnsi="Times New Roman" w:cs="Times New Roman"/>
          <w:i/>
          <w:iCs/>
          <w:color w:val="000000"/>
          <w:kern w:val="0"/>
          <w:sz w:val="20"/>
          <w:szCs w:val="20"/>
        </w:rPr>
        <w:t>Chinese Journal of Oil Crop Sciences</w:t>
      </w:r>
      <w:r>
        <w:rPr>
          <w:rFonts w:ascii="Times New Roman" w:hAnsi="Times New Roman" w:cs="Times New Roman"/>
          <w:color w:val="000000"/>
          <w:kern w:val="0"/>
          <w:sz w:val="20"/>
          <w:szCs w:val="20"/>
        </w:rPr>
        <w:t xml:space="preserve">. </w:t>
      </w:r>
      <w:r>
        <w:rPr>
          <w:rFonts w:ascii="Times New Roman" w:hAnsi="Times New Roman" w:cs="Times New Roman"/>
          <w:b/>
          <w:bCs/>
          <w:color w:val="000000"/>
          <w:kern w:val="0"/>
          <w:sz w:val="20"/>
          <w:szCs w:val="20"/>
        </w:rPr>
        <w:t>40</w:t>
      </w:r>
      <w:r>
        <w:rPr>
          <w:rFonts w:ascii="Times New Roman" w:hAnsi="Times New Roman" w:cs="Times New Roman"/>
          <w:color w:val="000000"/>
          <w:kern w:val="0"/>
          <w:sz w:val="20"/>
          <w:szCs w:val="20"/>
        </w:rPr>
        <w:t>, 218-226 (2018).</w:t>
      </w:r>
      <w:bookmarkEnd w:id="63"/>
    </w:p>
    <w:p w14:paraId="15F6C066" w14:textId="121600CD" w:rsidR="00FA0D3F" w:rsidRDefault="002A59EC">
      <w:pPr>
        <w:wordWrap w:val="0"/>
        <w:ind w:left="420" w:hangingChars="200" w:hanging="420"/>
      </w:pPr>
      <w:r>
        <w:fldChar w:fldCharType="end"/>
      </w:r>
    </w:p>
    <w:sectPr w:rsidR="00FA0D3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E52979" w14:textId="77777777" w:rsidR="002A59EC" w:rsidRDefault="002A59EC">
      <w:pPr>
        <w:spacing w:line="240" w:lineRule="auto"/>
        <w:ind w:firstLine="420"/>
      </w:pPr>
    </w:p>
  </w:endnote>
  <w:endnote w:type="continuationSeparator" w:id="0">
    <w:p w14:paraId="2386A2E2" w14:textId="77777777" w:rsidR="002A59EC" w:rsidRDefault="002A59EC">
      <w:pPr>
        <w:spacing w:line="240" w:lineRule="auto"/>
        <w:ind w:firstLine="4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4A813B" w14:textId="77777777" w:rsidR="00FA0D3F" w:rsidRDefault="00FA0D3F">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9AC84B" w14:textId="77777777" w:rsidR="002A59EC" w:rsidRDefault="002A59EC">
      <w:pPr>
        <w:spacing w:line="240" w:lineRule="auto"/>
        <w:ind w:firstLine="420"/>
      </w:pPr>
    </w:p>
  </w:footnote>
  <w:footnote w:type="continuationSeparator" w:id="0">
    <w:p w14:paraId="704EC85A" w14:textId="77777777" w:rsidR="002A59EC" w:rsidRDefault="002A59EC">
      <w:pPr>
        <w:spacing w:line="240" w:lineRule="auto"/>
        <w:ind w:firstLine="4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DF5E6A" w14:textId="77777777" w:rsidR="00FA0D3F" w:rsidRDefault="00FA0D3F">
    <w:pPr>
      <w:pBdr>
        <w:bottom w:val="none" w:sz="0" w:space="1" w:color="auto"/>
      </w:pBdr>
      <w:snapToGrid w:val="0"/>
      <w:spacing w:line="240" w:lineRule="atLeast"/>
      <w:ind w:right="23" w:firstLineChars="0" w:firstLine="0"/>
      <w:rPr>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8DF509A"/>
    <w:multiLevelType w:val="multilevel"/>
    <w:tmpl w:val="78DF509A"/>
    <w:lvl w:ilvl="0">
      <w:start w:val="1"/>
      <w:numFmt w:val="chineseCountingThousand"/>
      <w:suff w:val="nothing"/>
      <w:lvlText w:val="第%1章"/>
      <w:lvlJc w:val="left"/>
      <w:pPr>
        <w:ind w:left="4962" w:firstLine="0"/>
      </w:pPr>
      <w:rPr>
        <w:b w:val="0"/>
        <w:bCs w:val="0"/>
        <w:i w:val="0"/>
        <w:iCs w:val="0"/>
        <w:caps w:val="0"/>
        <w:smallCaps w:val="0"/>
        <w:strike w:val="0"/>
        <w:dstrike w:val="0"/>
        <w:outline w:val="0"/>
        <w:shadow w:val="0"/>
        <w:emboss w:val="0"/>
        <w:imprint w:val="0"/>
        <w:vanish w:val="0"/>
        <w:spacing w:val="0"/>
        <w:position w:val="0"/>
        <w:u w:val="none"/>
        <w:vertAlign w:val="baseline"/>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YxMzk0OTFhMGNiM2IxMDc0MDE1NjJiM2FkYThlOGEifQ=="/>
    <w:docVar w:name="NE.Ref{0142532C-44C5-4A64-8332-09E8EE9F1DF7}" w:val=" ADDIN NE.Ref.{0142532C-44C5-4A64-8332-09E8EE9F1DF7}&lt;Citation&gt;&lt;Group&gt;&lt;References&gt;&lt;Item&gt;&lt;ID&gt;1429&lt;/ID&gt;&lt;UID&gt;{FB4D0B96-C7B4-4AE5-B792-3D7B9C0BBFFF}&lt;/UID&gt;&lt;Title&gt;Effects of Nitrogen on Cotton (Gossypium hirsutum L.) Root Growth underShort-Term Waterlogging during Flowering and Boll-Forming Stage&lt;/Title&gt;&lt;Template&gt;Journal Article&lt;/Template&gt;&lt;Star&gt;0&lt;/Star&gt;&lt;Tag&gt;0&lt;/Tag&gt;&lt;Author&gt;Guo, Wenqi; Zhao, Xinhua; Chen, Binglin; Liu, Ruixian; Zhou, Zhiguo&lt;/Author&gt;&lt;Year&gt;2009&lt;/Year&gt;&lt;Details&gt;&lt;_author_adr&gt;南京农业大学/农业部南方作物生理生态重点开放实验室;&lt;/_author_adr&gt;&lt;_cited_count&gt;36&lt;/_cited_count&gt;&lt;_collection_scope&gt;PKU;CSCD&lt;/_collection_scope&gt;&lt;_created&gt;65687908&lt;/_created&gt;&lt;_db_provider&gt;CNKI&lt;/_db_provider&gt;&lt;_db_updated&gt;CNKI - Reference&lt;/_db_updated&gt;&lt;_doi&gt;10.3724/SP.J.1006.2009.01078&lt;/_doi&gt;&lt;_isbn&gt;0496-3490&lt;/_isbn&gt;&lt;_issue&gt;06&lt;/_issue&gt;&lt;_journal&gt;Acta, Agronomica Sinica&lt;/_journal&gt;&lt;_keywords&gt;棉花;花铃期;土壤渍水;氮素;根系生长&lt;/_keywords&gt;&lt;_modified&gt;65692742&lt;/_modified&gt;&lt;_pages&gt;1078-1085&lt;/_pages&gt;&lt;_url&gt;https://kns.cnki.net/kcms2/article/abstract?v=rA1vgdEcKkov38V3gmhRSUzHXOYhaKohq5s-0AKDFEx8Rohp_bp59wdZuUvPwoc-K1DAShY6Fig5-XS8h2zKCEAH9mqwmug0B2vrg3WTCa__7MMEl_2COyzBn_Fn5SNjVwPp_KjRpMGYuc7eng12WTHJtLSU3Y1hrn5xfNghO9bLiMoMri-aSmPgcc7Ksen99UnomePZ61s=&amp;amp;uniplatform=NZKPT&amp;amp;language=CHS&lt;/_url&gt;&lt;_volume&gt;35&lt;/_volume&gt;&lt;_language&gt;English&lt;/_language&gt;&lt;/Details&gt;&lt;Extra&gt;&lt;DBUID&gt;{F96A950B-833F-4880-A151-76DA2D6A2879}&lt;/DBUID&gt;&lt;/Extra&gt;&lt;/Item&gt;&lt;/References&gt;&lt;/Group&gt;&lt;/Citation&gt;_x000a_"/>
    <w:docVar w:name="NE.Ref{01E0F07F-67E6-403A-A4DA-32DDACAD7C0E}" w:val=" ADDIN NE.Ref.{01E0F07F-67E6-403A-A4DA-32DDACAD7C0E}&lt;Citation&gt;&lt;Group&gt;&lt;References&gt;&lt;Item&gt;&lt;ID&gt;1225&lt;/ID&gt;&lt;UID&gt;{6A43ED97-7844-4210-B38B-F30AE4D2EA90}&lt;/UID&gt;&lt;Title&gt;Effects of land use change and crop rotation practices on farmland ecosystem service valuation&lt;/Title&gt;&lt;Template&gt;Journal Article&lt;/Template&gt;&lt;Star&gt;0&lt;/Star&gt;&lt;Tag&gt;0&lt;/Tag&gt;&lt;Author&gt;Tsai, Hsiu-Wan; Lee, Ying-Chieh&lt;/Author&gt;&lt;Year&gt;2023&lt;/Year&gt;&lt;Details&gt;&lt;_author_adr&gt;[Hsiu-Wan Tsai]151 Univ Rd, New Taipei 237, Taiwan;[Ying-Chieh Lee]Natl Chung Hsing Univ, Bachelor Program Landscape &amp;amp; Recreat, Taichung 402, Taiwan;&lt;/_author_adr&gt;&lt;_author_aff&gt;Natl Taipei Univ;National Taipei University;National Taipei University College of Public Affairs;National Taipei University Graduate Institute of Urban Planning;Natl Chung Hsing Univ;National Chung Hsing University;&lt;/_author_aff&gt;&lt;_cate&gt;Biodiversity Conservation;Environmental Sciences;&lt;/_cate&gt;&lt;_cited_count&gt;2&lt;/_cited_count&gt;&lt;_date&gt;2023-01-01&lt;/_date&gt;&lt;_doi&gt;10.1016/j.ecolind.2023.110998&lt;/_doi&gt;&lt;_isbn&gt;1470-160X&lt;/_isbn&gt;&lt;_journal&gt;ECOLOGICAL INDICATORS&lt;/_journal&gt;&lt;_keywords&gt;Crop rotation;Ecosystem service valuation;Farmland ecosystem services;InVEST model;Land use change;&lt;/_keywords&gt;&lt;_ori_publication&gt;ELSEVIER&lt;/_ori_publication&gt;&lt;_place_published&gt;RADARWEG 29, 1043 NX AMSTERDAM, NETHERLANDS&lt;/_place_published&gt;&lt;_ref_count&gt;53&lt;/_ref_count&gt;&lt;_url&gt;https://www.webofscience.com/wos/alldb/full-record/WOS:001084363900001&lt;/_url&gt;&lt;_volume&gt;155&lt;/_volume&gt;&lt;_created&gt;65470198&lt;/_created&gt;&lt;_modified&gt;65470199&lt;/_modified&gt;&lt;_db_updated&gt;Web of Science-Core&lt;/_db_updated&gt;&lt;_impact_factor&gt;   6.263&lt;/_impact_factor&gt;&lt;_social_category&gt;环境科学与生态学(2)&lt;/_social_category&gt;&lt;_collection_scope&gt;SCIE;EI&lt;/_collection_scope&gt;&lt;/Details&gt;&lt;Extra&gt;&lt;DBUID&gt;{F96A950B-833F-4880-A151-76DA2D6A2879}&lt;/DBUID&gt;&lt;/Extra&gt;&lt;/Item&gt;&lt;/References&gt;&lt;/Group&gt;&lt;/Citation&gt;_x000a_"/>
    <w:docVar w:name="NE.Ref{0202C73C-7644-44E5-AD5B-7A8B297AC781}" w:val=" ADDIN NE.Ref.{0202C73C-7644-44E5-AD5B-7A8B297AC781}&lt;Citation&gt;&lt;Group&gt;&lt;References&gt;&lt;Item&gt;&lt;ID&gt;1437&lt;/ID&gt;&lt;UID&gt;{56E1ACC1-D115-402C-A7A6-C0747441EB16}&lt;/UID&gt;&lt;Title&gt;Effects of drought stress on root growth characteristics of peanut duringmid-to-late growth stages&lt;/Title&gt;&lt;Template&gt;Journal Article&lt;/Template&gt;&lt;Star&gt;0&lt;/Star&gt;&lt;Tag&gt;0&lt;/Tag&gt;&lt;Author&gt;Ding, Hong; Zhang, Zhimeng; Dai, Liangxiang; Ci, Dunwei; Qin, Feifei; Ma, Dengchao; Li, Mei; Song, Wenwu; Kang, Tao&lt;/Author&gt;&lt;Year&gt;2013&lt;/Year&gt;&lt;Details&gt;&lt;_author_adr&gt;山东省花生研究所;济宁市农业科学研究院;东营市农业局;新疆农业大学农学院;&lt;/_author_adr&gt;&lt;_cited_count&gt;70&lt;/_cited_count&gt;&lt;_created&gt;65687911&lt;/_created&gt;&lt;_db_provider&gt;CNKI&lt;/_db_provider&gt;&lt;_db_updated&gt;CNKI - Reference&lt;/_db_updated&gt;&lt;_doi&gt;10.3724/SP.J.1011.2013.30447&lt;/_doi&gt;&lt;_isbn&gt;1671-3990&lt;/_isbn&gt;&lt;_issue&gt;12&lt;/_issue&gt;&lt;_journal&gt;Chinese Journal of Eco-Agricultur&lt;/_journal&gt;&lt;_keywords&gt;花生;生育中后期;干旱胁迫;根系形态;产量;抗旱系数&lt;/_keywords&gt;&lt;_modified&gt;65693423&lt;/_modified&gt;&lt;_pages&gt;1477-1483&lt;/_pages&gt;&lt;_url&gt;https://kns.cnki.net/kcms2/article/abstract?v=rA1vgdEcKkoSFtojtYdTKJ_k77Q0rBPyFc9lzl6IwW334UxTV-kaZmXiYBFmo7fQRQHlt0sdRoY86ooL2ItGELVxXWIaL4ATbtoyWBBsiWVUTpPUluIbUDGEuIscV8hu9JuAaCYa01hg90NRUI61Ex-ZgCIUgQrg20WZmeiOKxmYhumEqrPp7_xqEqz3vDS3Vi_1RDDCYkc=&amp;amp;uniplatform=NZKPT&amp;amp;language=CHS&lt;/_url&gt;&lt;_volume&gt;21&lt;/_volume&gt;&lt;_language&gt;English&lt;/_language&gt;&lt;/Details&gt;&lt;Extra&gt;&lt;DBUID&gt;{F96A950B-833F-4880-A151-76DA2D6A2879}&lt;/DBUID&gt;&lt;/Extra&gt;&lt;/Item&gt;&lt;/References&gt;&lt;/Group&gt;&lt;/Citation&gt;_x000a_"/>
    <w:docVar w:name="NE.Ref{08B06A66-D5D7-49A6-A53E-FCA009A60FD4}" w:val=" ADDIN NE.Ref.{08B06A66-D5D7-49A6-A53E-FCA009A60FD4}&lt;Citation&gt;&lt;Group&gt;&lt;References&gt;&lt;Item&gt;&lt;ID&gt;1427&lt;/ID&gt;&lt;UID&gt;{7DFC5FEA-144D-4167-8A8E-65D99DB311F5}&lt;/UID&gt;&lt;Title&gt;Effects of Warming Irrigation on Biomass，Nutrient Uptake and Yield of Cotton&lt;/Title&gt;&lt;Template&gt;Journal Article&lt;/Template&gt;&lt;Star&gt;0&lt;/Star&gt;&lt;Tag&gt;0&lt;/Tag&gt;&lt;Author&gt;Meng, Ajing; Qi, Yingying; Fu, Yanbo; Wang, Zhiguo; Wang, Xinyong; Feng, Yaozu&lt;/Author&gt;&lt;Year&gt;2022&lt;/Year&gt;&lt;Details&gt;&lt;_author_adr&gt;新疆农业科学院土壤肥料与农业节水研究所;新疆农业科学院科技成果转化中心;&lt;/_author_adr&gt;&lt;_cited_count&gt;7&lt;/_cited_count&gt;&lt;_collection_scope&gt;PKU;CSCD&lt;/_collection_scope&gt;&lt;_created&gt;65687908&lt;/_created&gt;&lt;_db_provider&gt;CNKI&lt;/_db_provider&gt;&lt;_db_updated&gt;CNKI - Reference&lt;/_db_updated&gt;&lt;_doi&gt;10. 6048 / j. issn. 1001- 4330. 2022. 03.005&lt;/_doi&gt;&lt;_isbn&gt;1001-4330&lt;/_isbn&gt;&lt;_issue&gt;03&lt;/_issue&gt;&lt;_journal&gt;Xinjiang Agricultural Sciences&lt;/_journal&gt;&lt;_keywords&gt;滴灌;增温;棉花;生物量;养分吸收;产量&lt;/_keywords&gt;&lt;_modified&gt;65692734&lt;/_modified&gt;&lt;_pages&gt;558-566&lt;/_pages&gt;&lt;_url&gt;https://kns.cnki.net/kcms2/article/abstract?v=rA1vgdEcKkrZVXNFlZ0QqCqPIa3emqQSVSrN_k6vOyvqofnZrOmWl6owH1_MXFVhFCuk-vEkm3KACSu_F-iDiMj_GDbemeEFC7Uq6DiwtbM34TqXwpawWXjmnmV_0m_idKt3SaJtCXwP_VXdBkUnLciCS5lw6oNHQ_nQjiMdGjuTmQkFJIjvwSdvBNQKhAtzX1GOEm18t9Q=&amp;amp;uniplatform=NZKPT&amp;amp;language=CHS&lt;/_url&gt;&lt;_volume&gt;59&lt;/_volume&gt;&lt;_language&gt;English&lt;/_language&gt;&lt;/Details&gt;&lt;Extra&gt;&lt;DBUID&gt;{F96A950B-833F-4880-A151-76DA2D6A2879}&lt;/DBUID&gt;&lt;/Extra&gt;&lt;/Item&gt;&lt;/References&gt;&lt;/Group&gt;&lt;/Citation&gt;_x000a_"/>
    <w:docVar w:name="NE.Ref{0A26CC2B-45BE-4AB8-9DDE-C34083BBCA09}" w:val=" ADDIN NE.Ref.{0A26CC2B-45BE-4AB8-9DDE-C34083BBCA09}&lt;Citation&gt;&lt;Group&gt;&lt;References&gt;&lt;Item&gt;&lt;ID&gt;1398&lt;/ID&gt;&lt;UID&gt;{FDB3B572-6D50-4402-8A6A-48414E971936}&lt;/UID&gt;&lt;Title&gt;The change of biomass of the root and shoot under droughtstress and its relation with drought－resistance in wheat&lt;/Title&gt;&lt;Template&gt;Journal Article&lt;/Template&gt;&lt;Star&gt;0&lt;/Star&gt;&lt;Tag&gt;0&lt;/Tag&gt;&lt;Author&gt;Guan, Junfeng; Ma, Chunhong; Li, Guangmin&lt;/Author&gt;&lt;Year&gt;2004&lt;/Year&gt;&lt;Details&gt;&lt;_author_adr&gt;河北省农林科学院遗传生理研究所,河北省农林科学院遗传生理研究所,河北省农林科学院遗传生理研究所 河北石家庄050051_x000d__x000a_,河北石家庄050051_x000d__x000a_,河北石家庄050051&lt;/_author_adr&gt;&lt;_cited_count&gt;138&lt;/_cited_count&gt;&lt;_collection_scope&gt;PKU;CSCD&lt;/_collection_scope&gt;&lt;_created&gt;65687897&lt;/_created&gt;&lt;_db_provider&gt;CNKI&lt;/_db_provider&gt;&lt;_db_updated&gt;CNKI - Reference&lt;/_db_updated&gt;&lt;_doi&gt;000－1573（2004）01－0001－05&lt;/_doi&gt;&lt;_isbn&gt;1000-1573&lt;/_isbn&gt;&lt;_issue&gt;01&lt;/_issue&gt;&lt;_journal&gt;Journal of Agricultural Univereity of HeBei&lt;/_journal&gt;&lt;_keywords&gt;小麦;品种;干旱胁迫;根冠性状;产量;抗旱指数&lt;/_keywords&gt;&lt;_modified&gt;65692009&lt;/_modified&gt;&lt;_pages&gt;1-5&lt;/_pages&gt;&lt;_url&gt;https://kns.cnki.net/kcms2/article/abstract?v=rA1vgdEcKkpgpWq-GOe8YxlN1TM-DKN_Ko0r5Jjx4dH3898sR9Hagdd_DNxDk_kDcrrMrhHbVcT6lyKSLfn8LayW_x1ZjeMJfBCcQ7P5Wy3N3KDGk5iUH_Aj_yYlGQcbQmrrzc0Bc5Pc0oKhV3_oOQ8dyZM6UsbuY6gETivORvSG9AhkxG0M3xG7ohQ7vJ__Jk55orhWkn0=&amp;amp;uniplatform=NZKPT&amp;amp;language=CHS&lt;/_url&gt;&lt;_language&gt;English&lt;/_language&gt;&lt;/Details&gt;&lt;Extra&gt;&lt;DBUID&gt;{F96A950B-833F-4880-A151-76DA2D6A2879}&lt;/DBUID&gt;&lt;/Extra&gt;&lt;/Item&gt;&lt;/References&gt;&lt;/Group&gt;&lt;/Citation&gt;_x000a_"/>
    <w:docVar w:name="NE.Ref{0DEF431C-382C-4D03-A584-F4F20FFA6EBC}" w:val=" ADDIN NE.Ref.{0DEF431C-382C-4D03-A584-F4F20FFA6EBC}&lt;Citation&gt;&lt;Group&gt;&lt;References&gt;&lt;Item&gt;&lt;ID&gt;1419&lt;/ID&gt;&lt;UID&gt;{57FF737D-D88B-4DC6-8E11-2A4CBF8BE382}&lt;/UID&gt;&lt;Title&gt;Effect of additional application of rhizobial fertiliser and foliar liquid fertiliser on growth, development and yield of soybean under reduced nitrogen conditions.&lt;/Title&gt;&lt;Template&gt;Journal Article&lt;/Template&gt;&lt;Star&gt;0&lt;/Star&gt;&lt;Tag&gt;0&lt;/Tag&gt;&lt;Author&gt;Zhu, Hairong&lt;/Author&gt;&lt;Year&gt;2022&lt;/Year&gt;&lt;Details&gt;&lt;_author_adr&gt;铁岭市农业科学院;&lt;/_author_adr&gt;&lt;_cited_count&gt;17&lt;/_cited_count&gt;&lt;_collection_scope&gt;PKU&lt;/_collection_scope&gt;&lt;_created&gt;65687905&lt;/_created&gt;&lt;_db_provider&gt;CNKI&lt;/_db_provider&gt;&lt;_db_updated&gt;CNKI - Reference&lt;/_db_updated&gt;&lt;_doi&gt;10.15889/j.issn.1002-1302.2022.01.011&lt;/_doi&gt;&lt;_isbn&gt;1002-1302&lt;/_isbn&gt;&lt;_issue&gt;01&lt;/_issue&gt;&lt;_journal&gt;江苏农业科学&lt;/_journal&gt;&lt;_keywords&gt;减氮;根瘤菌;叶面液肥;大豆;生长生理;产量&lt;/_keywords&gt;&lt;_modified&gt;65692702&lt;/_modified&gt;&lt;_pages&gt;60-65&lt;/_pages&gt;&lt;_url&gt;https://link.cnki.net/doi/10.15889/j.issn.1002-1302.2022.01.011&lt;/_url&gt;&lt;_volume&gt;50&lt;/_volume&gt;&lt;_language&gt;English&lt;/_language&gt;&lt;/Details&gt;&lt;Extra&gt;&lt;DBUID&gt;{F96A950B-833F-4880-A151-76DA2D6A2879}&lt;/DBUID&gt;&lt;/Extra&gt;&lt;/Item&gt;&lt;/References&gt;&lt;/Group&gt;&lt;/Citation&gt;_x000a_"/>
    <w:docVar w:name="NE.Ref{0EBC1CE1-8C12-4ED2-8BD3-0AF1769C5C04}" w:val=" ADDIN NE.Ref.{0EBC1CE1-8C12-4ED2-8BD3-0AF1769C5C04}&lt;Citation&gt;&lt;Group&gt;&lt;References&gt;&lt;Item&gt;&lt;ID&gt;1400&lt;/ID&gt;&lt;UID&gt;{693E8CF1-170A-47BF-94A4-66C33FD253C1}&lt;/UID&gt;&lt;Title&gt;Effects of Different Phosphorus， Potassium Fertilizer Combined Application on Morphology and Physiological Activity of Winter Wheat Root&lt;/Title&gt;&lt;Template&gt;Journal Article&lt;/Template&gt;&lt;Star&gt;0&lt;/Star&gt;&lt;Tag&gt;0&lt;/Tag&gt;&lt;Author&gt;Zhang, Jun; Wang, Hezheng; Shen, Peilin; Dong, Zhong; Li, Youjun&lt;/Author&gt;&lt;Year&gt;2015&lt;/Year&gt;&lt;Details&gt;&lt;_author_adr&gt;河南科技大学农学院;河南省信阳固始县农业局;河南科技大学食品与生物工程学院;&lt;/_author_adr&gt;&lt;_cited_count&gt;12&lt;/_cited_count&gt;&lt;_created&gt;65687898&lt;/_created&gt;&lt;_db_provider&gt;CNKI&lt;/_db_provider&gt;&lt;_db_updated&gt;CNKI - Reference&lt;/_db_updated&gt;&lt;_doi&gt;10.14088/j.cnki.issn0439-8114.2015.06.008&lt;/_doi&gt;&lt;_isbn&gt;0439-8114&lt;/_isbn&gt;&lt;_issue&gt;06&lt;/_issue&gt;&lt;_journal&gt;Hubei Agricultural Sciences&lt;/_journal&gt;&lt;_keywords&gt;小麦(Triticum aestivum Linn.);磷钾配施;根系形态;生理活性&lt;/_keywords&gt;&lt;_modified&gt;65692206&lt;/_modified&gt;&lt;_pages&gt;1312-1316+1319&lt;/_pages&gt;&lt;_url&gt;https://link.cnki.net/doi/10.14088/j.cnki.issn0439-8114.2015.06.008&lt;/_url&gt;&lt;_volume&gt;54&lt;/_volume&gt;&lt;_language&gt;English&lt;/_language&gt;&lt;/Details&gt;&lt;Extra&gt;&lt;DBUID&gt;{F96A950B-833F-4880-A151-76DA2D6A2879}&lt;/DBUID&gt;&lt;/Extra&gt;&lt;/Item&gt;&lt;/References&gt;&lt;/Group&gt;&lt;/Citation&gt;_x000a_"/>
    <w:docVar w:name="NE.Ref{10FC7109-50FB-4F04-9674-6D27234E9EB8}" w:val=" ADDIN NE.Ref.{10FC7109-50FB-4F04-9674-6D27234E9EB8}&lt;Citation&gt;&lt;Group&gt;&lt;References&gt;&lt;Item&gt;&lt;ID&gt;1423&lt;/ID&gt;&lt;UID&gt;{76FC81C2-5107-47E3-AEAA-66270AFF7B35}&lt;/UID&gt;&lt;Title&gt;Effects of Different NPK Ratios on the Growth and Yield of Winter Rapeseed&lt;/Title&gt;&lt;Template&gt;Journal Article&lt;/Template&gt;&lt;Star&gt;0&lt;/Star&gt;&lt;Tag&gt;0&lt;/Tag&gt;&lt;Author&gt;Yang, Yong; Liu, Qiang; Song, Haixing; Guan, Chunyun; Rong, Xiangmin; Peng, Jianwei&lt;/Author&gt;&lt;Year&gt;2011&lt;/Year&gt;&lt;Details&gt;&lt;_author_adr&gt;湖南农业大学资源环境学院;国家油料改良中心湖南分中心;&lt;/_author_adr&gt;&lt;_cited_count&gt;23&lt;/_cited_count&gt;&lt;_collection_scope&gt;PKU;CSCD&lt;/_collection_scope&gt;&lt;_created&gt;65687906&lt;/_created&gt;&lt;_db_provider&gt;CNKI&lt;/_db_provider&gt;&lt;_db_updated&gt;CNKI - Reference&lt;/_db_updated&gt;&lt;_doi&gt;1004-1389（2011）04-0070-06&lt;/_doi&gt;&lt;_isbn&gt;1004-1389&lt;/_isbn&gt;&lt;_issue&gt;04&lt;/_issue&gt;&lt;_journal&gt;Acta Agriculturae Boreali-occidentalis Sinica&lt;/_journal&gt;&lt;_keywords&gt;氮磷钾配比;油菜;生长;产量&lt;/_keywords&gt;&lt;_modified&gt;65692717&lt;/_modified&gt;&lt;_pages&gt;70-75&lt;/_pages&gt;&lt;_url&gt;https://kns.cnki.net/kcms2/article/abstract?v=rA1vgdEcKkr1Xm3XbuV4G3Ls__4gaxQLZDLgkrjJ7wSEaFO_dJgt6ov-XxlY8jka-qVSeYWUTR9w-bn_CUXSN5Ek5H7xkphfSUvk_GiKDhOybAEuAgbRhXsolAvvI_4zrWbVxGtxI_Fc3zym-JseNCe7b8Gv-jdqtSGlAQ5mpUpND0sTr4ylRJAmPaD0kpJF99RsOhmJk6U=&amp;amp;uniplatform=NZKPT&amp;amp;language=CHS&lt;/_url&gt;&lt;_volume&gt;20&lt;/_volume&gt;&lt;_language&gt;English&lt;/_language&gt;&lt;/Details&gt;&lt;Extra&gt;&lt;DBUID&gt;{F96A950B-833F-4880-A151-76DA2D6A2879}&lt;/DBUID&gt;&lt;/Extra&gt;&lt;/Item&gt;&lt;/References&gt;&lt;/Group&gt;&lt;/Citation&gt;_x000a_"/>
    <w:docVar w:name="NE.Ref{12D3874F-38BF-4651-900B-EA92FB948045}" w:val=" ADDIN NE.Ref.{12D3874F-38BF-4651-900B-EA92FB948045}&lt;Citation&gt;&lt;Group&gt;&lt;References&gt;&lt;Item&gt;&lt;ID&gt;1172&lt;/ID&gt;&lt;UID&gt;{9C690739-A3AC-4F2A-9902-9002B8189160}&lt;/UID&gt;&lt;Title&gt;Root biomass in cereals , catch crops and weeds can be reliably estimated without considering aboveground biomass&lt;/Title&gt;&lt;Template&gt;Journal Article&lt;/Template&gt;&lt;Star&gt;0&lt;/Star&gt;&lt;Tag&gt;0&lt;/Tag&gt;&lt;Author&gt;Hu, Teng; Sorensen, Peter; Wahlstrom, Ellen Margrethe; Chirinda, Ngonidzashe; Sharif, Behzad; Li, Xiaoxi; Olesen, Jorgen Eivind&lt;/Author&gt;&lt;Year&gt;2018&lt;/Year&gt;&lt;Details&gt;&lt;_author_adr&gt;[Teng Hu]Aarhus Univ, Dept Agroecol, Blichers Alle 20, DK-8830 Tjele, Denmark;[Peter Sorensen]Aarhus Univ, Dept Agroecol, Blichers Alle 20, DK-8830 Tjele, Denmark;[Ellen Margrethe Wahlstrom]Aarhus Univ, Dept Agroecol, Blichers Alle 20, DK-8830 Tjele, Denmark;[Ngonidzashe Chirinda]CIAT, Cali 6713, Colombia;[Behzad Sharif]Aarhus Univ, Dept Agroecol, Blichers Alle 20, DK-8830 Tjele, Denmark;[Xiaoxi Li]Aarhus Univ, Dept Agroecol, Blichers Alle 20, DK-8830 Tjele, Denmark;[Jorgen Eivind Olesen]Aarhus Univ, Dept Agroecol, Blichers Alle 20, DK-8830 Tjele, Denmark;&lt;/_author_adr&gt;&lt;_author_aff&gt;Aarhus Univ;Aarhus University;Aarhus University Faculty of Technical Sciences;Aarhus University National Centre for Food and Agriculture;Aarhus University Department of Agroecology;CIAT;Alliance;International Center for Tropical Agriculture - CIAT;&lt;/_author_aff&gt;&lt;_cate&gt;Agriculture, Multidisciplinary;Ecology;Environmental Sciences;&lt;/_cate&gt;&lt;_cited_count&gt;45&lt;/_cited_count&gt;&lt;_collection_scope&gt;SCIE&lt;/_collection_scope&gt;&lt;_created&gt;65378471&lt;/_created&gt;&lt;_db_updated&gt;Web of Science-Core&lt;/_db_updated&gt;&lt;_doi&gt;10.1016/j.agee.2017.09.024&lt;/_doi&gt;&lt;_impact_factor&gt;   6.576&lt;/_impact_factor&gt;&lt;_isbn&gt;0167-8809&lt;/_isbn&gt;&lt;_journal&gt;AGRICULTURE ECOSYSTEMS &amp;amp; ENVIRONMENT&lt;/_journal&gt;&lt;_keywords&gt;Organic farming;Shoot biomass;Root biomass;Root:shoot ratio;Allometric root estimation;&lt;/_keywords&gt;&lt;_modified&gt;65378471&lt;/_modified&gt;&lt;_ori_publication&gt;ELSEVIER SCIENCE BV&lt;/_ori_publication&gt;&lt;_pages&gt;141-148&lt;/_pages&gt;&lt;_place_published&gt;PO BOX 211, 1000 AE AMSTERDAM, NETHERLANDS&lt;/_place_published&gt;&lt;_ref_count&gt;47&lt;/_ref_count&gt;&lt;_social_category&gt;农林科学(1)&lt;/_social_category&gt;&lt;_url&gt;https://www.webofscience.com/wos/alldb/full-record/WOS:000414880300015&lt;/_url&gt;&lt;_volume&gt;251&lt;/_volume&gt;&lt;/Details&gt;&lt;Extra&gt;&lt;DBUID&gt;{F96A950B-833F-4880-A151-76DA2D6A2879}&lt;/DBUID&gt;&lt;/Extra&gt;&lt;/Item&gt;&lt;/References&gt;&lt;/Group&gt;&lt;Group&gt;&lt;References&gt;&lt;Item&gt;&lt;ID&gt;1221&lt;/ID&gt;&lt;UID&gt;{7479B9FB-1830-4A6B-9946-1E1E023C7719}&lt;/UID&gt;&lt;Title&gt;Modification and upscaling of S-W model based on vertical distributions of soil moisture and vegetation root biomass&lt;/Title&gt;&lt;Template&gt;Journal Article&lt;/Template&gt;&lt;Star&gt;0&lt;/Star&gt;&lt;Tag&gt;0&lt;/Tag&gt;&lt;Author&gt;Yinglan, A; Wang, Guoqiang; Hu, Peng; Wang, Libo; Xue, Baolin; Shrestha, Sangam&lt;/Author&gt;&lt;Year&gt;2022&lt;/Year&gt;&lt;Details&gt;&lt;_author_adr&gt;[A. Yinglan]Beijing Normal Univ, Coll Water Sci, Beijing Key Lab Urban Hydrol Cycle &amp;amp; Sponge City, Beijing 100875, Peoples R China;[Guoqiang Wang]Beijing Normal Univ, Coll Water Sci, Beijing Key Lab Urban Hydrol Cycle &amp;amp; Sponge City, Beijing 100875, Peoples R China;[Peng Hu]China Inst Water Resources &amp;amp; Hydropower Res, Dept Water Resources, State Key Lab Simulat &amp;amp; Regulat Water Cycle River, Beijing 100038, Peoples R China;[Libo Wang]Beijing Normal Univ, Coll Water Sci, Beijing Key Lab Urban Hydrol Cycle &amp;amp; Sponge City, Beijing 100875, Peoples R China;[Baolin Xue]Beijing Normal Univ, Coll Water Sci, Beijing Key Lab Urban Hydrol Cycle &amp;amp; Sponge City, Beijing 100875, Peoples R China;[Sangam Shrestha]Asian Inst Technol, Water Engn &amp;amp; Management, Pathum Thani 12120, Thailand;&lt;/_author_adr&gt;&lt;_author_aff&gt;China Inst Water Resources &amp;amp; Hydropower Res;China Institute of Water Resources &amp;amp; Hydropower Research;Beijing Normal Univ;Beijing Normal University;Beijing Normal University College of Water Sciences;Asian Inst Technol;Asian Institute of Technology;&lt;/_author_aff&gt;&lt;_cate&gt;Environmental Sciences;Public, Environmental &amp;amp; Occupational Health;&lt;/_cate&gt;&lt;_cited_count&gt;1&lt;/_cited_count&gt;&lt;_doi&gt;10.1016/j.envres.2022.112765&lt;/_doi&gt;&lt;_isbn&gt;0013-9351&lt;/_isbn&gt;&lt;_journal&gt;ENVIRONMENTAL RESEARCH&lt;/_journal&gt;&lt;_keywords&gt;Evapotranspiration;Soil moisture;S-W model;Modification;Scale expansion;&lt;/_keywords&gt;&lt;_ori_publication&gt;ACADEMIC PRESS INC ELSEVIER SCIENCE&lt;/_ori_publication&gt;&lt;_place_published&gt;525 B ST, STE 1900, SAN DIEGO, CA 92101-4495 USA&lt;/_place_published&gt;&lt;_ref_count&gt;45&lt;/_ref_count&gt;&lt;_url&gt;https://www.webofscience.com/wos/alldb/full-record/WOS:000797301500005&lt;/_url&gt;&lt;_volume&gt;208&lt;/_volume&gt;&lt;_created&gt;65469563&lt;/_created&gt;&lt;_modified&gt;65469563&lt;/_modified&gt;&lt;_db_updated&gt;Web of Science-Core&lt;/_db_updated&gt;&lt;_impact_factor&gt;   8.431&lt;/_impact_factor&gt;&lt;_social_category&gt;环境科学与生态学(2)&lt;/_social_category&gt;&lt;_collection_scope&gt;SCIE&lt;/_collection_scope&gt;&lt;/Details&gt;&lt;Extra&gt;&lt;DBUID&gt;{F96A950B-833F-4880-A151-76DA2D6A2879}&lt;/DBUID&gt;&lt;/Extra&gt;&lt;/Item&gt;&lt;/References&gt;&lt;/Group&gt;&lt;/Citation&gt;_x000a_"/>
    <w:docVar w:name="NE.Ref{1316E8B4-D8BD-443E-AA01-41275FF61326}" w:val=" ADDIN NE.Ref.{1316E8B4-D8BD-443E-AA01-41275FF61326}&lt;Citation&gt;&lt;Group&gt;&lt;References&gt;&lt;Item&gt;&lt;ID&gt;1387&lt;/ID&gt;&lt;UID&gt;{780A672D-9B23-4AF3-9574-16F9ED9840B3}&lt;/UID&gt;&lt;Title&gt;Effects of ethofumesate on growth and physiological biochemistry of susceptible self-incompatible lines of maize. &lt;/Title&gt;&lt;Template&gt;Thesis&lt;/Template&gt;&lt;Star&gt;0&lt;/Star&gt;&lt;Tag&gt;0&lt;/Tag&gt;&lt;Author&gt;Wang, Zehua&lt;/Author&gt;&lt;Year&gt;2020&lt;/Year&gt;&lt;Details&gt;&lt;_cited_count&gt;7&lt;/_cited_count&gt;&lt;_created&gt;65687894&lt;/_created&gt;&lt;_db_provider&gt;CNKI&lt;/_db_provider&gt;&lt;_db_updated&gt;CNKI - Reference&lt;/_db_updated&gt;&lt;_doi&gt;10.27327/d.cnki.gshnu.2020.000376&lt;/_doi&gt;&lt;_keywords&gt;玉米;乙草胺;抗性;生理生化;作用机理&lt;/_keywords&gt;&lt;_modified&gt;65688145&lt;/_modified&gt;&lt;_publisher&gt;Shenyang Agricultural University&lt;/_publisher&gt;&lt;_tertiary_author&gt;李凤海&lt;/_tertiary_author&gt;&lt;_type_work&gt;硕士&lt;/_type_work&gt;&lt;_url&gt;https://link.cnki.net/doi/10.27327/d.cnki.gshnu.2020.000376&lt;/_url&gt;&lt;_translated_tertiary_author&gt;Li, Feng hai&lt;/_translated_tertiary_author&gt;&lt;_language&gt;English&lt;/_language&gt;&lt;/Details&gt;&lt;Extra&gt;&lt;DBUID&gt;{F96A950B-833F-4880-A151-76DA2D6A2879}&lt;/DBUID&gt;&lt;/Extra&gt;&lt;/Item&gt;&lt;/References&gt;&lt;/Group&gt;&lt;/Citation&gt;_x000a_"/>
    <w:docVar w:name="NE.Ref{149E9015-A6D5-4047-BD68-28AA00D0E97F}" w:val=" ADDIN NE.Ref.{149E9015-A6D5-4047-BD68-28AA00D0E97F}&lt;Citation&gt;&lt;Group&gt;&lt;References&gt;&lt;Item&gt;&lt;ID&gt;1443&lt;/ID&gt;&lt;UID&gt;{603B6655-5749-4D82-AAC8-E24728CE140B}&lt;/UID&gt;&lt;Title&gt;Effects of irrigation and nitrogen on growth and yield of peanut in micro- irrigation system&lt;/Title&gt;&lt;Template&gt;Journal Article&lt;/Template&gt;&lt;Star&gt;0&lt;/Star&gt;&lt;Tag&gt;0&lt;/Tag&gt;&lt;Author&gt;Liao, Changjian; Zhang, Peng; Zhang, Yulong; Zou, Hongtao; Zhang, Yuling; Yu, Na&lt;/Author&gt;&lt;Year&gt;2017&lt;/Year&gt;&lt;Details&gt;&lt;_author_adr&gt;沈阳农业大学土地与环境学院;农业部东北耕地保育重点实验室;天水市麦积区农业技术推广中心;&lt;/_author_adr&gt;&lt;_cited_count&gt;10&lt;/_cited_count&gt;&lt;_collection_scope&gt;PKU;CSCD&lt;/_collection_scope&gt;&lt;_created&gt;65687913&lt;/_created&gt;&lt;_db_provider&gt;CNKI&lt;/_db_provider&gt;&lt;_db_updated&gt;CNKI - Reference&lt;/_db_updated&gt;&lt;_doi&gt;10. 7505 / j.issn.1007- 9084. 2017. 03.012&lt;/_doi&gt;&lt;_isbn&gt;1007-9084&lt;/_isbn&gt;&lt;_issue&gt;03&lt;/_issue&gt;&lt;_journal&gt;Chinese Journal of Oil Crop Sciences&lt;/_journal&gt;&lt;_keywords&gt;水氮调控;花生产量;生长发育;微灌&lt;/_keywords&gt;&lt;_modified&gt;65693558&lt;/_modified&gt;&lt;_pages&gt;372-379&lt;/_pages&gt;&lt;_url&gt;https://link.cnki.net/urlid/42.1429.S.20170630.1143.024&lt;/_url&gt;&lt;_volume&gt;39&lt;/_volume&gt;&lt;_language&gt;English&lt;/_language&gt;&lt;/Details&gt;&lt;Extra&gt;&lt;DBUID&gt;{F96A950B-833F-4880-A151-76DA2D6A2879}&lt;/DBUID&gt;&lt;/Extra&gt;&lt;/Item&gt;&lt;/References&gt;&lt;/Group&gt;&lt;/Citation&gt;_x000a_"/>
    <w:docVar w:name="NE.Ref{17E84DAF-F428-4E6F-95D7-6AA5C22A67EF}" w:val=" ADDIN NE.Ref.{17E84DAF-F428-4E6F-95D7-6AA5C22A67EF}&lt;Citation&gt;&lt;Group&gt;&lt;References&gt;&lt;Item&gt;&lt;ID&gt;1392&lt;/ID&gt;&lt;UID&gt;{D34816EE-4873-4EFB-BCC4-88F37E09EB94}&lt;/UID&gt;&lt;Title&gt;Effect of Nitrogen Application on Yield,Nitrogen Accumulation and Use Efficiency in Root-Shoot of Winter Wheat&lt;/Title&gt;&lt;Template&gt;Journal Article&lt;/Template&gt;&lt;Star&gt;0&lt;/Star&gt;&lt;Tag&gt;0&lt;/Tag&gt;&lt;Author&gt;Wang, Lifang; Kang, Juan; Ma, Geng; Wang, Jiarui; Shen, Yuanxin; Liu, Shijie; Wang, Chenyang&lt;/Author&gt;&lt;Year&gt;2021&lt;/Year&gt;&lt;Details&gt;&lt;_author_adr&gt;河南农业大学农学院/国家小麦工程技术研究中心;&lt;/_author_adr&gt;&lt;_cited_count&gt;16&lt;/_cited_count&gt;&lt;_collection_scope&gt;PKU;CSCD&lt;/_collection_scope&gt;&lt;_created&gt;65687896&lt;/_created&gt;&lt;_db_provider&gt;CNKI&lt;/_db_provider&gt;&lt;_db_updated&gt;CNKI - Reference&lt;/_db_updated&gt;&lt;_doi&gt;107606/iissn1009-104120211110&lt;/_doi&gt;&lt;_isbn&gt;1009-1041&lt;/_isbn&gt;&lt;_issue&gt;11&lt;/_issue&gt;&lt;_journal&gt;Journal of Triticeae Crops&lt;/_journal&gt;&lt;_keywords&gt;冬小麦;根-冠氮积累;养分利用;产量&lt;/_keywords&gt;&lt;_modified&gt;65688173&lt;/_modified&gt;&lt;_pages&gt;1403-1408&lt;/_pages&gt;&lt;_url&gt;https://link.cnki.net/urlid/61.1359.S.20210914.0922.016&lt;/_url&gt;&lt;_volume&gt;41&lt;/_volume&gt;&lt;_language&gt;English&lt;/_language&gt;&lt;/Details&gt;&lt;Extra&gt;&lt;DBUID&gt;{F96A950B-833F-4880-A151-76DA2D6A2879}&lt;/DBUID&gt;&lt;/Extra&gt;&lt;/Item&gt;&lt;/References&gt;&lt;/Group&gt;&lt;/Citation&gt;_x000a_"/>
    <w:docVar w:name="NE.Ref{185FA924-5711-4208-BDF7-2F74E6DFA968}" w:val=" ADDIN NE.Ref.{185FA924-5711-4208-BDF7-2F74E6DFA968}&lt;Citation&gt;&lt;Group&gt;&lt;References&gt;&lt;Item&gt;&lt;ID&gt;1425&lt;/ID&gt;&lt;UID&gt;{3EA2D134-2333-4885-8EE8-267F67344D9A}&lt;/UID&gt;&lt;Title&gt;Effect of adding solid waste red mud on growth and quality of oilseed rape under over-fertilisation&lt;/Title&gt;&lt;Template&gt;Journal Article&lt;/Template&gt;&lt;Star&gt;0&lt;/Star&gt;&lt;Tag&gt;0&lt;/Tag&gt;&lt;Author&gt;Li, Peng; Peng, Xianjia; Luan, Zhaokun; Zhang, Chengjun; Zhao, Tongke&lt;/Author&gt;&lt;Year&gt;2014&lt;/Year&gt;&lt;Details&gt;&lt;_author_adr&gt;中国科学院生态环境研究中心环境水质学国家重点实验室;北京市农林科学院植物营养与资源研究所;&lt;/_author_adr&gt;&lt;_cited_count&gt;5&lt;/_cited_count&gt;&lt;_collection_scope&gt;PKU;CSCD&lt;/_collection_scope&gt;&lt;_created&gt;65687907&lt;/_created&gt;&lt;_db_provider&gt;CNKI&lt;/_db_provider&gt;&lt;_db_updated&gt;CNKI - Reference&lt;/_db_updated&gt;&lt;_doi&gt;10.13205/j.hjgc.201406023&lt;/_doi&gt;&lt;_isbn&gt;1000-8942&lt;/_isbn&gt;&lt;_issue&gt;06&lt;/_issue&gt;&lt;_journal&gt;Solid Waste Treatment and Disposal&lt;/_journal&gt;&lt;_keywords&gt;高肥料投入;赤泥;油菜;全氮;全磷;Vc&lt;/_keywords&gt;&lt;_modified&gt;65692725&lt;/_modified&gt;&lt;_pages&gt;97-101&lt;/_pages&gt;&lt;_url&gt;https://link.cnki.net/doi/10.13205/j.hjgc.201406023&lt;/_url&gt;&lt;_volume&gt;32&lt;/_volume&gt;&lt;_language&gt;English&lt;/_language&gt;&lt;/Details&gt;&lt;Extra&gt;&lt;DBUID&gt;{F96A950B-833F-4880-A151-76DA2D6A2879}&lt;/DBUID&gt;&lt;/Extra&gt;&lt;/Item&gt;&lt;/References&gt;&lt;/Group&gt;&lt;/Citation&gt;_x000a_"/>
    <w:docVar w:name="NE.Ref{1B558007-4F12-4D5B-85CD-FC3488BDC84B}" w:val=" ADDIN NE.Ref.{1B558007-4F12-4D5B-85CD-FC3488BDC84B}&lt;Citation&gt;&lt;Group&gt;&lt;References&gt;&lt;Item&gt;&lt;ID&gt;1431&lt;/ID&gt;&lt;UID&gt;{913064BE-AF21-4DE0-83F0-6255B224005A}&lt;/UID&gt;&lt;Title&gt;Effects of water and nitrogen regulation on root and shoot growth characteristics and yield of cotton in arid area&lt;/Title&gt;&lt;Template&gt;Journal Article&lt;/Template&gt;&lt;Star&gt;0&lt;/Star&gt;&lt;Tag&gt;0&lt;/Tag&gt;&lt;Author&gt;Deng, Zhong; Zhai, Guoliang; Zong, Jie; Lv, Mouchao; Li, Ying; Feng, Junjie; Cai, Jiumao; Zhang, Wenzheng&lt;/Author&gt;&lt;Year&gt;2015&lt;/Year&gt;&lt;Details&gt;&lt;_author_adr&gt;中国农业科学院农田灌溉研究所/河南省节水农业重点实验室;&lt;/_author_adr&gt;&lt;_cited_count&gt;36&lt;/_cited_count&gt;&lt;_collection_scope&gt;PKU;CSCD&lt;/_collection_scope&gt;&lt;_created&gt;65687909&lt;/_created&gt;&lt;_db_provider&gt;CNKI&lt;/_db_provider&gt;&lt;_db_updated&gt;CNKI - Reference&lt;/_db_updated&gt;&lt;_doi&gt;10. 11838 / sfsc. 20150609&lt;/_doi&gt;&lt;_isbn&gt;1673-6257&lt;/_isbn&gt;&lt;_issue&gt;06&lt;/_issue&gt;&lt;_journal&gt;Soil and Fertiliser China&lt;/_journal&gt;&lt;_keywords&gt;水氮调控;膜下滴灌棉花;根冠比;产量&lt;/_keywords&gt;&lt;_modified&gt;65692760&lt;/_modified&gt;&lt;_pages&gt;57-64&lt;/_pages&gt;&lt;_url&gt;https://kns.cnki.net/kcms2/article/abstract?v=rA1vgdEcKkpfi77sBMGBGxukrOL72UobemnxsHhk8d3erzIpl-lx1sEO3QHCWaxdiccLKr-7a0SXLhFFettjja4iI5Wy76uP8UuaprZUZ6z8FpoBQu2_f6HNMegoN87wUOsuFek6GPZDhQD3tIdZrw2sKzNk4tvmwRlx0jE4bXomGN8OSDwHnE-1TzUtqeJ8DQn9_jC13bY=&amp;amp;uniplatform=NZKPT&amp;amp;language=CHS&lt;/_url&gt;&lt;_language&gt;English&lt;/_language&gt;&lt;/Details&gt;&lt;Extra&gt;&lt;DBUID&gt;{F96A950B-833F-4880-A151-76DA2D6A2879}&lt;/DBUID&gt;&lt;/Extra&gt;&lt;/Item&gt;&lt;/References&gt;&lt;/Group&gt;&lt;/Citation&gt;_x000a_"/>
    <w:docVar w:name="NE.Ref{1F2E1F61-8B36-4056-8F09-A850CFB69470}" w:val=" ADDIN NE.Ref.{1F2E1F61-8B36-4056-8F09-A850CFB69470}&lt;Citation&gt;&lt;Group&gt;&lt;References&gt;&lt;Item&gt;&lt;ID&gt;1227&lt;/ID&gt;&lt;UID&gt;{46653C80-8784-4BED-AB3C-3FACFFEAE482}&lt;/UID&gt;&lt;Title&gt;Spatial suitability evaluation of the conversion and utilization of crop straw resources in China&lt;/Title&gt;&lt;Template&gt;Journal Article&lt;/Template&gt;&lt;Star&gt;0&lt;/Star&gt;&lt;Tag&gt;0&lt;/Tag&gt;&lt;Author&gt;Qian, Binghong; Shao, Chaofeng; Yang, Feng&lt;/Author&gt;&lt;Year&gt;2024&lt;/Year&gt;&lt;Details&gt;&lt;_author_adr&gt;[Binghong Qian]Nankai Univ, Coll Environm Sci &amp;amp; Engn, Tianjin 300350, Peoples R China;[Chaofeng Shao]Nankai Univ, Coll Environm Sci &amp;amp; Engn, Tianjin 300350, Peoples R China;[Feng Yang]China Natl Inst Standardizat, Beijing 100191, Peoples R China;&lt;/_author_adr&gt;&lt;_author_aff&gt;Nankai Univ;Nankai University;Nankai University College of Environmental Science and Engineering;China Natl Inst Standardizat;China National Institute of Standardization;&lt;/_author_aff&gt;&lt;_cate&gt;Environmental Studies;&lt;/_cate&gt;&lt;_cited_count&gt;0&lt;/_cited_count&gt;&lt;_date&gt;2024-01-01&lt;/_date&gt;&lt;_doi&gt;10.1016/j.eiar.2024.107438&lt;/_doi&gt;&lt;_isbn&gt;0195-9255&lt;/_isbn&gt;&lt;_journal&gt;ENVIRONMENTAL IMPACT ASSESSMENT REVIEW&lt;/_journal&gt;&lt;_keywords&gt;Crop straw;Spatial distribution;Resource potential;Spatial suitability;&lt;/_keywords&gt;&lt;_ori_publication&gt;ELSEVIER SCIENCE INC&lt;/_ori_publication&gt;&lt;_place_published&gt;STE 800, 230 PARK AVE, NEW YORK, NY 10169 USA&lt;/_place_published&gt;&lt;_ref_count&gt;65&lt;/_ref_count&gt;&lt;_url&gt;https://www.webofscience.com/wos/alldb/full-record/WOS:001185108200001&lt;/_url&gt;&lt;_volume&gt;105&lt;/_volume&gt;&lt;_created&gt;65470204&lt;/_created&gt;&lt;_modified&gt;65470204&lt;/_modified&gt;&lt;_db_updated&gt;Web of Science-Core&lt;/_db_updated&gt;&lt;_impact_factor&gt;   6.122&lt;/_impact_factor&gt;&lt;_social_category&gt;法学(2)&lt;/_social_category&gt;&lt;_collection_scope&gt;SSCI;EI&lt;/_collection_scope&gt;&lt;/Details&gt;&lt;Extra&gt;&lt;DBUID&gt;{F96A950B-833F-4880-A151-76DA2D6A2879}&lt;/DBUID&gt;&lt;/Extra&gt;&lt;/Item&gt;&lt;/References&gt;&lt;/Group&gt;&lt;/Citation&gt;_x000a_"/>
    <w:docVar w:name="NE.Ref{2002CC11-2A8B-4F77-B500-5262C1BD91B8}" w:val=" ADDIN NE.Ref.{2002CC11-2A8B-4F77-B500-5262C1BD91B8}&lt;Citation&gt;&lt;Group&gt;&lt;References&gt;&lt;Item&gt;&lt;ID&gt;1406&lt;/ID&gt;&lt;UID&gt;{172FA158-54D1-4C8A-93B6-6B15B4CDDE0B}&lt;/UID&gt;&lt;Title&gt;Difference of Root Morphological and Several Physiological Characteristics between Indica and Japonica Super Rice Varieties&lt;/Title&gt;&lt;Template&gt;Journal Article&lt;/Template&gt;&lt;Star&gt;0&lt;/Star&gt;&lt;Tag&gt;0&lt;/Tag&gt;&lt;Author&gt;GONG Jin-Long, XING Zhi-Peng HU Ya-Jie; Ke, WEI Hai-Yan GAOGONG Jin-Long; Xing, Zhipeng; Hu, Yajie; Zhang, Hongcheng; Dai, Qigen; Huo, Zhongyang; Xu, Ke; Wei, Haiyan; Gao, Hui; Guo, Baowei&lt;/Author&gt;&lt;Year&gt;2014&lt;/Year&gt;&lt;Details&gt;&lt;_author_adr&gt;扬州大学/农业部长江流域稻作技术创新中心/江苏省作物遗传生理重点实验室;&lt;/_author_adr&gt;&lt;_cited_count&gt;25&lt;/_cited_count&gt;&lt;_collection_scope&gt;PKU;CSCD&lt;/_collection_scope&gt;&lt;_created&gt;65687901&lt;/_created&gt;&lt;_db_provider&gt;CNKI&lt;/_db_provider&gt;&lt;_db_updated&gt;CNKI - Reference&lt;/_db_updated&gt;&lt;_isbn&gt;0496-3490&lt;/_isbn&gt;&lt;_issue&gt;06&lt;/_issue&gt;&lt;_journal&gt;作物学报&lt;/_journal&gt;&lt;_keywords&gt;超级稻;籼稻;粳稻;根系;形态特征;生理特征&lt;/_keywords&gt;&lt;_modified&gt;65692307&lt;/_modified&gt;&lt;_pages&gt;1066-1080&lt;/_pages&gt;&lt;_url&gt;https://link.cnki.net/urlid/11.1809.S.20140409.1117.006&lt;/_url&gt;&lt;_volume&gt;40&lt;/_volume&gt;&lt;_language&gt;English&lt;/_language&gt;&lt;/Details&gt;&lt;Extra&gt;&lt;DBUID&gt;{F96A950B-833F-4880-A151-76DA2D6A2879}&lt;/DBUID&gt;&lt;/Extra&gt;&lt;/Item&gt;&lt;/References&gt;&lt;/Group&gt;&lt;/Citation&gt;_x000a_"/>
    <w:docVar w:name="NE.Ref{26DF4187-627C-4E9D-B869-AF4CB470FDF3}" w:val=" ADDIN NE.Ref.{26DF4187-627C-4E9D-B869-AF4CB470FDF3}&lt;Citation&gt;&lt;Group&gt;&lt;References&gt;&lt;Item&gt;&lt;ID&gt;1413&lt;/ID&gt;&lt;UID&gt;{F5EBCDB9-98C4-46F8-A213-6E43BFFCC23C}&lt;/UID&gt;&lt;Title&gt;Biological Effect of Mulching on Upland Rice and Characteristics of N Absorption of Mulched Rice&lt;/Title&gt;&lt;Template&gt;Journal Article&lt;/Template&gt;&lt;Star&gt;0&lt;/Star&gt;&lt;Tag&gt;0&lt;/Tag&gt;&lt;Author&gt;Shi, Ying; Song, Jin; Shen, Qirong; Xu, Guohua; Li, Wei&lt;/Author&gt;&lt;Year&gt;2001&lt;/Year&gt;&lt;Details&gt;&lt;_author_adr&gt;南京农业大学资源与环境科学学院农业部作物生长调控重点开放实验室!江苏南京210095,南京农业大学资源与环境科学学院农业部作物生长调控重点开放实验室!江苏南京210095,南京农业大学资源与环境科学学院农业部作物生长调控重点开放实验室!江苏南京210095,南京农业大学资源与环&lt;/_author_adr&gt;&lt;_cited_count&gt;44&lt;/_cited_count&gt;&lt;_created&gt;65687903&lt;/_created&gt;&lt;_db_provider&gt;CNKI&lt;/_db_provider&gt;&lt;_db_updated&gt;CNKI - Reference&lt;/_db_updated&gt;&lt;_doi&gt;001-5906（2001）02-0022-04&lt;/_doi&gt;&lt;_isbn&gt;1001-5906&lt;/_isbn&gt;&lt;_issue&gt;02&lt;/_issue&gt;&lt;_journal&gt;Rural Eco-Environment&lt;/_journal&gt;&lt;_keywords&gt;旱作;水作;水稻;覆盖;氮素;生物效应;秸秆;节水&lt;/_keywords&gt;&lt;_modified&gt;65692676&lt;/_modified&gt;&lt;_pages&gt;22-25+44&lt;/_pages&gt;&lt;_url&gt;https://kns.cnki.net/kcms2/article/abstract?v=rA1vgdEcKkrv2BPN38p62ND0SxU5fo0PK3Qq1uJLthiOraI0642561YefdQk84fhT1-udLrvrdGuYuEFD18i0CR1WYbic0E3nlvcjY6RGDm1sY_asGW-BGSDO2eaFKHmHjk2_w2iY9rm4GMMypOPcu3TDxebORRy82xXhJiXwq7HTAi5pm-1WG8dmcdem24R7Pc4-xZL40Q=&amp;amp;uniplatform=NZKPT&amp;amp;language=CHS&lt;/_url&gt;&lt;_language&gt;English&lt;/_language&gt;&lt;/Details&gt;&lt;Extra&gt;&lt;DBUID&gt;{F96A950B-833F-4880-A151-76DA2D6A2879}&lt;/DBUID&gt;&lt;/Extra&gt;&lt;/Item&gt;&lt;/References&gt;&lt;/Group&gt;&lt;/Citation&gt;_x000a_"/>
    <w:docVar w:name="NE.Ref{29606C21-3C4B-4E46-B499-15AAC10EEB63}" w:val=" ADDIN NE.Ref.{29606C21-3C4B-4E46-B499-15AAC10EEB63}&lt;Citation&gt;&lt;Group&gt;&lt;References&gt;&lt;Item&gt;&lt;ID&gt;1401&lt;/ID&gt;&lt;UID&gt;{71246539-144B-4F11-AF9B-16042B7611EB}&lt;/UID&gt;&lt;Title&gt;Effect of Root Redundancy on Grain Yield and Water Use Efficiency of Winter Wheat&lt;/Title&gt;&lt;Template&gt;Journal Article&lt;/Template&gt;&lt;Star&gt;0&lt;/Star&gt;&lt;Tag&gt;0&lt;/Tag&gt;&lt;Author&gt;Ma, Shouchen; Xu, Bingcheng; Wang, Hezhou; Yang, Shenjiao; Li, Fengmin&lt;/Author&gt;&lt;Year&gt;2010&lt;/Year&gt;&lt;Details&gt;&lt;_author_adr&gt;河南理工大学测绘与国土信息工程学院;中国科学院水利部水土保持研究所,黄土高原土壤侵蚀与旱地农业国家重点实验室;中国农业科学院农田灌溉研究所;兰州大学干旱与草地生态教育部重点实验室;&lt;/_author_adr&gt;&lt;_cited_count&gt;28&lt;/_cited_count&gt;&lt;_collection_scope&gt;PKU;CSCD&lt;/_collection_scope&gt;&lt;_created&gt;65687898&lt;/_created&gt;&lt;_db_provider&gt;CNKI&lt;/_db_provider&gt;&lt;_db_updated&gt;CNKI - Reference&lt;/_db_updated&gt;&lt;_doi&gt;10.3724/SP.J.1145.2010.00305&lt;/_doi&gt;&lt;_isbn&gt;1006-687X&lt;/_isbn&gt;&lt;_issue&gt;03&lt;/_issue&gt;&lt;_journal&gt;Chin J Appl Environ Bio&lt;/_journal&gt;&lt;_keywords&gt;冬小麦;根呼吸;根系冗余;水分利用效率;小麦抗旱育种&lt;/_keywords&gt;&lt;_modified&gt;65692219&lt;/_modified&gt;&lt;_pages&gt;305-308&lt;/_pages&gt;&lt;_url&gt;https://kns.cnki.net/kcms2/article/abstract?v=rA1vgdEcKkrQa0RqqszvLYdisnt98fw-uUbtdrI0MiBrK9hXhjHvzU22fc468KFyaDkaiyN3PRra-QycoTvT3HVZQnp9Bdr2yqDW_Kulug1nl1fhpYZztOLFbCJNQk55ybLV1grcLdRlrBEVjzvy0AcWSyNbRIFP47C5JzCmUW1a7yNow55HPsvmhjlXFXO8kMg3wApAlrU=&amp;amp;uniplatform=NZKPT&amp;amp;language=CHS&lt;/_url&gt;&lt;_volume&gt;16&lt;/_volume&gt;&lt;_language&gt;English&lt;/_language&gt;&lt;/Details&gt;&lt;Extra&gt;&lt;DBUID&gt;{F96A950B-833F-4880-A151-76DA2D6A2879}&lt;/DBUID&gt;&lt;/Extra&gt;&lt;/Item&gt;&lt;/References&gt;&lt;/Group&gt;&lt;/Citation&gt;_x000a_"/>
    <w:docVar w:name="NE.Ref{2A25B5F0-F4EB-4E3C-AA1D-6B46D5C391FE}" w:val=" ADDIN NE.Ref.{2A25B5F0-F4EB-4E3C-AA1D-6B46D5C391FE}&lt;Citation&gt;&lt;Group&gt;&lt;References&gt;&lt;Item&gt;&lt;ID&gt;1415&lt;/ID&gt;&lt;UID&gt;{F0AFFD22-6049-45EB-83B0-F25D1015683C}&lt;/UID&gt;&lt;Title&gt;Effects of biochar application on soybean physiological indices and agronomic traits&lt;/Title&gt;&lt;Template&gt;Journal Article&lt;/Template&gt;&lt;Star&gt;0&lt;/Star&gt;&lt;Tag&gt;0&lt;/Tag&gt;&lt;Author&gt;Ding, Junnan; Yu, Shaopeng; Li, Xin; Lai, Yongcai&lt;/Author&gt;&lt;Year&gt;2019&lt;/Year&gt;&lt;Details&gt;&lt;_author_adr&gt;哈尔滨学院;东北农业大学;黑龙江省农业科学院;&lt;/_author_adr&gt;&lt;_cited_count&gt;35&lt;/_cited_count&gt;&lt;_collection_scope&gt;PKU;CSCD&lt;/_collection_scope&gt;&lt;_created&gt;65687904&lt;/_created&gt;&lt;_db_provider&gt;CNKI&lt;/_db_provider&gt;&lt;_db_updated&gt;CNKI - Reference&lt;/_db_updated&gt;&lt;_doi&gt;10.3969 / j.issn.1000-4440.2019.04.005&lt;/_doi&gt;&lt;_isbn&gt;1000-4440&lt;/_isbn&gt;&lt;_issue&gt;04&lt;/_issue&gt;&lt;_journal&gt;Jiangsu J.of Agr.Sci.&lt;/_journal&gt;&lt;_keywords&gt;生物炭;大豆;叶绿素;光合生理;农艺性状&lt;/_keywords&gt;&lt;_modified&gt;65692685&lt;/_modified&gt;&lt;_pages&gt;784-789&lt;/_pages&gt;&lt;_url&gt;https://link.cnki.net/urlid/32.1213.S.20190916.1108.010&lt;/_url&gt;&lt;_volume&gt;35&lt;/_volume&gt;&lt;_language&gt;English&lt;/_language&gt;&lt;/Details&gt;&lt;Extra&gt;&lt;DBUID&gt;{F96A950B-833F-4880-A151-76DA2D6A2879}&lt;/DBUID&gt;&lt;/Extra&gt;&lt;/Item&gt;&lt;/References&gt;&lt;/Group&gt;&lt;/Citation&gt;_x000a_"/>
    <w:docVar w:name="NE.Ref{2B160698-714D-47BC-9384-290F0732BF4C}" w:val=" ADDIN NE.Ref.{2B160698-714D-47BC-9384-290F0732BF4C}&lt;Citation&gt;&lt;Group&gt;&lt;References&gt;&lt;Item&gt;&lt;ID&gt;1222&lt;/ID&gt;&lt;UID&gt;{C6C0E0FC-6F4F-4ED5-B252-A2F7222D0FCF}&lt;/UID&gt;&lt;Title&gt;Root biomass, root/shoot ratio, and soil water content under perennial grasses with different nitrogen rates&lt;/Title&gt;&lt;Template&gt;Journal Article&lt;/Template&gt;&lt;Star&gt;0&lt;/Star&gt;&lt;Tag&gt;0&lt;/Tag&gt;&lt;Author&gt;Sainju, Upendra M; Allen, Brett L; Lenssen, Andrew W; Ghimire, Rajan P&lt;/Author&gt;&lt;Year&gt;2017&lt;/Year&gt;&lt;Details&gt;&lt;_author_adr&gt;[Upendra M. Sainju]USDA ARS, Northern Plains Agr Res Lab, 1500 North Cent Ave, Sidney, MT 59270 USA;[Brett L. Allen]USDA ARS, Northern Plains Agr Res Lab, 1500 North Cent Ave, Sidney, MT 59270 USA;[Andrew W. Lenssen]Iowa State Univ, Dept Agron, Ames, IA 50011 USA;[Rajan P. Ghimire]New Mexico State Univ, Agr Sci Ctr, Clovis, NM 88101 USA;&lt;/_author_adr&gt;&lt;_author_aff&gt;USDA ARS;United States Department of Agriculture (USDA);Iowa State Univ;Iowa State University;Iowa State University College of Agriculture and Life Sciences;Iowa State University Department of Agronomy;New Mexico State Univ;New Mexico State University;&lt;/_author_aff&gt;&lt;_cate&gt;Agronomy;&lt;/_cate&gt;&lt;_cited_count&gt;64&lt;/_cited_count&gt;&lt;_doi&gt;10.1016/j.fcr.2017.05.029&lt;/_doi&gt;&lt;_isbn&gt;0378-4290&lt;/_isbn&gt;&lt;_journal&gt;FIELD CROPS RESEARCH&lt;/_journal&gt;&lt;_keywords&gt;Bioenergy crops;Perennial grasses;Nitrogen fertilization;Root biomass;Root/shoot ratio;Soil water;&lt;/_keywords&gt;&lt;_ori_publication&gt;ELSEVIER SCIENCE BV&lt;/_ori_publication&gt;&lt;_pages&gt;183-191&lt;/_pages&gt;&lt;_place_published&gt;PO BOX 211, 1000 AE AMSTERDAM, NETHERLANDS&lt;/_place_published&gt;&lt;_ref_count&gt;35&lt;/_ref_count&gt;&lt;_url&gt;https://www.webofscience.com/wos/alldb/full-record/WOS:000405251300018&lt;/_url&gt;&lt;_volume&gt;210&lt;/_volume&gt;&lt;_created&gt;65469570&lt;/_created&gt;&lt;_modified&gt;65469570&lt;/_modified&gt;&lt;_db_updated&gt;Web of Science-Core&lt;/_db_updated&gt;&lt;_impact_factor&gt;   6.145&lt;/_impact_factor&gt;&lt;_social_category&gt;农林科学(1)&lt;/_social_category&gt;&lt;_collection_scope&gt;SCIE&lt;/_collection_scope&gt;&lt;/Details&gt;&lt;Extra&gt;&lt;DBUID&gt;{F96A950B-833F-4880-A151-76DA2D6A2879}&lt;/DBUID&gt;&lt;/Extra&gt;&lt;/Item&gt;&lt;/References&gt;&lt;/Group&gt;&lt;/Citation&gt;_x000a_"/>
    <w:docVar w:name="NE.Ref{2C1E8403-D52F-4258-923E-6E482FDD01CB}" w:val=" ADDIN NE.Ref.{2C1E8403-D52F-4258-923E-6E482FDD01CB}&lt;Citation&gt;&lt;Group&gt;&lt;References&gt;&lt;Item&gt;&lt;ID&gt;1386&lt;/ID&gt;&lt;UID&gt;{39D4A018-6496-45F6-A1E0-94D8FA21D868}&lt;/UID&gt;&lt;Title&gt;Effects of mechanical compaction on soil physical properties，maize growth and yield in farmland&lt;/Title&gt;&lt;Template&gt;Journal Article&lt;/Template&gt;&lt;Star&gt;0&lt;/Star&gt;&lt;Tag&gt;0&lt;/Tag&gt;&lt;Author&gt;Qi, Hongzhi; Yu, Tianyu; Liu, Tianxue&lt;/Author&gt;&lt;Year&gt;2021&lt;/Year&gt;&lt;Details&gt;&lt;_author_adr&gt;河南省农业科学院农业经济与信息研究所;河南农业大学农学院;&lt;/_author_adr&gt;&lt;_cited_count&gt;6&lt;/_cited_count&gt;&lt;_collection_scope&gt;PKU;CSCD&lt;/_collection_scope&gt;&lt;_created&gt;65687893&lt;/_created&gt;&lt;_db_provider&gt;CNKI&lt;/_db_provider&gt;&lt;_db_updated&gt;CNKI - Reference&lt;/_db_updated&gt;&lt;_doi&gt;10.3969/j.issn.2095-1191.2021.04.012&lt;/_doi&gt;&lt;_isbn&gt;2095-1191&lt;/_isbn&gt;&lt;_issue&gt;04&lt;/_issue&gt;&lt;_journal&gt;Journal of Southern Agriculture&lt;/_journal&gt;&lt;_keywords&gt;机械碾压;土壤紧实;土壤容重;玉米;生长发育;产量&lt;/_keywords&gt;&lt;_modified&gt;65688141&lt;/_modified&gt;&lt;_pages&gt;951-958&lt;/_pages&gt;&lt;_url&gt;https://kns.cnki.net/kcms2/article/abstract?v=rA1vgdEcKkrXhMAWI75l5bU-X8EHJc87cZfiR-qKw7pNkF3lyqHfCaLlL5XWZC6YiS_sxvu76egvDEdLTi4VM4cFqOgKozGz4-4GN55IxZak2wILiz7b207Jpc6bOFV7v50QHmp7Olr4oUwdAZ8POe_wQougKii43zkaeH3-YPPjOAWRUl5VJIy3UoYiWiYiVVdQ6IPggQs=&amp;amp;uniplatform=NZKPT&amp;amp;language=CHS&lt;/_url&gt;&lt;_volume&gt;52&lt;/_volume&gt;&lt;_language&gt;English&lt;/_language&gt;&lt;/Details&gt;&lt;Extra&gt;&lt;DBUID&gt;{F96A950B-833F-4880-A151-76DA2D6A2879}&lt;/DBUID&gt;&lt;/Extra&gt;&lt;/Item&gt;&lt;/References&gt;&lt;/Group&gt;&lt;/Citation&gt;_x000a_"/>
    <w:docVar w:name="NE.Ref{319D51F2-BF93-4B45-BD80-E81D9B174FD1}" w:val=" ADDIN NE.Ref.{319D51F2-BF93-4B45-BD80-E81D9B174FD1}&lt;Citation&gt;&lt;Group&gt;&lt;References&gt;&lt;Item&gt;&lt;ID&gt;1440&lt;/ID&gt;&lt;UID&gt;{2524AD63-C052-4524-83F8-0FE4EEE23FB4}&lt;/UID&gt;&lt;Title&gt;Effect of Shading on the Agronomic Characteristicsand Yield of Peanut&lt;/Title&gt;&lt;Template&gt;Journal Article&lt;/Template&gt;&lt;Star&gt;0&lt;/Star&gt;&lt;Tag&gt;0&lt;/Tag&gt;&lt;Author&gt;Zhou, Yanzhong; Hua, Fuping; Li, Tianqi; Chen, Qi; Xin, Junan; Liu, Jingwen; Li, Lijie; Wang, Wei; Zhang, Quan&lt;/Author&gt;&lt;Year&gt;2021&lt;/Year&gt;&lt;Details&gt;&lt;_author_adr&gt;漯河市农业科学院;安阳市农业科学院;长葛市农业科学研究所;温县农业科学研究所;河南科技学院;西华县农业科学研究所;&lt;/_author_adr&gt;&lt;_cited_count&gt;5&lt;/_cited_count&gt;&lt;_created&gt;65687912&lt;/_created&gt;&lt;_db_provider&gt;CNKI&lt;/_db_provider&gt;&lt;_db_updated&gt;CNKI - Reference&lt;/_db_updated&gt;&lt;_doi&gt;10.16848/j.cnki.issn.1001-5280.2021.03.05&lt;/_doi&gt;&lt;_isbn&gt;1001-5280&lt;/_isbn&gt;&lt;_issue&gt;03&lt;/_issue&gt;&lt;_journal&gt;Crop Ｒesearch&lt;/_journal&gt;&lt;_keywords&gt;花生;遮阴;农艺性状;产量&lt;/_keywords&gt;&lt;_modified&gt;65693464&lt;/_modified&gt;&lt;_pages&gt;214-217&lt;/_pages&gt;&lt;_url&gt;https://link.cnki.net/doi/10.16848/j.cnki.issn.1001-5280.2021.03.05&lt;/_url&gt;&lt;_volume&gt;35&lt;/_volume&gt;&lt;/Details&gt;&lt;Extra&gt;&lt;DBUID&gt;{F96A950B-833F-4880-A151-76DA2D6A2879}&lt;/DBUID&gt;&lt;/Extra&gt;&lt;/Item&gt;&lt;/References&gt;&lt;/Group&gt;&lt;/Citation&gt;_x000a_"/>
    <w:docVar w:name="NE.Ref{3854FE18-16DD-42CB-995D-D352C1968980}" w:val=" ADDIN NE.Ref.{3854FE18-16DD-42CB-995D-D352C1968980}&lt;Citation&gt;&lt;Group&gt;&lt;References&gt;&lt;Item&gt;&lt;ID&gt;1421&lt;/ID&gt;&lt;UID&gt;{72C3EA66-825C-4128-81CD-4FFD0A7E576F}&lt;/UID&gt;&lt;Title&gt;Studies on the causes of increased root-crown ratio in continuous cropped soybeans&lt;/Title&gt;&lt;Template&gt;Journal Article&lt;/Template&gt;&lt;Star&gt;0&lt;/Star&gt;&lt;Tag&gt;0&lt;/Tag&gt;&lt;Author&gt;Zheng, Guiping; Li, Guolan; Zhang, Hongyan; Wang, Jingying&lt;/Author&gt;&lt;Year&gt;1997&lt;/Year&gt;&lt;Details&gt;&lt;_author_adr&gt;黑龙江八一农垦大学农学系!密山,158308,黑龙江八一农垦大学农学系!密山,158308,黑龙江省农业机械化学校!哈尔滨王岗,150088,黑龙江八一农垦大学农学系!密山,158308&lt;/_author_adr&gt;&lt;_cited_count&gt;7&lt;/_cited_count&gt;&lt;_created&gt;65687906&lt;/_created&gt;&lt;_db_provider&gt;CNKI&lt;/_db_provider&gt;&lt;_db_updated&gt;CNKI - Reference&lt;/_db_updated&gt;&lt;_isbn&gt;1008-2239&lt;/_isbn&gt;&lt;_issue&gt;05&lt;/_issue&gt;&lt;_journal&gt;耕作与栽培&lt;/_journal&gt;&lt;_keywords&gt;大豆;连作;根冠比&lt;/_keywords&gt;&lt;_modified&gt;65692709&lt;/_modified&gt;&lt;_pages&gt;17-19&lt;/_pages&gt;&lt;_url&gt;https://kns.cnki.net/kcms2/article/abstract?v=rA1vgdEcKkpqS306PLSaIEKg_YWZJ9CCTwQLeaot5y5zu28OG63KNooeuNnDff7aCQoNGJm1jgiHedMkGkbRwCOEivlQs8vJixH42mL4RY9TVMt7KFzsFw3U9Cq-L8B4DVr7OJdog12uSn64Lx-YNT544os1VHSA5PoCOalnZ2tW8lEtH3aLZzgFPNpnE88ogpvRLxbGUEA=&amp;amp;uniplatform=NZKPT&amp;amp;language=CHS&lt;/_url&gt;&lt;_language&gt;English&lt;/_language&gt;&lt;/Details&gt;&lt;Extra&gt;&lt;DBUID&gt;{F96A950B-833F-4880-A151-76DA2D6A2879}&lt;/DBUID&gt;&lt;/Extra&gt;&lt;/Item&gt;&lt;/References&gt;&lt;/Group&gt;&lt;/Citation&gt;_x000a_"/>
    <w:docVar w:name="NE.Ref{3B4C2953-991D-4332-8C70-B05684203F9D}" w:val=" ADDIN NE.Ref.{3B4C2953-991D-4332-8C70-B05684203F9D}&lt;Citation&gt;&lt;Group&gt;&lt;References&gt;&lt;Item&gt;&lt;ID&gt;1446&lt;/ID&gt;&lt;UID&gt;{5DE15535-4201-4A13-9D93-0FD3803FED2A}&lt;/UID&gt;&lt;Title&gt;Effect of cold waterlogged field improvement on root growth and yield of rice&lt;/Title&gt;&lt;Template&gt;Journal Article&lt;/Template&gt;&lt;Star&gt;0&lt;/Star&gt;&lt;Tag&gt;0&lt;/Tag&gt;&lt;Author&gt;Yang, Kang; Zhang, Zhisheng; Qu, Heping; Liu, Wei; Yang, Han; Qin, Xiaoyin; Huang, Zhimou&lt;/Author&gt;&lt;Year&gt;2021&lt;/Year&gt;&lt;Details&gt;&lt;_author_adr&gt;咸宁市农业科学院;湖北省农业科学院粮食作物研究所;&lt;/_author_adr&gt;&lt;_cited_count&gt;5&lt;/_cited_count&gt;&lt;_created&gt;65692253&lt;/_created&gt;&lt;_db_provider&gt;CNKI&lt;/_db_provider&gt;&lt;_db_updated&gt;CNKI - Reference&lt;/_db_updated&gt;&lt;_doi&gt;10.14088/j.cnki.issn0439-8114.2021.01.004&lt;/_doi&gt;&lt;_isbn&gt;0439-8114&lt;/_isbn&gt;&lt;_issue&gt;01&lt;/_issue&gt;&lt;_journal&gt;Hubei Agricultural Sciences&lt;/_journal&gt;&lt;_keywords&gt;冷浸田;暖田技术;水稻(Oryza sativa L.);根系;产量;改良措施&lt;/_keywords&gt;&lt;_modified&gt;65692292&lt;/_modified&gt;&lt;_pages&gt;17-19+26&lt;/_pages&gt;&lt;_url&gt;https://link.cnki.net/doi/10.14088/j.cnki.issn0439-8114.2021.01.004&lt;/_url&gt;&lt;_volume&gt;60&lt;/_volume&gt;&lt;_language&gt;English&lt;/_language&gt;&lt;/Details&gt;&lt;Extra&gt;&lt;DBUID&gt;{F96A950B-833F-4880-A151-76DA2D6A2879}&lt;/DBUID&gt;&lt;/Extra&gt;&lt;/Item&gt;&lt;/References&gt;&lt;/Group&gt;&lt;/Citation&gt;_x000a_"/>
    <w:docVar w:name="NE.Ref{4027A8A3-5EC4-4AC0-9FBD-069A1499374F}" w:val=" ADDIN NE.Ref.{4027A8A3-5EC4-4AC0-9FBD-069A1499374F}&lt;Citation&gt;&lt;Group&gt;&lt;References&gt;&lt;Item&gt;&lt;ID&gt;1422&lt;/ID&gt;&lt;UID&gt;{3B7F295E-3310-462B-A7A0-984340214521}&lt;/UID&gt;&lt;Title&gt;Effect of amino acid organic nitrogen fertilisers with different rates of application on the growth of oilseed rape.&lt;/Title&gt;&lt;Template&gt;Journal Article&lt;/Template&gt;&lt;Star&gt;0&lt;/Star&gt;&lt;Tag&gt;0&lt;/Tag&gt;&lt;Author&gt;Li, Bin&lt;/Author&gt;&lt;Year&gt;2020&lt;/Year&gt;&lt;Details&gt;&lt;_author_adr&gt;北京市门头沟区农业综合服务中心;&lt;/_author_adr&gt;&lt;_cited_count&gt;6&lt;/_cited_count&gt;&lt;_created&gt;65687906&lt;/_created&gt;&lt;_db_provider&gt;CNKI&lt;/_db_provider&gt;&lt;_db_updated&gt;CNKI - Reference&lt;/_db_updated&gt;&lt;_isbn&gt;1000-6400&lt;/_isbn&gt;&lt;_issue&gt;11&lt;/_issue&gt;&lt;_journal&gt;Agricultural Science and Technology Newsletter&lt;/_journal&gt;&lt;_keywords&gt;氨基酸有机氮肥;施肥量;油菜;产量&lt;/_keywords&gt;&lt;_modified&gt;65692713&lt;/_modified&gt;&lt;_pages&gt;153-155&lt;/_pages&gt;&lt;_url&gt;https://kns.cnki.net/kcms2/article/abstract?v=rA1vgdEcKkpcMw1Q4x0v3n12O2RtmUyVjS7jUGvf0lR_2JyFE6fDP0Vmo25yqT_yk4NnUT4X8LhmoVy6b25iU42LYQcHBSR0VmLuA805owr8YJz8zPsVDOxBFURr0o3LCErnCTHc_r6Ly9oyISVG4D4S_yeCbnl2Zi1eeEfKoMNhiBFURIebcD_8ouYBJU3ImaRsrTFPsVA=&amp;amp;uniplatform=NZKPT&amp;amp;language=CHS&lt;/_url&gt;&lt;_language&gt;English&lt;/_language&gt;&lt;/Details&gt;&lt;Extra&gt;&lt;DBUID&gt;{F96A950B-833F-4880-A151-76DA2D6A2879}&lt;/DBUID&gt;&lt;/Extra&gt;&lt;/Item&gt;&lt;/References&gt;&lt;/Group&gt;&lt;/Citation&gt;_x000a_"/>
    <w:docVar w:name="NE.Ref{407DCAEA-1F89-4A70-A542-480AA9693C72}" w:val=" ADDIN NE.Ref.{407DCAEA-1F89-4A70-A542-480AA9693C72}&lt;Citation&gt;&lt;Group&gt;&lt;References&gt;&lt;Item&gt;&lt;ID&gt;1440&lt;/ID&gt;&lt;UID&gt;{2524AD63-C052-4524-83F8-0FE4EEE23FB4}&lt;/UID&gt;&lt;Title&gt;Effect of Shading on the Agronomic Characteristicsand Yield of Peanut&lt;/Title&gt;&lt;Template&gt;Journal Article&lt;/Template&gt;&lt;Star&gt;0&lt;/Star&gt;&lt;Tag&gt;0&lt;/Tag&gt;&lt;Author&gt;Zhou, Yanzhong; Hua, Fuping; Li, Tianqi; Chen, Qi; Xin, Junan; Liu, Jingwen; Li, Lijie; Wang, Wei; Zhang, Quan&lt;/Author&gt;&lt;Year&gt;2021&lt;/Year&gt;&lt;Details&gt;&lt;_author_adr&gt;漯河市农业科学院;安阳市农业科学院;长葛市农业科学研究所;温县农业科学研究所;河南科技学院;西华县农业科学研究所;&lt;/_author_adr&gt;&lt;_cited_count&gt;5&lt;/_cited_count&gt;&lt;_created&gt;65687912&lt;/_created&gt;&lt;_db_provider&gt;CNKI&lt;/_db_provider&gt;&lt;_db_updated&gt;CNKI - Reference&lt;/_db_updated&gt;&lt;_doi&gt;10.16848/j.cnki.issn.1001-5280.2021.03.05&lt;/_doi&gt;&lt;_isbn&gt;1001-5280&lt;/_isbn&gt;&lt;_issue&gt;03&lt;/_issue&gt;&lt;_journal&gt;Crop Ｒesearch&lt;/_journal&gt;&lt;_keywords&gt;花生;遮阴;农艺性状;产量&lt;/_keywords&gt;&lt;_modified&gt;65693464&lt;/_modified&gt;&lt;_pages&gt;214-217&lt;/_pages&gt;&lt;_url&gt;https://link.cnki.net/doi/10.16848/j.cnki.issn.1001-5280.2021.03.05&lt;/_url&gt;&lt;_volume&gt;35&lt;/_volume&gt;&lt;/Details&gt;&lt;Extra&gt;&lt;DBUID&gt;{F96A950B-833F-4880-A151-76DA2D6A2879}&lt;/DBUID&gt;&lt;/Extra&gt;&lt;/Item&gt;&lt;/References&gt;&lt;/Group&gt;&lt;/Citation&gt;_x000a_"/>
    <w:docVar w:name="NE.Ref{408F1764-3ECC-4F14-A961-DA3BB63D16D8}" w:val=" ADDIN NE.Ref.{408F1764-3ECC-4F14-A961-DA3BB63D16D8}&lt;Citation&gt;&lt;Group&gt;&lt;References&gt;&lt;Item&gt;&lt;ID&gt;1408&lt;/ID&gt;&lt;UID&gt;{89D43C30-3527-4D47-8C87-70322676AA9D}&lt;/UID&gt;&lt;Title&gt;Influence of Nitrogen Levels on Morphological and Physiological Characteristicsof Root System in japonica Rice in Northeast China&lt;/Title&gt;&lt;Template&gt;Journal Article&lt;/Template&gt;&lt;Star&gt;0&lt;/Star&gt;&lt;Tag&gt;0&lt;/Tag&gt;&lt;Author&gt;Li, Hongliang; Sun, Yuyou; Qu, Jinling; Wei, Caiqiang; Sun, Guohong; Zhao, Yuntong; Chai, Yongshan&lt;/Author&gt;&lt;Year&gt;2012&lt;/Year&gt;&lt;Details&gt;&lt;_author_adr&gt;黑龙江省农业科学院牡丹江分院;&lt;/_author_adr&gt;&lt;_cited_count&gt;62&lt;/_cited_count&gt;&lt;_collection_scope&gt;PKU;CSCD&lt;/_collection_scope&gt;&lt;_created&gt;65687901&lt;/_created&gt;&lt;_db_provider&gt;CNKI&lt;/_db_provider&gt;&lt;_db_updated&gt;CNKI - Reference&lt;/_db_updated&gt;&lt;_doi&gt;10.3969/i.issn.1001-7216.2012.06.012&lt;/_doi&gt;&lt;_isbn&gt;1001-7216&lt;/_isbn&gt;&lt;_issue&gt;06&lt;/_issue&gt;&lt;_journal&gt;China Rice Sci&lt;/_journal&gt;&lt;_keywords&gt;水稻;施氮量;根系;形态生理特征&lt;/_keywords&gt;&lt;_modified&gt;65692610&lt;/_modified&gt;&lt;_pages&gt;723-730&lt;/_pages&gt;&lt;_url&gt;https://kns.cnki.net/kcms2/article/abstract?v=rA1vgdEcKko5h3FRjbWGSD1fcWrCd3IM4LedWYRybuv2CuzGZifLGlAcwsPlY5hGv2EbwqCU8I3AisH_p6s4OwXdL2LSNQxSJ80Nyh0kmEm3bVPt8QclKddBburUGVaC0ecZfRczzo9KGuEgFrhwPicBCADxV3BUs6yGZGFFBPJ5bI9ZBXV00DI-gz2o5naskM00j4BADiI=&amp;amp;uniplatform=NZKPT&amp;amp;language=CHS&lt;/_url&gt;&lt;_volume&gt;26&lt;/_volume&gt;&lt;_language&gt;English&lt;/_language&gt;&lt;/Details&gt;&lt;Extra&gt;&lt;DBUID&gt;{F96A950B-833F-4880-A151-76DA2D6A2879}&lt;/DBUID&gt;&lt;/Extra&gt;&lt;/Item&gt;&lt;/References&gt;&lt;/Group&gt;&lt;/Citation&gt;_x000a_"/>
    <w:docVar w:name="NE.Ref{417392CE-E96A-40E8-8E43-937CA56D632C}" w:val=" ADDIN NE.Ref.{417392CE-E96A-40E8-8E43-937CA56D632C}&lt;Citation&gt;&lt;Group&gt;&lt;References&gt;&lt;Item&gt;&lt;ID&gt;1208&lt;/ID&gt;&lt;UID&gt;{1433935D-AA30-4187-94A0-FC58BD579355}&lt;/UID&gt;&lt;Title&gt;Aboveground and belowground tree biomass and carbon stocks in the miombo woodlands of the Copperbelt in Zambia&lt;/Title&gt;&lt;Template&gt;Journal Article&lt;/Template&gt;&lt;Star&gt;0&lt;/Star&gt;&lt;Tag&gt;0&lt;/Tag&gt;&lt;Author&gt;Handavu, Ferdinand; Syampungani, Stephen; Sileshi, Gudeta W; Chirwa, Paxie W C&lt;/Author&gt;&lt;Year&gt;2021&lt;/Year&gt;&lt;Details&gt;&lt;_author_adr&gt;[Ferdinand Handavu]Mukuba Univ, Dept Geog Environm &amp;amp; Climate Change, POB 20382,Off Chingola Rd, Kitwe 10101, Zambia;[Stephen Syampungani]Copperbelt Univ, Dept Plant &amp;amp; Environm Sci, Kitwe, Zambia;[Gudeta W. Sileshi]Univ Kwazulu Natal, Sch Agr Earth &amp;amp; Environm Sci, Pietermaritzburg, South Africa;[Paxie W. C. Chirwa]Univ Pretoria, Dept Plant &amp;amp; Soil Sci, Pretoria, South Africa;&lt;/_author_adr&gt;&lt;_author_aff&gt;Univ Pretoria;University of Pretoria;University of Pretoria Faculty of Natural and Agricultural Sciences;University of Pretoria Department of Plant and Soil Sciences;Mukuba Univ;Copperbelt Univ;Copperbelt University;Addis Ababa Univ;Addis Ababa University;Univ Kwazulu Natal;University of Kwazulu Natal;University of KwaZulu-Natal College of Agriculture Engineering and Science;University of KwaZulu-Natal School of Agricultural Earth and Environmental Sciences;&lt;/_author_aff&gt;&lt;_cate&gt;Environmental Sciences;Environmental Studies;&lt;/_cate&gt;&lt;_cited_count&gt;8&lt;/_cited_count&gt;&lt;_doi&gt;10.1080/17583004.2021.1926330&lt;/_doi&gt;&lt;_isbn&gt;1758-3004&lt;/_isbn&gt;&lt;_issue&gt;3&lt;/_issue&gt;&lt;_journal&gt;CARBON MANAGEMENT&lt;/_journal&gt;&lt;_keywords&gt;Allometry;bootstrapping;carbon stocks;cross-validation;isometric scaling;&lt;/_keywords&gt;&lt;_ori_publication&gt;TAYLOR &amp;amp; FRANCIS LTD&lt;/_ori_publication&gt;&lt;_pages&gt;307-321&lt;/_pages&gt;&lt;_place_published&gt;2-4 PARK SQUARE, MILTON PARK, ABINGDON OR14 4RN, OXON, ENGLAND&lt;/_place_published&gt;&lt;_ref_count&gt;66&lt;/_ref_count&gt;&lt;_url&gt;https://www.webofscience.com/wos/alldb/full-record/WOS:000661336200001&lt;/_url&gt;&lt;_volume&gt;12&lt;/_volume&gt;&lt;_created&gt;65469303&lt;/_created&gt;&lt;_modified&gt;65469303&lt;/_modified&gt;&lt;_db_updated&gt;Web of Science-Core&lt;/_db_updated&gt;&lt;_impact_factor&gt;   3.520&lt;/_impact_factor&gt;&lt;_social_category&gt;环境科学与生态学(4)&lt;/_social_category&gt;&lt;_collection_scope&gt;SCIE;SSCI;EI&lt;/_collection_scope&gt;&lt;/Details&gt;&lt;Extra&gt;&lt;DBUID&gt;{F96A950B-833F-4880-A151-76DA2D6A2879}&lt;/DBUID&gt;&lt;/Extra&gt;&lt;/Item&gt;&lt;/References&gt;&lt;/Group&gt;&lt;/Citation&gt;_x000a_"/>
    <w:docVar w:name="NE.Ref{42A44B37-5866-4D1B-BB6B-D3126EA14749}" w:val=" ADDIN NE.Ref.{42A44B37-5866-4D1B-BB6B-D3126EA14749}&lt;Citation&gt;&lt;Group&gt;&lt;References&gt;&lt;Item&gt;&lt;ID&gt;1437&lt;/ID&gt;&lt;UID&gt;{56E1ACC1-D115-402C-A7A6-C0747441EB16}&lt;/UID&gt;&lt;Title&gt;Effects of drought stress on root growth characteristics of peanut duringmid-to-late growth stages&lt;/Title&gt;&lt;Template&gt;Journal Article&lt;/Template&gt;&lt;Star&gt;0&lt;/Star&gt;&lt;Tag&gt;0&lt;/Tag&gt;&lt;Author&gt;Ding, Hong; Zhang, Zhimeng; Dai, Liangxiang; Ci, Dunwei; Qin, Feifei; Ma, Dengchao; Li, Mei; Song, Wenwu; Kang, Tao&lt;/Author&gt;&lt;Year&gt;2013&lt;/Year&gt;&lt;Details&gt;&lt;_author_adr&gt;山东省花生研究所;济宁市农业科学研究院;东营市农业局;新疆农业大学农学院;&lt;/_author_adr&gt;&lt;_cited_count&gt;70&lt;/_cited_count&gt;&lt;_created&gt;65687911&lt;/_created&gt;&lt;_db_provider&gt;CNKI&lt;/_db_provider&gt;&lt;_db_updated&gt;CNKI - Reference&lt;/_db_updated&gt;&lt;_doi&gt;10.3724/SP.J.1011.2013.30447&lt;/_doi&gt;&lt;_isbn&gt;1671-3990&lt;/_isbn&gt;&lt;_issue&gt;12&lt;/_issue&gt;&lt;_journal&gt;Chinese Journal of Eco-Agricultur&lt;/_journal&gt;&lt;_keywords&gt;花生;生育中后期;干旱胁迫;根系形态;产量;抗旱系数&lt;/_keywords&gt;&lt;_modified&gt;65693423&lt;/_modified&gt;&lt;_pages&gt;1477-1483&lt;/_pages&gt;&lt;_url&gt;https://kns.cnki.net/kcms2/article/abstract?v=rA1vgdEcKkoSFtojtYdTKJ_k77Q0rBPyFc9lzl6IwW334UxTV-kaZmXiYBFmo7fQRQHlt0sdRoY86ooL2ItGELVxXWIaL4ATbtoyWBBsiWVUTpPUluIbUDGEuIscV8hu9JuAaCYa01hg90NRUI61Ex-ZgCIUgQrg20WZmeiOKxmYhumEqrPp7_xqEqz3vDS3Vi_1RDDCYkc=&amp;amp;uniplatform=NZKPT&amp;amp;language=CHS&lt;/_url&gt;&lt;_volume&gt;21&lt;/_volume&gt;&lt;_language&gt;English&lt;/_language&gt;&lt;/Details&gt;&lt;Extra&gt;&lt;DBUID&gt;{F96A950B-833F-4880-A151-76DA2D6A2879}&lt;/DBUID&gt;&lt;/Extra&gt;&lt;/Item&gt;&lt;/References&gt;&lt;/Group&gt;&lt;/Citation&gt;_x000a_"/>
    <w:docVar w:name="NE.Ref{46608DBD-8D51-4A11-910A-20D1F784106D}" w:val=" ADDIN NE.Ref.{46608DBD-8D51-4A11-910A-20D1F784106D}&lt;Citation&gt;&lt;Group&gt;&lt;References&gt;&lt;Item&gt;&lt;ID&gt;1426&lt;/ID&gt;&lt;UID&gt;{79974FE2-8C6F-469A-AC3C-10CC418511CE}&lt;/UID&gt;&lt;Title&gt;Study on the effect of water-nitrogen co-ordination on oilseed rape biomass.&lt;/Title&gt;&lt;Template&gt;Journal Article&lt;/Template&gt;&lt;Star&gt;0&lt;/Star&gt;&lt;Tag&gt;0&lt;/Tag&gt;&lt;Author&gt;Zhao, Guopin; Yu, Na; Liu, Qi; Wei, Zhongping; Zhang, Yulong&lt;/Author&gt;&lt;Year&gt;2006&lt;/Year&gt;&lt;Details&gt;&lt;_author_adr&gt;沈阳农业大学土地与环境学院,沈阳农业大学土地与环境学院,沈阳农业大学土地与环境学院,沈阳农业大学土地与环境学院,沈阳农业大学土地与环境学院 辽宁沈阳110161,辽宁沈阳110161,辽宁沈阳110161,辽宁沈阳110161,辽宁沈阳110161&lt;/_author_adr&gt;&lt;_cited_count&gt;17&lt;/_cited_count&gt;&lt;_collection_scope&gt;PKU;CSCD&lt;/_collection_scope&gt;&lt;_created&gt;65687907&lt;/_created&gt;&lt;_db_provider&gt;CNKI&lt;/_db_provider&gt;&lt;_db_updated&gt;CNKI - Reference&lt;/_db_updated&gt;&lt;_doi&gt;10.19336/j.cnki.trtb.2006.02.020&lt;/_doi&gt;&lt;_isbn&gt;0564-3945&lt;/_isbn&gt;&lt;_issue&gt;02&lt;/_issue&gt;&lt;_journal&gt;Ｃhinese Journal of Soil Science&lt;/_journal&gt;&lt;_keywords&gt;水肥条件;油菜;生物量;根冠比&lt;/_keywords&gt;&lt;_modified&gt;65692730&lt;/_modified&gt;&lt;_pages&gt;2298-2302&lt;/_pages&gt;&lt;_url&gt;https://link.cnki.net/doi/10.19336/j.cnki.trtb.2006.02.020&lt;/_url&gt;&lt;_language&gt;English&lt;/_language&gt;&lt;/Details&gt;&lt;Extra&gt;&lt;DBUID&gt;{F96A950B-833F-4880-A151-76DA2D6A2879}&lt;/DBUID&gt;&lt;/Extra&gt;&lt;/Item&gt;&lt;/References&gt;&lt;/Group&gt;&lt;/Citation&gt;_x000a_"/>
    <w:docVar w:name="NE.Ref{4ABA62E4-AFD2-4ADC-BF3D-DACA3DCAB622}" w:val=" ADDIN NE.Ref.{4ABA62E4-AFD2-4ADC-BF3D-DACA3DCAB622}&lt;Citation&gt;&lt;Group&gt;&lt;References&gt;&lt;Item&gt;&lt;ID&gt;1229&lt;/ID&gt;&lt;UID&gt;{E508E3CC-3506-4A1B-9032-468461AE6A99}&lt;/UID&gt;&lt;Title&gt;Energy and carbon budgeting of tillage for environmentally clean and resilient soil health of rice-maize cropping system&lt;/Title&gt;&lt;Template&gt;Journal Article&lt;/Template&gt;&lt;Star&gt;0&lt;/Star&gt;&lt;Tag&gt;0&lt;/Tag&gt;&lt;Author&gt;Lal, B; Gautam, Priyanka; Nayak, A K; Panda, B B; Bihari, P; Tripathi, R; Shahid, M; Guru, P K; Chatterjee, D; Kumar, U; Meena, B P&lt;/Author&gt;&lt;Year&gt;2019&lt;/Year&gt;&lt;Details&gt;&lt;_author_adr&gt;[B. Lal]ICAR Cent Sheep &amp;amp; Wool Res Inst, Avikanagar, Rajasthan, India;[Priyanka Gautam]ICAR Natl Res Ctr Camel, Bikaner, Rajasthan, India;[A. K. Nayak]ICAR Natl Rice Res Inst, Cuttack 753006, Odisha, India;[B. B. Panda]ICAR Natl Rice Res Inst, Cuttack 753006, Odisha, India;[P. Bihari]ICAR Natl Rice Res Inst, Cuttack 753006, Odisha, India;[R. Tripathi]ICAR Natl Rice Res Inst, Cuttack 753006, Odisha, India;[M. Shahid]ICAR Natl Rice Res Inst, Cuttack 753006, Odisha, India;[P. K. Guru]ICAR Natl Rice Res Inst, Cuttack 753006, Odisha, India;[D. Chatterjee]ICAR Natl Rice Res Inst, Cuttack 753006, Odisha, India;[U. Kumar]ICAR Natl Rice Res Inst, Cuttack 753006, Odisha, India;[B. P. Meena]ICAR Indian Inst Soil Sci, Bhopal, MP, India;&lt;/_author_adr&gt;&lt;_author_aff&gt;ICAR Natl Rice Res Inst;Indian Council of Agricultural Research (ICAR);ICAR - National Rice Research Institute;ICAR Cent Sheep &amp;amp; Wool Res Inst;Indian Council of Agricultural Research (ICAR);ICAR - Central Sheep &amp;amp; Wool Research Institute;ICAR Natl Res Ctr Camel;Indian Council of Agricultural Research (ICAR);ICAR - National Research Centre on Camel;ICAR Indian Inst Soil Sci;Indian Council of Agricultural Research (ICAR);ICAR - Indian Institute of Soil Sciences;&lt;/_author_aff&gt;&lt;_cate&gt;Green &amp;amp; Sustainable Science &amp;amp; Technology;Engineering, Environmental;Environmental Sciences;&lt;/_cate&gt;&lt;_cited_count&gt;68&lt;/_cited_count&gt;&lt;_doi&gt;10.1016/j.jclepro.2019.04.041&lt;/_doi&gt;&lt;_isbn&gt;0959-6526&lt;/_isbn&gt;&lt;_journal&gt;JOURNAL OF CLEANER PRODUCTION&lt;/_journal&gt;&lt;_keywords&gt;Carbon foot prints;Energy;N2O flux;Residue mulching;Soil health;Zero tillage;&lt;/_keywords&gt;&lt;_ori_publication&gt;ELSEVIER SCI LTD&lt;/_ori_publication&gt;&lt;_pages&gt;815-830&lt;/_pages&gt;&lt;_place_published&gt;THE BOULEVARD, LANGFORD LANE, KIDLINGTON, OXFORD OX5 1GB, OXON, ENGLAND&lt;/_place_published&gt;&lt;_ref_count&gt;85&lt;/_ref_count&gt;&lt;_url&gt;https://www.webofscience.com/wos/alldb/full-record/WOS:000469901200070&lt;/_url&gt;&lt;_volume&gt;226&lt;/_volume&gt;&lt;_created&gt;65470214&lt;/_created&gt;&lt;_modified&gt;65470214&lt;/_modified&gt;&lt;_db_updated&gt;Web of Science-Core&lt;/_db_updated&gt;&lt;_impact_factor&gt;  11.072&lt;/_impact_factor&gt;&lt;_social_category&gt;环境科学与生态学(2)&lt;/_social_category&gt;&lt;_collection_scope&gt;SCIE;EI&lt;/_collection_scope&gt;&lt;/Details&gt;&lt;Extra&gt;&lt;DBUID&gt;{F96A950B-833F-4880-A151-76DA2D6A2879}&lt;/DBUID&gt;&lt;/Extra&gt;&lt;/Item&gt;&lt;/References&gt;&lt;/Group&gt;&lt;Group&gt;&lt;References&gt;&lt;Item&gt;&lt;ID&gt;1230&lt;/ID&gt;&lt;UID&gt;{970CD0E6-AABC-4461-BFAE-45B518EBA122}&lt;/UID&gt;&lt;Title&gt;Conservation tillage improves soil water storage, spring maize (Zea mays L.) yield and WUE in two types of seasonal rainfall distributions&lt;/Title&gt;&lt;Template&gt;Journal Article&lt;/Template&gt;&lt;Star&gt;0&lt;/Star&gt;&lt;Tag&gt;0&lt;/Tag&gt;&lt;Author&gt;Zhang, Qi; Wang, Shulan; Sun, Yuanguang; Zhang, Yuanhong; Li, Haoyu; Liu, Pengzhao; Wang, Xiaoli; Wang, Rui; Li, Jun&lt;/Author&gt;&lt;Year&gt;2022&lt;/Year&gt;&lt;Details&gt;&lt;_author_adr&gt;[Qi Zhang]Minist Agr, Key Lab Crop Physi Ecol &amp;amp; Tillage Sci Northwester, Yangling 712100, Shaanxi, Peoples R China;[Shulan Wang]Henan Agr Univ, Coll Life Sci, Zhengzhou 450046, Henan, Peoples R China;[Yuanguang Sun]Minist Agr, Key Lab Crop Physi Ecol &amp;amp; Tillage Sci Northwester, Yangling 712100, Shaanxi, Peoples R China;[Yuanhong Zhang]Minist Agr, Key Lab Crop Physi Ecol &amp;amp; Tillage Sci Northwester, Yangling 712100, Shaanxi, Peoples R China;[Haoyu Li]Minist Agr, Key Lab Crop Physi Ecol &amp;amp; Tillage Sci Northwester, Yangling 712100, Shaanxi, Peoples R China;[Pengzhao Liu]Minist Agr, Key Lab Crop Physi Ecol &amp;amp; Tillage Sci Northwester, Yangling 712100, Shaanxi, Peoples R China;[Xiaoli Wang]Minist Agr, Key Lab Crop Physi Ecol &amp;amp; Tillage Sci Northwester, Yangling 712100, Shaanxi, Peoples R China;[Rui Wang]Minist Agr, Key Lab Crop Physi Ecol &amp;amp; Tillage Sci Northwester, Yangling 712100, Shaanxi, Peoples R China;[Jun Li]Minist Agr, Key Lab Crop Physi Ecol &amp;amp; Tillage Sci Northwester, Yangling 712100, Shaanxi, Peoples R China;&lt;/_author_adr&gt;&lt;_author_aff&gt;Northwest A&amp;amp;F Univ;Northwest A&amp;amp;F University - China;Northwest A&amp;amp;F University College of Agronomy;Minist Agr;Ministry of Agriculture &amp;amp; Rural Affairs;Henan Agr Univ;Henan Agricultural University;&lt;/_author_aff&gt;&lt;_cate&gt;Soil Science;&lt;/_cate&gt;&lt;_cited_count&gt;29&lt;/_cited_count&gt;&lt;_date&gt;2022-01-01&lt;/_date&gt;&lt;_doi&gt;10.1016/j.still.2021.105237&lt;/_doi&gt;&lt;_isbn&gt;0167-1987&lt;/_isbn&gt;&lt;_journal&gt;SOIL &amp;amp; TILLAGE RESEARCH&lt;/_journal&gt;&lt;_keywords&gt;Arid region;Rainfall distribution;Conservation tillage;Maize growth;Soil water and precipitation use efficiency;Yield;&lt;/_keywords&gt;&lt;_ori_publication&gt;ELSEVIER&lt;/_ori_publication&gt;&lt;_place_published&gt;RADARWEG 29, 1043 NX AMSTERDAM, NETHERLANDS&lt;/_place_published&gt;&lt;_ref_count&gt;39&lt;/_ref_count&gt;&lt;_url&gt;https://www.webofscience.com/wos/alldb/full-record/WOS:000720835100002&lt;/_url&gt;&lt;_volume&gt;215&lt;/_volume&gt;&lt;_created&gt;65470215&lt;/_created&gt;&lt;_modified&gt;65470215&lt;/_modified&gt;&lt;_db_updated&gt;Web of Science-Core&lt;/_db_updated&gt;&lt;_impact_factor&gt;   7.366&lt;/_impact_factor&gt;&lt;_social_category&gt;农林科学(1)&lt;/_social_category&gt;&lt;_collection_scope&gt;SCIE;EI&lt;/_collection_scope&gt;&lt;/Details&gt;&lt;Extra&gt;&lt;DBUID&gt;{F96A950B-833F-4880-A151-76DA2D6A2879}&lt;/DBUID&gt;&lt;/Extra&gt;&lt;/Item&gt;&lt;/References&gt;&lt;/Group&gt;&lt;Group&gt;&lt;References&gt;&lt;Item&gt;&lt;ID&gt;1231&lt;/ID&gt;&lt;UID&gt;{A4108811-02B7-43AD-A2FD-559C54579744}&lt;/UID&gt;&lt;Title&gt;Soil carbon and nitrogen of wheat-maize rotation system under continuous straw and plastic mulch&lt;/Title&gt;&lt;Template&gt;Journal Article&lt;/Template&gt;&lt;Star&gt;0&lt;/Star&gt;&lt;Tag&gt;0&lt;/Tag&gt;&lt;Author&gt;Hu, Yajin; Sun, Benhua; Wu, Shufang; Feng, Hao; Gao, Mingxia; Ma, Penghui; Zhang, Tongxun; Pi, Xiaomin&lt;/Author&gt;&lt;Year&gt;2021&lt;/Year&gt;&lt;Details&gt;&lt;_author_adr&gt;[Yajin Hu]Northwest A&amp;amp;F Univ, Inst Soil &amp;amp; Water Conservat, Key Lab Agr Soil &amp;amp; Water Engn Arid &amp;amp; Semiarid Are, Minist Educ, Xinong Rd 26, Yangling 712100, Shaanxi, Peoples R China;[Benhua Sun]Northwest A&amp;amp;F Univ, Inst Water Saving Agr Arid Areas China, Yangling 712100, Shaanxi, Peoples R China;[Shufang Wu]Northwest A&amp;amp;F Univ, Inst Water Saving Agr Arid Areas China, Yangling 712100, Shaanxi, Peoples R China;[Hao Feng]Northwest A&amp;amp;F Univ, Inst Water Saving Agr Arid Areas China, Yangling 712100, Shaanxi, Peoples R China;[Mingxia Gao]Northwest A&amp;amp;F Univ, Inst Water Saving Agr Arid Areas China, Yangling 712100, Shaanxi, Peoples R China;[Penghui Ma]Northwest A&amp;amp;F Univ, Inst Soil &amp;amp; Water Conservat, Key Lab Agr Soil &amp;amp; Water Engn Arid &amp;amp; Semiarid Are, Minist Educ, Xinong Rd 26, Yangling 712100, Shaanxi, Peoples R China;[Tongxun Zhang]Northwest A&amp;amp;F Univ, Key Lab Plant Nutr &amp;amp; Agrienvironm Northwest China, Minist Agr, Yangling 712100, Shaanxi, Peoples R China;[Xiaomin Pi]Northwest A&amp;amp;F Univ, Key Lab Plant Nutr &amp;amp; Agrienvironm Northwest China, Minist Agr, Yangling 712100, Shaanxi, Peoples R China;&lt;/_author_adr&gt;&lt;_author_aff&gt;Northwest A&amp;amp;F Univ;Chinese Academy of Sciences;Institute of Soil &amp;amp; Water Conservation (ISWC), CAS;Northwest A&amp;amp;F University - China;Chinese Academy of Sciences and Ministry of Water Resources Institute of Soil and Water Conservation;Northwest A&amp;amp;F Univ;Ministry of Agriculture &amp;amp; Rural Affairs;Northwest A&amp;amp;F University - China;Northwest A&amp;amp;F Univ;Northwest A&amp;amp;F University - China;&lt;/_author_aff&gt;&lt;_cate&gt;Soil Science;&lt;/_cate&gt;&lt;_cited_count&gt;14&lt;/_cited_count&gt;&lt;_date&gt;2021-01-01&lt;/_date&gt;&lt;_doi&gt;10.1007/s10705-020-10114-5&lt;/_doi&gt;&lt;_isbn&gt;1385-1314&lt;/_isbn&gt;&lt;_issue&gt;2&lt;/_issue&gt;&lt;_journal&gt;NUTRIENT CYCLING IN AGROECOSYSTEMS&lt;/_journal&gt;&lt;_keywords&gt;Straw and plastic mulch;Soil organic carbon;Microbial biomass carbon and nitrogen;Nitrate nitrogen;Wheat-maize rotation field;&lt;/_keywords&gt;&lt;_ori_publication&gt;SPRINGER&lt;/_ori_publication&gt;&lt;_pages&gt;181-193&lt;/_pages&gt;&lt;_place_published&gt;VAN GODEWIJCKSTRAAT 30, 3311 GZ DORDRECHT, NETHERLANDS&lt;/_place_published&gt;&lt;_ref_count&gt;51&lt;/_ref_count&gt;&lt;_url&gt;https://www.webofscience.com/wos/alldb/full-record/WOS:000606298900002&lt;/_url&gt;&lt;_volume&gt;119&lt;/_volume&gt;&lt;_created&gt;65470218&lt;/_created&gt;&lt;_modified&gt;65470219&lt;/_modified&gt;&lt;_db_updated&gt;Web of Science-Core&lt;/_db_updated&gt;&lt;_impact_factor&gt;   3.866&lt;/_impact_factor&gt;&lt;_social_category&gt;农林科学(2)&lt;/_social_category&gt;&lt;_collection_scope&gt;SCIE&lt;/_collection_scope&gt;&lt;/Details&gt;&lt;Extra&gt;&lt;DBUID&gt;{F96A950B-833F-4880-A151-76DA2D6A2879}&lt;/DBUID&gt;&lt;/Extra&gt;&lt;/Item&gt;&lt;/References&gt;&lt;/Group&gt;&lt;/Citation&gt;_x000a_"/>
    <w:docVar w:name="NE.Ref{4AE14750-86D1-4864-AD65-F6FD60FA76CD}" w:val=" ADDIN NE.Ref.{4AE14750-86D1-4864-AD65-F6FD60FA76CD}&lt;Citation&gt;&lt;Group&gt;&lt;References&gt;&lt;Item&gt;&lt;ID&gt;1420&lt;/ID&gt;&lt;UID&gt;{2CB50909-3B29-435A-93BA-B8ED68CE7ECF}&lt;/UID&gt;&lt;Title&gt;Study on High Efficient Fertilization Methods of Coupling Effect of Ｒhizobiumand Nitrogen Fertilizer in Wind Sand and Semi-arid Area of Heilongjiang Province&lt;/Title&gt;&lt;Template&gt;Journal Article&lt;/Template&gt;&lt;Star&gt;0&lt;/Star&gt;&lt;Tag&gt;0&lt;/Tag&gt;&lt;Author&gt;Zhou, Changjun; Chen, Jingsheng; Tian, Zhongyan; Li, Jianying; Wu, Yaokun; Yu, Jidong; Ma, Lan; Li, Zeyu&lt;/Author&gt;&lt;Year&gt;2020&lt;/Year&gt;&lt;Details&gt;&lt;_author_adr&gt;黑龙江省农业科学院大庆分院;&lt;/_author_adr&gt;&lt;_cited_count&gt;3&lt;/_cited_count&gt;&lt;_collection_scope&gt;PKU;CSCD&lt;/_collection_scope&gt;&lt;_created&gt;65687905&lt;/_created&gt;&lt;_db_provider&gt;CNKI&lt;/_db_provider&gt;&lt;_db_updated&gt;CNKI - Reference&lt;/_db_updated&gt;&lt;_doi&gt;10.11861/ j. issn. 1000-9841. 2020.06. 0912&lt;/_doi&gt;&lt;_isbn&gt;1000-9841&lt;/_isbn&gt;&lt;_issue&gt;06&lt;/_issue&gt;&lt;_journal&gt;Soybean Science&lt;/_journal&gt;&lt;_keywords&gt;大豆;风沙半干旱地区;根瘤菌;高效施肥;耦合效应;经济效益&lt;/_keywords&gt;&lt;_modified&gt;65692706&lt;/_modified&gt;&lt;_pages&gt;912-918&lt;/_pages&gt;&lt;_url&gt;https://kns.cnki.net/kcms2/article/abstract?v=rA1vgdEcKkoBNhX44DoiJyNyCh2KXICHgVwmGBDR3OsQH_hAI763l321B5woWgjSflwpKNliLr7qxagQ21nKfyU0sHMfG1mVoDe0fSmZOQO01VKb7Kdit5JjUZ6-SDeOWF21XcmJSzFX-khthuMj4sxF6hf3Cnd65dOXlTwfV3XjcDm08C7GkSy9rsNRVGFx8eRR0k8gW0E=&amp;amp;uniplatform=NZKPT&amp;amp;language=CHS&lt;/_url&gt;&lt;_volume&gt;39&lt;/_volume&gt;&lt;_language&gt;English&lt;/_language&gt;&lt;/Details&gt;&lt;Extra&gt;&lt;DBUID&gt;{F96A950B-833F-4880-A151-76DA2D6A2879}&lt;/DBUID&gt;&lt;/Extra&gt;&lt;/Item&gt;&lt;/References&gt;&lt;/Group&gt;&lt;/Citation&gt;_x000a_"/>
    <w:docVar w:name="NE.Ref{4B267F6E-791A-4E98-B617-4B971FD4EB1D}" w:val=" ADDIN NE.Ref.{4B267F6E-791A-4E98-B617-4B971FD4EB1D}&lt;Citation&gt;&lt;Group&gt;&lt;References&gt;&lt;Item&gt;&lt;ID&gt;1232&lt;/ID&gt;&lt;UID&gt;{27306BA0-CA09-4D18-A2C2-16684986155D}&lt;/UID&gt;&lt;Title&gt;Effects of conservation tillage and straw mulching on crop yield, water use efficiency, carbon sequestration and economic benefits in the Loess Plateau region of China: A meta-analysis&lt;/Title&gt;&lt;Template&gt;Journal Article&lt;/Template&gt;&lt;Star&gt;0&lt;/Star&gt;&lt;Tag&gt;0&lt;/Tag&gt;&lt;Author&gt;Qin, Wangfei; Niu, Lili; You, Yongliang; Cui, Song; Chen, Chao; Li, Zhou&lt;/Author&gt;&lt;Year&gt;2024&lt;/Year&gt;&lt;Details&gt;&lt;_author_adr&gt;[Wangfei Qin]Guizhou Univ, Coll Anim Sci, Key Lab Anim Genet Breeding &amp;amp; Reprod Plateau Mount, Minist Educ, Guiyang 550025, Peoples R China;[Lili Niu]Guizhou Univ, Coll Anim Sci, Key Lab Anim Genet Breeding &amp;amp; Reprod Plateau Mount, Minist Educ, Guiyang 550025, Peoples R China;[Yongliang You]Hebei Acad Agr &amp;amp; Forestry Sci, Dryland Farming Inst, Hengshui 053000, Peoples R China;[Song Cui]Middle Tennessee State Univ, Sch Agr, Murfreesboro, TN 37132 USA;[Chao Chen]Guizhou Univ, Coll Anim Sci, Key Lab Anim Genet Breeding &amp;amp; Reprod Plateau Mount, Minist Educ, Guiyang 550025, Peoples R China;[Zhou Li]Guizhou Univ, Coll Anim Sci, Key Lab Anim Genet Breeding &amp;amp; Reprod Plateau Mount, Minist Educ, Guiyang 550025, Peoples R China;&lt;/_author_adr&gt;&lt;_author_aff&gt;Guizhou Univ;Guizhou University;Hebei Acad Agr &amp;amp; Forestry Sci;Hebei Academy of Agricultural &amp;amp; Forestry Sciences;Middle Tennessee State Univ;Middle Tennessee State University;&lt;/_author_aff&gt;&lt;_cate&gt;Soil Science;&lt;/_cate&gt;&lt;_cited_count&gt;2&lt;/_cited_count&gt;&lt;_date&gt;2024-01-01&lt;/_date&gt;&lt;_doi&gt;10.1016/j.still.2024.106025&lt;/_doi&gt;&lt;_isbn&gt;0167-1987&lt;/_isbn&gt;&lt;_journal&gt;SOIL &amp;amp; TILLAGE RESEARCH&lt;/_journal&gt;&lt;_keywords&gt;No-tillage;Straw mulching;Crop yield;Organic carbon;&lt;/_keywords&gt;&lt;_ori_publication&gt;ELSEVIER&lt;/_ori_publication&gt;&lt;_place_published&gt;RADARWEG 29, 1043 NX AMSTERDAM, NETHERLANDS&lt;/_place_published&gt;&lt;_ref_count&gt;59&lt;/_ref_count&gt;&lt;_url&gt;https://www.webofscience.com/wos/alldb/full-record/WOS:001178491200001&lt;/_url&gt;&lt;_volume&gt;238&lt;/_volume&gt;&lt;_created&gt;65470220&lt;/_created&gt;&lt;_modified&gt;65470220&lt;/_modified&gt;&lt;_db_updated&gt;Web of Science-Core&lt;/_db_updated&gt;&lt;_impact_factor&gt;   7.366&lt;/_impact_factor&gt;&lt;_social_category&gt;农林科学(1)&lt;/_social_category&gt;&lt;_collection_scope&gt;SCIE;EI&lt;/_collection_scope&gt;&lt;/Details&gt;&lt;Extra&gt;&lt;DBUID&gt;{F96A950B-833F-4880-A151-76DA2D6A2879}&lt;/DBUID&gt;&lt;/Extra&gt;&lt;/Item&gt;&lt;/References&gt;&lt;/Group&gt;&lt;/Citation&gt;_x000a_"/>
    <w:docVar w:name="NE.Ref{4B7E2727-B9A1-4990-A6BF-810D49742200}" w:val=" ADDIN NE.Ref.{4B7E2727-B9A1-4990-A6BF-810D49742200}&lt;Citation&gt;&lt;Group&gt;&lt;References&gt;&lt;Item&gt;&lt;ID&gt;1409&lt;/ID&gt;&lt;UID&gt;{9E3C3E9C-9CB9-47A2-A4EE-8B42550E504A}&lt;/UID&gt;&lt;Title&gt;Effects of different long term fertilizer management onphysiological characteristic of root and yield of ricein double cropping rice paddy field&lt;/Title&gt;&lt;Template&gt;Journal Article&lt;/Template&gt;&lt;Star&gt;0&lt;/Star&gt;&lt;Tag&gt;0&lt;/Tag&gt;&lt;Author&gt;Shi, Lihong; Li, Chao; Tang, Haiming; Wen, Li; Li, Weiyan; Xiao, Xiaoping; Cheng, Kaikai; Liu, Qu; Cheng, Aiwu&lt;/Author&gt;&lt;Year&gt;2021&lt;/Year&gt;&lt;Details&gt;&lt;_author_adr&gt;湖南省土壤肥料研究所;宁乡市农业技术推广中心;&lt;/_author_adr&gt;&lt;_cited_count&gt;13&lt;/_cited_count&gt;&lt;_collection_scope&gt;PKU;CSCD&lt;/_collection_scope&gt;&lt;_created&gt;65687901&lt;/_created&gt;&lt;_db_provider&gt;CNKI&lt;/_db_provider&gt;&lt;_db_updated&gt;CNKI - Reference&lt;/_db_updated&gt;&lt;_doi&gt;10.11841/i.issn.1007-4333.2021.09.03&lt;/_doi&gt;&lt;_isbn&gt;1007-4333&lt;/_isbn&gt;&lt;_issue&gt;09&lt;/_issue&gt;&lt;_journal&gt;Journal of China Agricultural University&lt;/_journal&gt;&lt;_keywords&gt;施肥模式;水稻;根系;干物质;保护性酶;产量&lt;/_keywords&gt;&lt;_modified&gt;65692616&lt;/_modified&gt;&lt;_pages&gt;18-29&lt;/_pages&gt;&lt;_url&gt;https://kns.cnki.net/kcms2/article/abstract?v=rA1vgdEcKkppTFTEgynrlxyn1Q2MGhKqgNC7RoayJBISvEuEkwWr1tDcv_AwTrIJw_mOKEJPRCHuS2AT23FgXokM5qPn7sCCSfhNweD9e-JTvkvMJU6MgQXcaaOR8qB4TiXN6paBJ05AX64Nia9u6OGDooNd7JAhn_mLwamznWybzgzhzVZYuUwG7F27psMsalrqY326wOE=&amp;amp;uniplatform=NZKPT&amp;amp;language=CHS&lt;/_url&gt;&lt;_volume&gt;26&lt;/_volume&gt;&lt;_language&gt;English&lt;/_language&gt;&lt;/Details&gt;&lt;Extra&gt;&lt;DBUID&gt;{F96A950B-833F-4880-A151-76DA2D6A2879}&lt;/DBUID&gt;&lt;/Extra&gt;&lt;/Item&gt;&lt;/References&gt;&lt;/Group&gt;&lt;/Citation&gt;_x000a_"/>
    <w:docVar w:name="NE.Ref{4CD64FDB-62F1-4A91-B304-8FD1D675FD4D}" w:val=" ADDIN NE.Ref.{4CD64FDB-62F1-4A91-B304-8FD1D675FD4D}&lt;Citation&gt;&lt;Group&gt;&lt;References&gt;&lt;Item&gt;&lt;ID&gt;1388&lt;/ID&gt;&lt;UID&gt;{6568AAE8-B981-4EF0-97E6-770FBBEAC4CA}&lt;/UID&gt;&lt;Title&gt;Effects of root interactions on the response of maize and potato to heterogeneous nitrogen&lt;/Title&gt;&lt;Template&gt;Journal Article&lt;/Template&gt;&lt;Star&gt;0&lt;/Star&gt;&lt;Tag&gt;0&lt;/Tag&gt;&lt;Author&gt;Wu, Kaixian; An, Tongxin; Fan, Zhiwei; Zhou, Feng; Xue, Guofeng; Wu, Bozhi&lt;/Author&gt;&lt;Year&gt;2015&lt;/Year&gt;&lt;Details&gt;&lt;_author_adr&gt;云南农业大学农学与生物技术学院;&lt;/_author_adr&gt;&lt;_cited_count&gt;15&lt;/_cited_count&gt;&lt;_collection_scope&gt;PKU;CSCD&lt;/_collection_scope&gt;&lt;_created&gt;65687894&lt;/_created&gt;&lt;_db_provider&gt;CNKI&lt;/_db_provider&gt;&lt;_db_updated&gt;CNKI - Reference&lt;/_db_updated&gt;&lt;_doi&gt;10.5846 / stxb201303260522&lt;/_doi&gt;&lt;_isbn&gt;1000-0933&lt;/_isbn&gt;&lt;_issue&gt;02&lt;/_issue&gt;&lt;_journal&gt;Acta Ecological Sinica&lt;/_journal&gt;&lt;_keywords&gt;氮异质性;植物多样性;根系觅养精确度;生产力&lt;/_keywords&gt;&lt;_modified&gt;65688150&lt;/_modified&gt;&lt;_pages&gt;508-516&lt;/_pages&gt;&lt;_url&gt;https://link.cnki.net/urlid/10.5846/stxb201303260522&lt;/_url&gt;&lt;_volume&gt;35&lt;/_volume&gt;&lt;_language&gt;English&lt;/_language&gt;&lt;/Details&gt;&lt;Extra&gt;&lt;DBUID&gt;{F96A950B-833F-4880-A151-76DA2D6A2879}&lt;/DBUID&gt;&lt;/Extra&gt;&lt;/Item&gt;&lt;/References&gt;&lt;/Group&gt;&lt;/Citation&gt;_x000a_"/>
    <w:docVar w:name="NE.Ref{4D0C1C48-1E82-4783-8597-21827A3CEACC}" w:val=" ADDIN NE.Ref.{4D0C1C48-1E82-4783-8597-21827A3CEACC}&lt;Citation&gt;&lt;Group&gt;&lt;References&gt;&lt;Item&gt;&lt;ID&gt;1168&lt;/ID&gt;&lt;UID&gt;{763998EB-8DEF-4D60-88FD-BF722D8A34FA}&lt;/UID&gt;&lt;Title&gt;《中国有机肥料资源》&lt;/Title&gt;&lt;Template&gt;Book&lt;/Template&gt;&lt;Star&gt;0&lt;/Star&gt;&lt;Tag&gt;0&lt;/Tag&gt;&lt;Author&gt;全国农业技术推广服务中心&lt;/Author&gt;&lt;Year&gt;1999&lt;/Year&gt;&lt;Details&gt;&lt;_accessed&gt;65375227&lt;/_accessed&gt;&lt;_created&gt;65375227&lt;/_created&gt;&lt;_modified&gt;65375227&lt;/_modified&gt;&lt;_place_published&gt;北京&lt;/_place_published&gt;&lt;_publisher&gt;中国农业出版社&lt;/_publisher&gt;&lt;_translated_author&gt;何平安; 邢文英&lt;/_translated_author&gt;&lt;/Details&gt;&lt;Extra&gt;&lt;DBUID&gt;{F96A950B-833F-4880-A151-76DA2D6A2879}&lt;/DBUID&gt;&lt;/Extra&gt;&lt;/Item&gt;&lt;/References&gt;&lt;/Group&gt;&lt;Group&gt;&lt;References&gt;&lt;Item&gt;&lt;ID&gt;1167&lt;/ID&gt;&lt;UID&gt;{C989E290-7D7D-457E-A2EB-7FF99E6EAB21}&lt;/UID&gt;&lt;Title&gt;《中国有机肥料养分志》&lt;/Title&gt;&lt;Template&gt;Book&lt;/Template&gt;&lt;Star&gt;0&lt;/Star&gt;&lt;Tag&gt;0&lt;/Tag&gt;&lt;Author&gt;全国农业技术推广服务中心&lt;/Author&gt;&lt;Year&gt;1999&lt;/Year&gt;&lt;Details&gt;&lt;_accessed&gt;65375224&lt;/_accessed&gt;&lt;_created&gt;65375224&lt;/_created&gt;&lt;_modified&gt;65375225&lt;/_modified&gt;&lt;_place_published&gt;北京&lt;/_place_published&gt;&lt;_publisher&gt;中国农业出版社&lt;/_publisher&gt;&lt;_translated_author&gt;Quan, Guo nong ye ji&lt;/_translated_author&gt;&lt;/Details&gt;&lt;Extra&gt;&lt;DBUID&gt;{F96A950B-833F-4880-A151-76DA2D6A2879}&lt;/DBUID&gt;&lt;/Extra&gt;&lt;/Item&gt;&lt;/References&gt;&lt;/Group&gt;&lt;Group&gt;&lt;References&gt;&lt;Item&gt;&lt;ID&gt;1166&lt;/ID&gt;&lt;UID&gt;{47792466-9EFC-490F-A7DF-4CB8574B8099}&lt;/UID&gt;&lt;Title&gt;《中国有机肥料养分数据集》&lt;/Title&gt;&lt;Template&gt;Book&lt;/Template&gt;&lt;Star&gt;0&lt;/Star&gt;&lt;Tag&gt;0&lt;/Tag&gt;&lt;Author&gt;全国农业技术推广服务中心&lt;/Author&gt;&lt;Year&gt;1999&lt;/Year&gt;&lt;Details&gt;&lt;_accessed&gt;65375223&lt;/_accessed&gt;&lt;_created&gt;65375223&lt;/_created&gt;&lt;_modified&gt;65375223&lt;/_modified&gt;&lt;_place_published&gt;北京&lt;/_place_published&gt;&lt;_publisher&gt;中国农业出版社&lt;/_publisher&gt;&lt;_translated_author&gt;Quan, Guo nong ye ji&lt;/_translated_author&gt;&lt;/Details&gt;&lt;Extra&gt;&lt;DBUID&gt;{F96A950B-833F-4880-A151-76DA2D6A2879}&lt;/DBUID&gt;&lt;/Extra&gt;&lt;/Item&gt;&lt;/References&gt;&lt;/Group&gt;&lt;/Citation&gt;_x000a_"/>
    <w:docVar w:name="NE.Ref{4EF0EA30-1235-4181-8A88-8DF8C95367D1}" w:val=" ADDIN NE.Ref.{4EF0EA30-1235-4181-8A88-8DF8C95367D1}&lt;Citation&gt;&lt;Group&gt;&lt;References&gt;&lt;Item&gt;&lt;ID&gt;1412&lt;/ID&gt;&lt;UID&gt;{80FE5FB2-CF72-4B70-A458-241A4625D762}&lt;/UID&gt;&lt;Title&gt;Effects of Different Cultivation Methods on Growth Stage, Dry Matter Accumulation, and Yield of Early Rice in Double Cropping Rice Field&lt;/Title&gt;&lt;Template&gt;Journal Article&lt;/Template&gt;&lt;Star&gt;0&lt;/Star&gt;&lt;Tag&gt;0&lt;/Tag&gt;&lt;Author&gt;TANG Hai-Ming, PANG Huan-Cheng XIAO Xiao-Ping; Pang, Huancheng; Xiao, Xiaoping; Nie, Zemin; Tang, Wenguang; Yu, Tianyi; Wang, Ke; LiQiang; Yang, Guangli&lt;/Author&gt;&lt;Year&gt;2014&lt;/Year&gt;&lt;Details&gt;&lt;_author_adr&gt;湖南省土壤肥料研究所;中国农业科学院农业资源与农业区划研究所;湖南省南县农业局;湖南省南县三仙湖农技站;&lt;/_author_adr&gt;&lt;_cited_count&gt;51&lt;/_cited_count&gt;&lt;_collection_scope&gt;PKU;CSCD&lt;/_collection_scope&gt;&lt;_created&gt;65687903&lt;/_created&gt;&lt;_db_provider&gt;CNKI&lt;/_db_provider&gt;&lt;_db_updated&gt;CNKI - Reference&lt;/_db_updated&gt;&lt;_isbn&gt;0496-3490&lt;/_isbn&gt;&lt;_issue&gt;04&lt;/_issue&gt;&lt;_journal&gt;Acta Agronomica Sinica&lt;/_journal&gt;&lt;_keywords&gt;水稻;栽培方式;生育期;干物质;产量&lt;/_keywords&gt;&lt;_modified&gt;65692666&lt;/_modified&gt;&lt;_pages&gt;711-718&lt;/_pages&gt;&lt;_url&gt;https://link.cnki.net/urlid/11.1809.S.20140214.1020.017&lt;/_url&gt;&lt;_volume&gt;40&lt;/_volume&gt;&lt;_language&gt;English&lt;/_language&gt;&lt;/Details&gt;&lt;Extra&gt;&lt;DBUID&gt;{F96A950B-833F-4880-A151-76DA2D6A2879}&lt;/DBUID&gt;&lt;/Extra&gt;&lt;/Item&gt;&lt;/References&gt;&lt;/Group&gt;&lt;/Citation&gt;_x000a_"/>
    <w:docVar w:name="NE.Ref{54028905-0D92-4CAA-ADAC-CEAB44ABE32D}" w:val=" ADDIN NE.Ref.{54028905-0D92-4CAA-ADAC-CEAB44ABE32D}&lt;Citation&gt;&lt;Group&gt;&lt;References&gt;&lt;Item&gt;&lt;ID&gt;1399&lt;/ID&gt;&lt;UID&gt;{31F2D277-C3B8-4951-884D-B25DB1927622}&lt;/UID&gt;&lt;Title&gt;Study on the Ｒoot Distribution and Ｒoot Characteristics of Winter Wheat under Different Soil and Water Conditions&lt;/Title&gt;&lt;Template&gt;Journal Article&lt;/Template&gt;&lt;Star&gt;0&lt;/Star&gt;&lt;Tag&gt;0&lt;/Tag&gt;&lt;Author&gt;Feng, Huanping; Tan, Xiushan; Bi, Jianjie&lt;/Author&gt;&lt;Year&gt;2013&lt;/Year&gt;&lt;Details&gt;&lt;_author_adr&gt;山东农业大学作物生物学国家重点实验室;山东农业大学水利土木工程学院;&lt;/_author_adr&gt;&lt;_cited_count&gt;3&lt;/_cited_count&gt;&lt;_created&gt;65687898&lt;/_created&gt;&lt;_db_provider&gt;CNKI&lt;/_db_provider&gt;&lt;_db_updated&gt;CNKI - Reference&lt;/_db_updated&gt;&lt;_doi&gt;10.13989/j.cnki.0517-6611.2013.35.060&lt;/_doi&gt;&lt;_isbn&gt;0517-6611&lt;/_isbn&gt;&lt;_issue&gt;35&lt;/_issue&gt;&lt;_journal&gt;Journal of Anhui Agri&lt;/_journal&gt;&lt;_keywords&gt;土壤水分;冬小麦;根干重;根冠比;生育期&lt;/_keywords&gt;&lt;_modified&gt;65692191&lt;/_modified&gt;&lt;_pages&gt;13465-13467+13471&lt;/_pages&gt;&lt;_url&gt;https://link.cnki.net/doi/10.13989/j.cnki.0517-6611.2013.35.060&lt;/_url&gt;&lt;_volume&gt;41&lt;/_volume&gt;&lt;_language&gt;English&lt;/_language&gt;&lt;/Details&gt;&lt;Extra&gt;&lt;DBUID&gt;{F96A950B-833F-4880-A151-76DA2D6A2879}&lt;/DBUID&gt;&lt;/Extra&gt;&lt;/Item&gt;&lt;/References&gt;&lt;/Group&gt;&lt;/Citation&gt;_x000a_"/>
    <w:docVar w:name="NE.Ref{55FA150D-FDF2-456D-9272-E940D10DCEEF}" w:val=" ADDIN NE.Ref.{55FA150D-FDF2-456D-9272-E940D10DCEEF}&lt;Citation&gt;&lt;Group&gt;&lt;References&gt;&lt;Item&gt;&lt;ID&gt;1385&lt;/ID&gt;&lt;UID&gt;{C87E2DFB-F021-4F6D-B38D-BD0111DFB031}&lt;/UID&gt;&lt;Title&gt;Effects of Synergistic Application of Water and Zinc Fertilizer on Physiological Characteristics and Yield of Spring Maize in Dryland&lt;/Title&gt;&lt;Template&gt;Journal Article&lt;/Template&gt;&lt;Star&gt;0&lt;/Star&gt;&lt;Tag&gt;0&lt;/Tag&gt;&lt;Author&gt;Li, Na; Sun, Zhanxiang; Zhang, Zhe; Bai, Wei; Li, Chunqian; Li, Fengming&lt;/Author&gt;&lt;Year&gt;2021&lt;/Year&gt;&lt;Details&gt;&lt;_author_adr&gt;辽宁省旱地农林研究所;辽宁省农业科学院;&lt;/_author_adr&gt;&lt;_cited_count&gt;6&lt;/_cited_count&gt;&lt;_collection_scope&gt;PKU;CSCD&lt;/_collection_scope&gt;&lt;_created&gt;65687893&lt;/_created&gt;&lt;_db_provider&gt;CNKI&lt;/_db_provider&gt;&lt;_db_updated&gt;CNKI - Reference&lt;/_db_updated&gt;&lt;_doi&gt;10.13597/j.cnki.maize.science.20210411&lt;/_doi&gt;&lt;_isbn&gt;1005-0906&lt;/_isbn&gt;&lt;_issue&gt;04&lt;/_issue&gt;&lt;_journal&gt;玉米科学&lt;/_journal&gt;&lt;_keywords&gt;玉米;保水剂;锌肥;水分利用效率&lt;/_keywords&gt;&lt;_modified&gt;65688138&lt;/_modified&gt;&lt;_pages&gt;78-82&lt;/_pages&gt;&lt;_url&gt;https://link.cnki.net/doi/10.13597/j.cnki.maize.science.20210411&lt;/_url&gt;&lt;_volume&gt;29&lt;/_volume&gt;&lt;_language&gt;English&lt;/_language&gt;&lt;/Details&gt;&lt;Extra&gt;&lt;DBUID&gt;{F96A950B-833F-4880-A151-76DA2D6A2879}&lt;/DBUID&gt;&lt;/Extra&gt;&lt;/Item&gt;&lt;/References&gt;&lt;/Group&gt;&lt;/Citation&gt;_x000a_"/>
    <w:docVar w:name="NE.Ref{59CAFA92-5819-42BA-8B93-23342EF6D543}" w:val=" ADDIN NE.Ref.{59CAFA92-5819-42BA-8B93-23342EF6D543}&lt;Citation&gt;&lt;Group&gt;&lt;References&gt;&lt;Item&gt;&lt;ID&gt;1403&lt;/ID&gt;&lt;UID&gt;{FDCD811C-246B-4A75-B365-0558AD82C505}&lt;/UID&gt;&lt;Title&gt;Effect of potash fertilisation on the nutritional ecology of winter wheat roots&lt;/Title&gt;&lt;Template&gt;Journal Article&lt;/Template&gt;&lt;Star&gt;0&lt;/Star&gt;&lt;Tag&gt;0&lt;/Tag&gt;&lt;Author&gt;Xiong, Mingbiao; Tian, Yingbing; Xiong, Xiaoshan; Song, Guangyu; Lei, Xiaozhang; Cao, Shuyou&lt;/Author&gt;&lt;Year&gt;2004&lt;/Year&gt;&lt;Details&gt;&lt;_author_adr&gt;西南农业大学资源环境学院,西南农业大学资源环境学院,西南农业大学资源环境学院,西南农业大学资源环境学院,四川大学高速水力国家重点实验室,四川大学高速水力国家重点实验室 重庆北碚400716,四川省水土保持生态环境监测总站,成都610041,四川大学高速水力国家重点实验室,成都610065_x000d__x000a_,重庆北碚400716_x000d__x000a_,重庆北碚400716_x000d__x000a_,重庆北碚400716_x000d__x000a_,成都610065_x000d__x000a_,成都610065&lt;/_author_adr&gt;&lt;_cited_count&gt;71&lt;/_cited_count&gt;&lt;_collection_scope&gt;PKU;CSCD&lt;/_collection_scope&gt;&lt;_created&gt;65687899&lt;/_created&gt;&lt;_db_provider&gt;CNKI&lt;/_db_provider&gt;&lt;_db_updated&gt;CNKI - Reference&lt;/_db_updated&gt;&lt;_isbn&gt;0564-3929&lt;/_isbn&gt;&lt;_issue&gt;02&lt;/_issue&gt;&lt;_journal&gt;Acta Pedologica Sinica&lt;/_journal&gt;&lt;_keywords&gt;钾素营养;根系营养生态;冬小麦;紫色土&lt;/_keywords&gt;&lt;_modified&gt;65692232&lt;/_modified&gt;&lt;_pages&gt;285-291&lt;/_pages&gt;&lt;_url&gt;https://kns.cnki.net/kcms2/article/abstract?v=rA1vgdEcKkqshaiANziaWmmszfQzE0imTc6-Q2lyU4eTY-876mvBstQnqfNMe4QqrQJiupFydeGFXpgB1aVXiJR_7NegGFdxe5RxeBv2cid63fxnr2rHgyQJ3F7IrXD81WePaJnoEMY6Ky2B9UkOwejckY6K1_j8RMUxY7kye_YiiPkcciZo9VITQ-uXtzjkoYYx1WkAYGE=&amp;amp;uniplatform=NZKPT&amp;amp;language=CHS&lt;/_url&gt;&lt;_language&gt;English&lt;/_language&gt;&lt;/Details&gt;&lt;Extra&gt;&lt;DBUID&gt;{F96A950B-833F-4880-A151-76DA2D6A2879}&lt;/DBUID&gt;&lt;/Extra&gt;&lt;/Item&gt;&lt;/References&gt;&lt;/Group&gt;&lt;/Citation&gt;_x000a_"/>
    <w:docVar w:name="NE.Ref{690C489E-4D81-4230-9F86-27E93D643B03}" w:val=" ADDIN NE.Ref.{690C489E-4D81-4230-9F86-27E93D643B03}&lt;Citation&gt;&lt;Group&gt;&lt;References&gt;&lt;Item&gt;&lt;ID&gt;1394&lt;/ID&gt;&lt;UID&gt;{C0F9B14A-DD11-4869-9A56-0BBE1B2069C3}&lt;/UID&gt;&lt;Title&gt;Effects of different selenium sources on wheat growth, selenium uptake and utilization and the aftereffects on maize&lt;/Title&gt;&lt;Template&gt;Journal Article&lt;/Template&gt;&lt;Star&gt;0&lt;/Star&gt;&lt;Tag&gt;0&lt;/Tag&gt;&lt;Author&gt;Li, Mingfeng; Deng, Xiaofang; Fu, Xiaoli; Duan, Bihui; Zhang, Haiqing; Zhao, Zhuqing; Liu, Xinwei&lt;/Author&gt;&lt;Year&gt;2017&lt;/Year&gt;&lt;Details&gt;&lt;_author_adr&gt;华中农业大学微量元素研究中心;新型肥料湖北省工程实验中心;湖北省富硒产业研究院;&lt;/_author_adr&gt;&lt;_cited_count&gt;45&lt;/_cited_count&gt;&lt;_collection_scope&gt;PKU;CSCD&lt;/_collection_scope&gt;&lt;_created&gt;65687896&lt;/_created&gt;&lt;_db_provider&gt;CNKI&lt;/_db_provider&gt;&lt;_db_updated&gt;CNKI - Reference&lt;/_db_updated&gt;&lt;_doi&gt;10.11654/jaes.2016-0968&lt;/_doi&gt;&lt;_isbn&gt;1672-2043&lt;/_isbn&gt;&lt;_issue&gt;01&lt;/_issue&gt;&lt;_journal&gt;Journal of Agro-Environment Science&lt;/_journal&gt;&lt;_keywords&gt;小麦;玉米;硒酸盐;亚硒酸盐;硒矿;硒粉窗体顶端&lt;/_keywords&gt;&lt;_modified&gt;65691974&lt;/_modified&gt;&lt;_pages&gt;1-7&lt;/_pages&gt;&lt;_url&gt;https://kns.cnki.net/kcms2/article/abstract?v=rA1vgdEcKkrlWXDacSw7ECCnMJlK6ckgMUIYYWFfOg2pwhjvop8LLYwCL_rFkFELWK7uqCpchg5AisiW62ZP5qrZuOJr7Og6CovdSwMkBvZ0K93PKRXqe8TtB6pqg8G2nnQ-J4RSsxA0bWBaWIHnYtFykfE_JRhW7L4sdibOniZVtTVVHST2s0PYO8LU4rWRi7DdVbZr9Cw=&amp;amp;uniplatform=NZKPT&amp;amp;language=CHS&lt;/_url&gt;&lt;_volume&gt;36&lt;/_volume&gt;&lt;_language&gt;English&lt;/_language&gt;&lt;/Details&gt;&lt;Extra&gt;&lt;DBUID&gt;{F96A950B-833F-4880-A151-76DA2D6A2879}&lt;/DBUID&gt;&lt;/Extra&gt;&lt;/Item&gt;&lt;/References&gt;&lt;/Group&gt;&lt;/Citation&gt;_x000a_"/>
    <w:docVar w:name="NE.Ref{71218475-9245-4FDB-8243-6E197C6062D2}" w:val=" ADDIN NE.Ref.{71218475-9245-4FDB-8243-6E197C6062D2}&lt;Citation&gt;&lt;Group&gt;&lt;References&gt;&lt;Item&gt;&lt;ID&gt;1441&lt;/ID&gt;&lt;UID&gt;{1B9D13E1-11EE-471B-BAE2-530A66A70770}&lt;/UID&gt;&lt;Title&gt;Effect of Drip Irrigation and Fertilizer Coupling on Peanut( Arachis hypogaea L. ) Dry Matter Accumulation and Its Yield&lt;/Title&gt;&lt;Template&gt;Journal Article&lt;/Template&gt;&lt;Star&gt;0&lt;/Star&gt;&lt;Tag&gt;0&lt;/Tag&gt;&lt;Author&gt;Liu, Xinting; Wang, Juan; Hou, Xianfei; Chen, Yuehua; Lan, Haiyan; Li, Qiang&lt;/Author&gt;&lt;Year&gt;2017&lt;/Year&gt;&lt;Details&gt;&lt;_author_adr&gt;新疆大学生命科学与技术学院新疆生物资源基因工程重点实验室;新疆农业科学院经济作物研究所;&lt;/_author_adr&gt;&lt;_cited_count&gt;9&lt;/_cited_count&gt;&lt;_collection_scope&gt;PKU;CSCD&lt;/_collection_scope&gt;&lt;_created&gt;65687912&lt;/_created&gt;&lt;_db_provider&gt;CNKI&lt;/_db_provider&gt;&lt;_db_updated&gt;CNKI - Reference&lt;/_db_updated&gt;&lt;_doi&gt;10.6048 / j.issn.1001- 4330.2017.11.007&lt;/_doi&gt;&lt;_isbn&gt;1001-4330&lt;/_isbn&gt;&lt;_issue&gt;11&lt;/_issue&gt;&lt;_journal&gt;Xinjiang Agricultural Sciences&lt;/_journal&gt;&lt;_keywords&gt;花生;水肥耦合;滴灌施肥;干物质积累;产量;根冠比&lt;/_keywords&gt;&lt;_modified&gt;65693530&lt;/_modified&gt;&lt;_pages&gt;2013-2021&lt;/_pages&gt;&lt;_url&gt;https://kns.cnki.net/kcms2/article/abstract?v=rA1vgdEcKkp-jEggjaGxY6Xxk2ehrqVxeaLdOrtKj38a1QTpAOoRyJWWzxc1wHM2AJNDX4jSyADp8L_36e-hblBRy7Z7SJ2BzZ0mZUGaQBUGzcKaeByOAei3mxPzNR1Dtu0o4TIZgctOXK8LI4Z-84KRnjqxBvL17vvXFQBKerEAtOMNNQJUKTQ3pdpfPJoZVIjnzo6R6JQ=&amp;amp;uniplatform=NZKPT&amp;amp;language=CHS&lt;/_url&gt;&lt;_volume&gt;54&lt;/_volume&gt;&lt;_language&gt;English&lt;/_language&gt;&lt;/Details&gt;&lt;Extra&gt;&lt;DBUID&gt;{F96A950B-833F-4880-A151-76DA2D6A2879}&lt;/DBUID&gt;&lt;/Extra&gt;&lt;/Item&gt;&lt;/References&gt;&lt;/Group&gt;&lt;/Citation&gt;_x000a_"/>
    <w:docVar w:name="NE.Ref{7582D9D2-1F95-4CE4-B5EB-B4C583640F9C}" w:val=" ADDIN NE.Ref.{7582D9D2-1F95-4CE4-B5EB-B4C583640F9C}&lt;Citation&gt;&lt;Group&gt;&lt;References&gt;&lt;Item&gt;&lt;ID&gt;1438&lt;/ID&gt;&lt;UID&gt;{0DCA025B-A9F3-4A78-938E-0889FFAFE15E}&lt;/UID&gt;&lt;Title&gt;Effect of Biochar-based Fertilizer and Regulated Deficit Irrigation onRoot Shoot Ratio and Water Use Efficiency of Peanut&lt;/Title&gt;&lt;Template&gt;Journal Article&lt;/Template&gt;&lt;Star&gt;0&lt;/Star&gt;&lt;Tag&gt;0&lt;/Tag&gt;&lt;Author&gt;夏桂敏; 李永发; 王淑君; 吴晓茜; 王玮志; 迟道才&lt;/Author&gt;&lt;Year&gt;2018&lt;/Year&gt;&lt;Details&gt;&lt;_author_adr&gt;沈阳农业大学水利学院;&lt;/_author_adr&gt;&lt;_cited_count&gt;18&lt;/_cited_count&gt;&lt;_collection_scope&gt;PKU;CSCD&lt;/_collection_scope&gt;&lt;_created&gt;65687911&lt;/_created&gt;&lt;_db_provider&gt;CNKI&lt;/_db_provider&gt;&lt;_db_updated&gt;CNKI - Reference&lt;/_db_updated&gt;&lt;_isbn&gt;1000-1700&lt;/_isbn&gt;&lt;_issue&gt;03&lt;/_issue&gt;&lt;_journal&gt;Journal of Shenyang Agricultural University&lt;/_journal&gt;&lt;_keywords&gt;生物炭基肥;调亏灌溉;根冠比;产量;水分利用效率&lt;/_keywords&gt;&lt;_modified&gt;65693427&lt;/_modified&gt;&lt;_pages&gt;315-321&lt;/_pages&gt;&lt;_url&gt;https://link.cnki.net/urlid/21.1134.S.20180522.1002.002&lt;/_url&gt;&lt;_volume&gt;49&lt;/_volume&gt;&lt;_doi&gt;10.3969/j.issn.1000-1700.2018.03.009&lt;/_doi&gt;&lt;_translated_author&gt;Xia, Gui min;Li, Yong fa;Wang, Shu jun;Wu, Xiao qian;Wang, Wei zhi;Chi, Dao cai&lt;/_translated_author&gt;&lt;/Details&gt;&lt;Extra&gt;&lt;DBUID&gt;{F96A950B-833F-4880-A151-76DA2D6A2879}&lt;/DBUID&gt;&lt;/Extra&gt;&lt;/Item&gt;&lt;/References&gt;&lt;/Group&gt;&lt;/Citation&gt;_x000a_"/>
    <w:docVar w:name="NE.Ref{77D03B2A-DCFF-4576-A0C4-67CE5082791D}" w:val=" ADDIN NE.Ref.{77D03B2A-DCFF-4576-A0C4-67CE5082791D}&lt;Citation&gt;&lt;Group&gt;&lt;References&gt;&lt;Item&gt;&lt;ID&gt;1396&lt;/ID&gt;&lt;UID&gt;{FC4C4A35-F3CC-403B-8431-5BF279ED5DE2}&lt;/UID&gt;&lt;Title&gt;Effect of available soil water at planting on growth of root, canopy andsoil water use of winter wheat in field&lt;/Title&gt;&lt;Template&gt;Journal Article&lt;/Template&gt;&lt;Star&gt;0&lt;/Star&gt;&lt;Tag&gt;0&lt;/Tag&gt;&lt;Author&gt;Liu, Cengshan; Cuo, Anhong; An, Shunqing; La, Houquan; Bai, Yueming; Wen, Min&lt;/Author&gt;&lt;Year&gt;2003&lt;/Year&gt;&lt;Details&gt;&lt;_author_adr&gt;中国气象科学研究院生态环境和农业气象研究所,中国气象科学研究院生态环境和农业气象研究所,中国气象科学研究院生态环境和农业气象研究所,国家气象中心中央气象台,中国气象科学研究院生态环境和农业气象研究所,中国气象科学研究院生态环境和农业气象研究所 北京 100081_x000d__x000a_,北京 100081_x000d__x000a_,北京 100081_x000d__x000a_,北京 100081_x000d__x000a_,北京 100081_x000d__x000a_,北京 100081&lt;/_author_adr&gt;&lt;_cited_count&gt;49&lt;/_cited_count&gt;&lt;_collection_scope&gt;PKU;CSCD&lt;/_collection_scope&gt;&lt;_created&gt;65687897&lt;/_created&gt;&lt;_db_provider&gt;CNKI&lt;/_db_provider&gt;&lt;_db_updated&gt;CNKI - Reference&lt;/_db_updated&gt;&lt;_isbn&gt;1004-4574&lt;/_isbn&gt;&lt;_issue&gt;03&lt;/_issue&gt;&lt;_journal&gt;Jouranl of natural disasters&lt;/_journal&gt;&lt;_keywords&gt;冬小麦;根冠;产量因子;水分利用率;底墒&lt;/_keywords&gt;&lt;_modified&gt;65691992&lt;/_modified&gt;&lt;_pages&gt;149-154&lt;/_pages&gt;&lt;_url&gt;https://kns.cnki.net/kcms2/article/abstract?v=rA1vgdEcKkpxjrzdKWlOCvozya8nPXgL9FWtLrj6fSYQ-7AQbaf2k8SqeJ1YixX0eYrKSjF-Bu-Pz3LnWR57fVsBKeURBfYjvEgc_n9nDCuZ_eG4xcLv61Wd0UjGNNsOTn0E_DrHPMGfbcHa377dynUoPjRZUt3f0iTCTs-UizaIASUT9Wkx3MjOnpG-b-db-cRdeWtRaTo=&amp;amp;uniplatform=NZKPT&amp;amp;language=CHS&lt;/_url&gt;&lt;_language&gt;English&lt;/_language&gt;&lt;/Details&gt;&lt;Extra&gt;&lt;DBUID&gt;{F96A950B-833F-4880-A151-76DA2D6A2879}&lt;/DBUID&gt;&lt;/Extra&gt;&lt;/Item&gt;&lt;/References&gt;&lt;/Group&gt;&lt;/Citation&gt;_x000a_"/>
    <w:docVar w:name="NE.Ref{7C2030BF-38FC-4E9B-81BE-2850D2D8DA0B}" w:val=" ADDIN NE.Ref.{7C2030BF-38FC-4E9B-81BE-2850D2D8DA0B}&lt;Citation&gt;&lt;Group&gt;&lt;References&gt;&lt;Item&gt;&lt;ID&gt;1210&lt;/ID&gt;&lt;UID&gt;{1349B68A-7712-40AE-9FE3-D5DC5419D5B6}&lt;/UID&gt;&lt;Title&gt;A simple method for estimating the coarse lateral root biomass of shrubs using ground-penetrating radar: Validation by Caragana microphylla Lam. in Inner Mongolia&lt;/Title&gt;&lt;Template&gt;Journal Article&lt;/Template&gt;&lt;Star&gt;0&lt;/Star&gt;&lt;Tag&gt;0&lt;/Tag&gt;&lt;Author&gt;Zhang, Luyun; Zhang, Zheng; Guo, Li; Cui, Xihong; Butnor, John R; Li, Shupeng; Cao, Xin; Chen, Xuehong&lt;/Author&gt;&lt;Year&gt;2024&lt;/Year&gt;&lt;Details&gt;&lt;_author_adr&gt;[Luyun Zhang]Beijing Normal Univ, Inst Remote Sensing Sci &amp;amp; Engn, Fac Geog Sci, State Key Lab Remote Sensing Sci, Beijing 100875, Peoples R China;[Zheng Zhang]Minist Nat Resources, North China Sea Environm Monitoring Ctr Protect &amp;amp;, Key Lab Ecol Warning, Qingdao 266033, Peoples R China;[Li Guo]Sichuan Univ, Coll Water Resource &amp;amp; Hydropower, State Key Lab Hydraul &amp;amp; Mt River Engn, Chengdu 610065, Peoples R China;[Xihong Cui]Beijing Normal Univ, Inst Remote Sensing Sci &amp;amp; Engn, Fac Geog Sci, State Key Lab Remote Sensing Sci, Beijing 100875, Peoples R China;[John R. Butnor]Univ Vermont, Aiken Ctr, USDA Forest Serv, Northern Res Stn, 81 Carrigan Dr, Burlington, VT USA;[Shupeng Li]Beijing Normal Univ, Inst Remote Sensing Sci &amp;amp; Engn, Fac Geog Sci, State Key Lab Remote Sensing Sci, Beijing 100875, Peoples R China;[Xin Cao]Beijing Normal Univ, Inst Remote Sensing Sci &amp;amp; Engn, Fac Geog Sci, State Key Lab Remote Sensing Sci, Beijing 100875, Peoples R China;[Xuehong Chen]Beijing Normal Univ, Inst Remote Sensing Sci &amp;amp; Engn, Fac Geog Sci, State Key Lab Remote Sensing Sci, Beijing 100875, Peoples R China;&lt;/_author_adr&gt;&lt;_author_aff&gt;Beijing Normal Univ;Beijing Normal University;Beijing Normal University Faculty of Geographical Science;Beijing Normal University State Key Laboratory of Remote Sensing Science;Beijing Normal University Faculty of Geographical Science;Minist Nat Resources;Ministry of Natural Resources of the People&amp;apos;s Republic of China;Sichuan Univ;Sichuan University;Sichuan University State Key Laboratory of Hydraulics and Mountain River Engineering;Sichuan University College of Water Resource and Hydropower;Univ Vermont;United States Department of Agriculture (USDA);United States Forest Service;University of Vermont;&lt;/_author_aff&gt;&lt;_cate&gt;Environmental Sciences;&lt;/_cate&gt;&lt;_cited_count&gt;0&lt;/_cited_count&gt;&lt;_doi&gt;10.1016/j.scitotenv.2024.170897&lt;/_doi&gt;&lt;_isbn&gt;0048-9697&lt;/_isbn&gt;&lt;_journal&gt;SCIENCE OF THE TOTAL ENVIRONMENT&lt;/_journal&gt;&lt;_keywords&gt;Ground-penetrating radar;Shrub root system;Root biomass;Root counts;&lt;/_keywords&gt;&lt;_ori_publication&gt;ELSEVIER&lt;/_ori_publication&gt;&lt;_place_published&gt;RADARWEG 29, 1043 NX AMSTERDAM, NETHERLANDS&lt;/_place_published&gt;&lt;_ref_count&gt;82&lt;/_ref_count&gt;&lt;_url&gt;https://www.webofscience.com/wos/alldb/full-record/WOS:001188930600001&lt;/_url&gt;&lt;_volume&gt;919&lt;/_volume&gt;&lt;_created&gt;65469342&lt;/_created&gt;&lt;_modified&gt;65469343&lt;/_modified&gt;&lt;_db_updated&gt;Web of Science-Core&lt;/_db_updated&gt;&lt;_impact_factor&gt;  10.753&lt;/_impact_factor&gt;&lt;_social_category&gt;环境科学与生态学(2)&lt;/_social_category&gt;&lt;_collection_scope&gt;SCIE;EI&lt;/_collection_scope&gt;&lt;/Details&gt;&lt;Extra&gt;&lt;DBUID&gt;{F96A950B-833F-4880-A151-76DA2D6A2879}&lt;/DBUID&gt;&lt;/Extra&gt;&lt;/Item&gt;&lt;/References&gt;&lt;/Group&gt;&lt;/Citation&gt;_x000a_"/>
    <w:docVar w:name="NE.Ref{817C13E7-CAAC-45EB-80CB-821022447D5B}" w:val=" ADDIN NE.Ref.{817C13E7-CAAC-45EB-80CB-821022447D5B}&lt;Citation&gt;&lt;Group&gt;&lt;References&gt;&lt;Item&gt;&lt;ID&gt;1428&lt;/ID&gt;&lt;UID&gt;{BA065D92-C2A8-4EBB-89B1-29DC980841C2}&lt;/UID&gt;&lt;Title&gt;Effects of increasing atmospheric CO2 concentration on the growth and development of drip-irrigated cotton in Xinjiang oasis.&lt;/Title&gt;&lt;Template&gt;Journal Article&lt;/Template&gt;&lt;Star&gt;0&lt;/Star&gt;&lt;Tag&gt;0&lt;/Tag&gt;&lt;Author&gt;Liu, Yu; Yin, Feihu; Gao, Zhijian; Chen, Yun; Lv, Ning&lt;/Author&gt;&lt;Year&gt;2016&lt;/Year&gt;&lt;Details&gt;&lt;_author_adr&gt;新疆农垦科学院农田水利与土壤肥料研究所;新疆农垦科学院;&lt;/_author_adr&gt;&lt;_cited_count&gt;2&lt;/_cited_count&gt;&lt;_collection_scope&gt;PKU&lt;/_collection_scope&gt;&lt;_created&gt;65687908&lt;/_created&gt;&lt;_db_provider&gt;CNKI&lt;/_db_provider&gt;&lt;_db_updated&gt;CNKI - Reference&lt;/_db_updated&gt;&lt;_doi&gt;10.15889/j.issn.1002-1302.2016.11.030&lt;/_doi&gt;&lt;_isbn&gt;1002-1302&lt;/_isbn&gt;&lt;_issue&gt;11&lt;/_issue&gt;&lt;_journal&gt;Jiangsu Agricultural Science&lt;/_journal&gt;&lt;_keywords&gt;CO&amp;lt;sub&amp;gt;2&amp;lt;/sub&amp;gt;浓度;棉花;株高;干物质量;根冠比;SPAD值&lt;/_keywords&gt;&lt;_modified&gt;65692737&lt;/_modified&gt;&lt;_pages&gt;108-110&lt;/_pages&gt;&lt;_url&gt;https://link.cnki.net/doi/10.15889/j.issn.1002-1302.2016.11.030&lt;/_url&gt;&lt;_volume&gt;44&lt;/_volume&gt;&lt;_language&gt;English&lt;/_language&gt;&lt;/Details&gt;&lt;Extra&gt;&lt;DBUID&gt;{F96A950B-833F-4880-A151-76DA2D6A2879}&lt;/DBUID&gt;&lt;/Extra&gt;&lt;/Item&gt;&lt;/References&gt;&lt;/Group&gt;&lt;/Citation&gt;_x000a_"/>
    <w:docVar w:name="NE.Ref{839E5AD3-ACD3-46E6-AD4B-A2BE29CA5EB6}" w:val=" ADDIN NE.Ref.{839E5AD3-ACD3-46E6-AD4B-A2BE29CA5EB6}&lt;Citation&gt;&lt;Group&gt;&lt;References&gt;&lt;Item&gt;&lt;ID&gt;1440&lt;/ID&gt;&lt;UID&gt;{2524AD63-C052-4524-83F8-0FE4EEE23FB4}&lt;/UID&gt;&lt;Title&gt;Effect of Shading on the Agronomic Characteristicsand Yield of Peanut&lt;/Title&gt;&lt;Template&gt;Journal Article&lt;/Template&gt;&lt;Star&gt;0&lt;/Star&gt;&lt;Tag&gt;0&lt;/Tag&gt;&lt;Author&gt;Zhou, Yanzhong; Hua, Fuping; Li, Tianqi; Chen, Qi; Xin, Junan; Liu, Jingwen; Li, Lijie; Wang, Wei; Zhang, Quan&lt;/Author&gt;&lt;Year&gt;2021&lt;/Year&gt;&lt;Details&gt;&lt;_author_adr&gt;漯河市农业科学院;安阳市农业科学院;长葛市农业科学研究所;温县农业科学研究所;河南科技学院;西华县农业科学研究所;&lt;/_author_adr&gt;&lt;_cited_count&gt;5&lt;/_cited_count&gt;&lt;_created&gt;65687912&lt;/_created&gt;&lt;_db_provider&gt;CNKI&lt;/_db_provider&gt;&lt;_db_updated&gt;CNKI - Reference&lt;/_db_updated&gt;&lt;_doi&gt;10.16848/j.cnki.issn.1001-5280.2021.03.05&lt;/_doi&gt;&lt;_isbn&gt;1001-5280&lt;/_isbn&gt;&lt;_issue&gt;03&lt;/_issue&gt;&lt;_journal&gt;Crop Ｒesearch&lt;/_journal&gt;&lt;_keywords&gt;花生;遮阴;农艺性状;产量&lt;/_keywords&gt;&lt;_modified&gt;65693464&lt;/_modified&gt;&lt;_pages&gt;214-217&lt;/_pages&gt;&lt;_url&gt;https://link.cnki.net/doi/10.16848/j.cnki.issn.1001-5280.2021.03.05&lt;/_url&gt;&lt;_volume&gt;35&lt;/_volume&gt;&lt;_language&gt;English&lt;/_language&gt;&lt;/Details&gt;&lt;Extra&gt;&lt;DBUID&gt;{F96A950B-833F-4880-A151-76DA2D6A2879}&lt;/DBUID&gt;&lt;/Extra&gt;&lt;/Item&gt;&lt;/References&gt;&lt;/Group&gt;&lt;/Citation&gt;_x000a_"/>
    <w:docVar w:name="NE.Ref{83B9CD2B-BECC-435C-8455-C1FF233C58F1}" w:val=" ADDIN NE.Ref.{83B9CD2B-BECC-435C-8455-C1FF233C58F1}&lt;Citation&gt;&lt;Group&gt;&lt;References&gt;&lt;Item&gt;&lt;ID&gt;1416&lt;/ID&gt;&lt;UID&gt;{1EEA8519-113F-4239-9698-F2D201D6F0F3}&lt;/UID&gt;&lt;Title&gt;Comparison of Root Trait of Soybean Liaodou 15 Under Different Fertilizer Conditions&lt;/Title&gt;&lt;Template&gt;Journal Article&lt;/Template&gt;&lt;Star&gt;0&lt;/Star&gt;&lt;Tag&gt;0&lt;/Tag&gt;&lt;Author&gt;Sun, Xugang; Wang, Wenbin&lt;/Author&gt;&lt;Year&gt;2021&lt;/Year&gt;&lt;Details&gt;&lt;_author_adr&gt;辽宁省农业科学院作物研究所;&lt;/_author_adr&gt;&lt;_created&gt;65687904&lt;/_created&gt;&lt;_db_provider&gt;CNKI&lt;/_db_provider&gt;&lt;_db_updated&gt;CNKI - Reference&lt;/_db_updated&gt;&lt;_doi&gt;10.16530/j.cnki.cn21-1574/s.2021.04.026&lt;/_doi&gt;&lt;_isbn&gt;2095-0896&lt;/_isbn&gt;&lt;_issue&gt;04&lt;/_issue&gt;&lt;_journal&gt;Horticulture &amp;amp; Seed&lt;/_journal&gt;&lt;_keywords&gt;大豆;辽豆15;碳能复合益生菌;根系性状&lt;/_keywords&gt;&lt;_modified&gt;65692687&lt;/_modified&gt;&lt;_pages&gt;65-67&lt;/_pages&gt;&lt;_url&gt;https://link.cnki.net/doi/10.16530/j.cnki.cn21-1574/s.2021.04.026&lt;/_url&gt;&lt;_volume&gt;41&lt;/_volume&gt;&lt;_language&gt;English&lt;/_language&gt;&lt;/Details&gt;&lt;Extra&gt;&lt;DBUID&gt;{F96A950B-833F-4880-A151-76DA2D6A2879}&lt;/DBUID&gt;&lt;/Extra&gt;&lt;/Item&gt;&lt;/References&gt;&lt;/Group&gt;&lt;/Citation&gt;_x000a_"/>
    <w:docVar w:name="NE.Ref{84D11286-733B-4DF5-B590-CEA1EE904EE1}" w:val=" ADDIN NE.Ref.{84D11286-733B-4DF5-B590-CEA1EE904EE1}&lt;Citation&gt;&lt;Group&gt;&lt;References&gt;&lt;Item&gt;&lt;ID&gt;1441&lt;/ID&gt;&lt;UID&gt;{1B9D13E1-11EE-471B-BAE2-530A66A70770}&lt;/UID&gt;&lt;Title&gt;Effect of Drip Irrigation and Fertilizer Coupling on Peanut( Arachis hypogaea L. ) Dry Matter Accumulation and Its Yield&lt;/Title&gt;&lt;Template&gt;Journal Article&lt;/Template&gt;&lt;Star&gt;0&lt;/Star&gt;&lt;Tag&gt;0&lt;/Tag&gt;&lt;Author&gt;Liu, Xinting; Wang, Juan; Hou, Xianfei; Chen, Yuehua; Lan, Haiyan; Li, Qiang&lt;/Author&gt;&lt;Year&gt;2017&lt;/Year&gt;&lt;Details&gt;&lt;_author_adr&gt;新疆大学生命科学与技术学院新疆生物资源基因工程重点实验室;新疆农业科学院经济作物研究所;&lt;/_author_adr&gt;&lt;_cited_count&gt;9&lt;/_cited_count&gt;&lt;_collection_scope&gt;PKU;CSCD&lt;/_collection_scope&gt;&lt;_created&gt;65687912&lt;/_created&gt;&lt;_db_provider&gt;CNKI&lt;/_db_provider&gt;&lt;_db_updated&gt;CNKI - Reference&lt;/_db_updated&gt;&lt;_isbn&gt;1001-4330&lt;/_isbn&gt;&lt;_issue&gt;11&lt;/_issue&gt;&lt;_journal&gt;Xinjiang Agricultural Sciences&lt;/_journal&gt;&lt;_keywords&gt;花生;水肥耦合;滴灌施肥;干物质积累;产量;根冠比&lt;/_keywords&gt;&lt;_modified&gt;65693498&lt;/_modified&gt;&lt;_pages&gt;2013-2021&lt;/_pages&gt;&lt;_url&gt;https://kns.cnki.net/kcms2/article/abstract?v=rA1vgdEcKkp-jEggjaGxY6Xxk2ehrqVxeaLdOrtKj38a1QTpAOoRyJWWzxc1wHM2AJNDX4jSyADp8L_36e-hblBRy7Z7SJ2BzZ0mZUGaQBUGzcKaeByOAei3mxPzNR1Dtu0o4TIZgctOXK8LI4Z-84KRnjqxBvL17vvXFQBKerEAtOMNNQJUKTQ3pdpfPJoZVIjnzo6R6JQ=&amp;amp;uniplatform=NZKPT&amp;amp;language=CHS&lt;/_url&gt;&lt;_volume&gt;54&lt;/_volume&gt;&lt;_language&gt;English&lt;/_language&gt;&lt;/Details&gt;&lt;Extra&gt;&lt;DBUID&gt;{F96A950B-833F-4880-A151-76DA2D6A2879}&lt;/DBUID&gt;&lt;/Extra&gt;&lt;/Item&gt;&lt;/References&gt;&lt;/Group&gt;&lt;Group&gt;&lt;References&gt;&lt;Item&gt;&lt;ID&gt;1440&lt;/ID&gt;&lt;UID&gt;{2524AD63-C052-4524-83F8-0FE4EEE23FB4}&lt;/UID&gt;&lt;Title&gt;Effect of Shading on the Agronomic Characteristicsand Yield of Peanut&lt;/Title&gt;&lt;Template&gt;Journal Article&lt;/Template&gt;&lt;Star&gt;0&lt;/Star&gt;&lt;Tag&gt;0&lt;/Tag&gt;&lt;Author&gt;Zhou, Yanzhong; Hua, Fuping; Li, Tianqi; Chen, Qi; Xin, Junan; Liu, Jingwen; Li, Lijie; Wang, Wei; Zhang, Quan&lt;/Author&gt;&lt;Year&gt;2021&lt;/Year&gt;&lt;Details&gt;&lt;_author_adr&gt;漯河市农业科学院;安阳市农业科学院;长葛市农业科学研究所;温县农业科学研究所;河南科技学院;西华县农业科学研究所;&lt;/_author_adr&gt;&lt;_cited_count&gt;5&lt;/_cited_count&gt;&lt;_created&gt;65687912&lt;/_created&gt;&lt;_db_provider&gt;CNKI&lt;/_db_provider&gt;&lt;_db_updated&gt;CNKI - Reference&lt;/_db_updated&gt;&lt;_doi&gt;10.16848/j.cnki.issn.1001-5280.2021.03.05&lt;/_doi&gt;&lt;_isbn&gt;1001-5280&lt;/_isbn&gt;&lt;_issue&gt;03&lt;/_issue&gt;&lt;_journal&gt;Crop Ｒesearch&lt;/_journal&gt;&lt;_keywords&gt;花生;遮阴;农艺性状;产量&lt;/_keywords&gt;&lt;_modified&gt;65693464&lt;/_modified&gt;&lt;_pages&gt;214-217&lt;/_pages&gt;&lt;_url&gt;https://link.cnki.net/doi/10.16848/j.cnki.issn.1001-5280.2021.03.05&lt;/_url&gt;&lt;_volume&gt;35&lt;/_volume&gt;&lt;_language&gt;English&lt;/_language&gt;&lt;/Details&gt;&lt;Extra&gt;&lt;DBUID&gt;{F96A950B-833F-4880-A151-76DA2D6A2879}&lt;/DBUID&gt;&lt;/Extra&gt;&lt;/Item&gt;&lt;/References&gt;&lt;/Group&gt;&lt;Group&gt;&lt;References&gt;&lt;Item&gt;&lt;ID&gt;1437&lt;/ID&gt;&lt;UID&gt;{56E1ACC1-D115-402C-A7A6-C0747441EB16}&lt;/UID&gt;&lt;Title&gt;Effects of drought stress on root growth characteristics of peanut duringmid-to-late growth stages&lt;/Title&gt;&lt;Template&gt;Journal Article&lt;/Template&gt;&lt;Star&gt;0&lt;/Star&gt;&lt;Tag&gt;0&lt;/Tag&gt;&lt;Author&gt;Ding, Hong; Zhang, Zhimeng; Dai, Liangxiang; Ci, Dunwei; Qin, Feifei; Ma, Dengchao; Li, Mei; Song, Wenwu; Kang, Tao&lt;/Author&gt;&lt;Year&gt;2013&lt;/Year&gt;&lt;Details&gt;&lt;_author_adr&gt;山东省花生研究所;济宁市农业科学研究院;东营市农业局;新疆农业大学农学院;&lt;/_author_adr&gt;&lt;_cited_count&gt;70&lt;/_cited_count&gt;&lt;_created&gt;65687911&lt;/_created&gt;&lt;_db_provider&gt;CNKI&lt;/_db_provider&gt;&lt;_db_updated&gt;CNKI - Reference&lt;/_db_updated&gt;&lt;_isbn&gt;1671-3990&lt;/_isbn&gt;&lt;_issue&gt;12&lt;/_issue&gt;&lt;_journal&gt;Chinese Journal of Eco-Agricultur&lt;/_journal&gt;&lt;_keywords&gt;花生;生育中后期;干旱胁迫;根系形态;产量;抗旱系数&lt;/_keywords&gt;&lt;_modified&gt;65693421&lt;/_modified&gt;&lt;_pages&gt;1477-1483&lt;/_pages&gt;&lt;_url&gt;https://kns.cnki.net/kcms2/article/abstract?v=rA1vgdEcKkoSFtojtYdTKJ_k77Q0rBPyFc9lzl6IwW334UxTV-kaZmXiYBFmo7fQRQHlt0sdRoY86ooL2ItGELVxXWIaL4ATbtoyWBBsiWVUTpPUluIbUDGEuIscV8hu9JuAaCYa01hg90NRUI61Ex-ZgCIUgQrg20WZmeiOKxmYhumEqrPp7_xqEqz3vDS3Vi_1RDDCYkc=&amp;amp;uniplatform=NZKPT&amp;amp;language=CHS&lt;/_url&gt;&lt;_volume&gt;21&lt;/_volume&gt;&lt;_language&gt;English&lt;/_language&gt;&lt;/Details&gt;&lt;Extra&gt;&lt;DBUID&gt;{F96A950B-833F-4880-A151-76DA2D6A2879}&lt;/DBUID&gt;&lt;/Extra&gt;&lt;/Item&gt;&lt;/References&gt;&lt;/Group&gt;&lt;/Citation&gt;_x000a_"/>
    <w:docVar w:name="NE.Ref{8C195B1F-290E-4393-AEB7-96BD7D8537AF}" w:val=" ADDIN NE.Ref.{8C195B1F-290E-4393-AEB7-96BD7D8537AF}&lt;Citation&gt;&lt;Group&gt;&lt;References&gt;&lt;Item&gt;&lt;ID&gt;1215&lt;/ID&gt;&lt;UID&gt;{BEBC57BA-7F91-45C9-B766-8CB37C81BFC1}&lt;/UID&gt;&lt;Title&gt;Maize root biomass and architecture depend on site but not on variety: Consequences for prediction of C inputs and spread in topsoil based on root-to-shoot ratios&lt;/Title&gt;&lt;Template&gt;Journal Article&lt;/Template&gt;&lt;Star&gt;0&lt;/Star&gt;&lt;Tag&gt;0&lt;/Tag&gt;&lt;Author&gt;Xu, Hui; Vandecasteele, Bart; Maenhout, Peter; Pannecoucque, Joke; De Neve, Stefaan; Sleutel, Steven&lt;/Author&gt;&lt;Year&gt;2020&lt;/Year&gt;&lt;Details&gt;&lt;_author_adr&gt;[Hui Xu]Flanders Res Inst Agr Fisheries &amp;amp; Food ILVO, Plant Sci Unit, Merelbeke, Belgium;[Bart Vandecasteele]Flanders Res Inst Agr Fisheries &amp;amp; Food ILVO, Plant Sci Unit, Merelbeke, Belgium;[Peter Maenhout]Univ Ghent, Dept Environm, Coupure Links 653 Blok B, B-9000 Ghent, Belgium;[Joke Pannecoucque]Flanders Res Inst Agr Fisheries &amp;amp; Food ILVO, Plant Sci Unit, Merelbeke, Belgium;[Stefaan De Neve]Univ Ghent, Dept Environm, Coupure Links 653 Blok B, B-9000 Ghent, Belgium;[Steven Sleutel]Univ Ghent, Dept Environm, Coupure Links 653 Blok B, B-9000 Ghent, Belgium;&lt;/_author_adr&gt;&lt;_author_aff&gt;Univ Ghent;Ghent University;Flanders Res Inst Agr Fisheries &amp;amp; Food ILVO;Institute For Agricultural &amp;amp; Fisheries Research;&lt;/_author_aff&gt;&lt;_cate&gt;Agronomy;&lt;/_cate&gt;&lt;_cited_count&gt;7&lt;/_cited_count&gt;&lt;_date&gt;2020-01-01&lt;/_date&gt;&lt;_doi&gt;10.1016/j.eja.2020.126121&lt;/_doi&gt;&lt;_isbn&gt;1161-0301&lt;/_isbn&gt;&lt;_journal&gt;EUROPEAN JOURNAL OF AGRONOMY&lt;/_journal&gt;&lt;_keywords&gt;Root biomass;Root system architecture;Non-destructive root system;Soil texture;Image analysis;X-ray mu CT;&lt;/_keywords&gt;&lt;_ori_publication&gt;ELSEVIER&lt;/_ori_publication&gt;&lt;_place_published&gt;RADARWEG 29, 1043 NX AMSTERDAM, NETHERLANDS&lt;/_place_published&gt;&lt;_ref_count&gt;53&lt;/_ref_count&gt;&lt;_url&gt;https://www.webofscience.com/wos/alldb/full-record/WOS:000551125100015&lt;/_url&gt;&lt;_volume&gt;119&lt;/_volume&gt;&lt;_created&gt;65469519&lt;/_created&gt;&lt;_modified&gt;65469519&lt;/_modified&gt;&lt;_db_updated&gt;Web of Science-Core&lt;/_db_updated&gt;&lt;_impact_factor&gt;   5.722&lt;/_impact_factor&gt;&lt;_social_category&gt;农林科学(1)&lt;/_social_category&gt;&lt;_collection_scope&gt;SCIE&lt;/_collection_scope&gt;&lt;/Details&gt;&lt;Extra&gt;&lt;DBUID&gt;{F96A950B-833F-4880-A151-76DA2D6A2879}&lt;/DBUID&gt;&lt;/Extra&gt;&lt;/Item&gt;&lt;/References&gt;&lt;/Group&gt;&lt;/Citation&gt;_x000a_"/>
    <w:docVar w:name="NE.Ref{90AA64DA-BB5D-46B4-A416-F73C49D561AC}" w:val=" ADDIN NE.Ref.{90AA64DA-BB5D-46B4-A416-F73C49D561AC}&lt;Citation&gt;&lt;Group&gt;&lt;References&gt;&lt;Item&gt;&lt;ID&gt;1215&lt;/ID&gt;&lt;UID&gt;{BEBC57BA-7F91-45C9-B766-8CB37C81BFC1}&lt;/UID&gt;&lt;Title&gt;Maize root biomass and architecture depend on site but not on variety: Consequences for prediction of C inputs and spread in topsoil based on root-to-shoot ratios&lt;/Title&gt;&lt;Template&gt;Journal Article&lt;/Template&gt;&lt;Star&gt;0&lt;/Star&gt;&lt;Tag&gt;0&lt;/Tag&gt;&lt;Author&gt;Xu, Hui; Vandecasteele, Bart; Maenhout, Peter; Pannecoucque, Joke; De Neve, Stefaan; Sleutel, Steven&lt;/Author&gt;&lt;Year&gt;2020&lt;/Year&gt;&lt;Details&gt;&lt;_author_adr&gt;[Hui Xu]Flanders Res Inst Agr Fisheries &amp;amp; Food ILVO, Plant Sci Unit, Merelbeke, Belgium;[Bart Vandecasteele]Flanders Res Inst Agr Fisheries &amp;amp; Food ILVO, Plant Sci Unit, Merelbeke, Belgium;[Peter Maenhout]Univ Ghent, Dept Environm, Coupure Links 653 Blok B, B-9000 Ghent, Belgium;[Joke Pannecoucque]Flanders Res Inst Agr Fisheries &amp;amp; Food ILVO, Plant Sci Unit, Merelbeke, Belgium;[Stefaan De Neve]Univ Ghent, Dept Environm, Coupure Links 653 Blok B, B-9000 Ghent, Belgium;[Steven Sleutel]Univ Ghent, Dept Environm, Coupure Links 653 Blok B, B-9000 Ghent, Belgium;&lt;/_author_adr&gt;&lt;_author_aff&gt;Univ Ghent;Ghent University;Flanders Res Inst Agr Fisheries &amp;amp; Food ILVO;Institute For Agricultural &amp;amp; Fisheries Research;&lt;/_author_aff&gt;&lt;_cate&gt;Agronomy;&lt;/_cate&gt;&lt;_cited_count&gt;7&lt;/_cited_count&gt;&lt;_date&gt;2020-01-01&lt;/_date&gt;&lt;_doi&gt;10.1016/j.eja.2020.126121&lt;/_doi&gt;&lt;_isbn&gt;1161-0301&lt;/_isbn&gt;&lt;_journal&gt;EUROPEAN JOURNAL OF AGRONOMY&lt;/_journal&gt;&lt;_keywords&gt;Root biomass;Root system architecture;Non-destructive root system;Soil texture;Image analysis;X-ray mu CT;&lt;/_keywords&gt;&lt;_ori_publication&gt;ELSEVIER&lt;/_ori_publication&gt;&lt;_place_published&gt;RADARWEG 29, 1043 NX AMSTERDAM, NETHERLANDS&lt;/_place_published&gt;&lt;_ref_count&gt;53&lt;/_ref_count&gt;&lt;_url&gt;https://www.webofscience.com/wos/alldb/full-record/WOS:000551125100015&lt;/_url&gt;&lt;_volume&gt;119&lt;/_volume&gt;&lt;_created&gt;65469519&lt;/_created&gt;&lt;_modified&gt;65469519&lt;/_modified&gt;&lt;_db_updated&gt;Web of Science-Core&lt;/_db_updated&gt;&lt;_impact_factor&gt;   5.722&lt;/_impact_factor&gt;&lt;_social_category&gt;农林科学(1)&lt;/_social_category&gt;&lt;_collection_scope&gt;SCIE&lt;/_collection_scope&gt;&lt;/Details&gt;&lt;Extra&gt;&lt;DBUID&gt;{F96A950B-833F-4880-A151-76DA2D6A2879}&lt;/DBUID&gt;&lt;/Extra&gt;&lt;/Item&gt;&lt;/References&gt;&lt;/Group&gt;&lt;Group&gt;&lt;References&gt;&lt;Item&gt;&lt;ID&gt;1218&lt;/ID&gt;&lt;UID&gt;{4B93B38B-36C2-498E-885D-10DA39CEE48C}&lt;/UID&gt;&lt;Title&gt;An approach for estimating net primary productivity and annual carbon inputs to soil for common agricultural crops in Canada&lt;/Title&gt;&lt;Template&gt;Journal Article&lt;/Template&gt;&lt;Star&gt;0&lt;/Star&gt;&lt;Tag&gt;0&lt;/Tag&gt;&lt;Author&gt;Bolinder, M A; Janzen, H H; Gregorich, E G; Angers, D A; VandenBygaart, A J&lt;/Author&gt;&lt;Year&gt;2007&lt;/Year&gt;&lt;Details&gt;&lt;_author_aff&gt;Agr &amp;amp; Agri Food Canada;Agriculture &amp;amp; Agri Food Canada;Agr &amp;amp; Agri Food Canada;Agriculture &amp;amp; Agri Food Canada;Agr &amp;amp; Agri Food Canada;Agriculture &amp;amp; Agri Food Canada;&lt;/_author_aff&gt;&lt;_cate&gt;Agriculture, Multidisciplinary;Ecology;Environmental Sciences;&lt;/_cate&gt;&lt;_cited_count&gt;454&lt;/_cited_count&gt;&lt;_date&gt;2007-01-01&lt;/_date&gt;&lt;_doi&gt;10.1016/j.agee.2006.05.013&lt;/_doi&gt;&lt;_isbn&gt;0167-8809&lt;/_isbn&gt;&lt;_issue&gt;1-4&lt;/_issue&gt;&lt;_journal&gt;AGRICULTURE ECOSYSTEMS &amp;amp; ENVIRONMENT&lt;/_journal&gt;&lt;_keywords&gt;roots;C inputs;C allocation;uncertainty;agroecosystems;natural ecosystems;&lt;/_keywords&gt;&lt;_ori_publication&gt;ELSEVIER&lt;/_ori_publication&gt;&lt;_pages&gt;29-42&lt;/_pages&gt;&lt;_place_published&gt;RADARWEG 29, 1043 NX AMSTERDAM, NETHERLANDS&lt;/_place_published&gt;&lt;_ref_count&gt;68&lt;/_ref_count&gt;&lt;_url&gt;https://www.webofscience.com/wos/alldb/full-record/WOS:000243609800003&lt;/_url&gt;&lt;_volume&gt;118&lt;/_volume&gt;&lt;_created&gt;65469539&lt;/_created&gt;&lt;_modified&gt;65469539&lt;/_modified&gt;&lt;_db_updated&gt;Web of Science-Core&lt;/_db_updated&gt;&lt;_impact_factor&gt;   6.576&lt;/_impact_factor&gt;&lt;_social_category&gt;农林科学(1)&lt;/_social_category&gt;&lt;_collection_scope&gt;SCIE&lt;/_collection_scope&gt;&lt;/Details&gt;&lt;Extra&gt;&lt;DBUID&gt;{F96A950B-833F-4880-A151-76DA2D6A2879}&lt;/DBUID&gt;&lt;/Extra&gt;&lt;/Item&gt;&lt;/References&gt;&lt;/Group&gt;&lt;/Citation&gt;_x000a_"/>
    <w:docVar w:name="NE.Ref{931874E2-373F-4236-80F3-56ABD39749F5}" w:val=" ADDIN NE.Ref.{931874E2-373F-4236-80F3-56ABD39749F5}&lt;Citation&gt;&lt;Group&gt;&lt;References&gt;&lt;Item&gt;&lt;ID&gt;1161&lt;/ID&gt;&lt;UID&gt;{C8E96871-4016-4CAF-A544-6006A2B8D360}&lt;/UID&gt;&lt;Title&gt;中国秸秆养分资源及还田的时空分布特征&lt;/Title&gt;&lt;Template&gt;Journal Article&lt;/Template&gt;&lt;Star&gt;0&lt;/Star&gt;&lt;Tag&gt;0&lt;/Tag&gt;&lt;Author&gt;刘晓永; 李书田&lt;/Author&gt;&lt;Year&gt;2017&lt;/Year&gt;&lt;Details&gt;&lt;_author_aff&gt;中国农业科学院农业资源与农业区划研究所;国际植物营养研究所(IPNI)北京办事处;&lt;/_author_aff&gt;&lt;_created&gt;65375205&lt;/_created&gt;&lt;_date&gt;2017-11-08&lt;/_date&gt;&lt;_db_updated&gt;CNKI - Reference&lt;/_db_updated&gt;&lt;_issue&gt;21&lt;/_issue&gt;&lt;_journal&gt;农业工程学报&lt;/_journal&gt;&lt;_keywords&gt;秸秆;作物;养分;秸秆还田;时空分布&lt;/_keywords&gt;&lt;_modified&gt;65375205&lt;/_modified&gt;&lt;_pages&gt;1-19&lt;/_pages&gt;&lt;_url&gt;https://kns.cnki.net/kcms2/article/abstract?v=IILC1c-FiAEJpCkNbkbSNx5x_0Jv4-DJHgQB8DxCps9hHgO6PTODc82ZnaTPgSaXCq92HgQE6KwHzYzKca5Q3XvFIsL-iGxMyRjUrr87VVybgVGdYmIJDGcXAonYsgjhKJmdCEKnwmv2aQbZWXjVMw==&amp;amp;uniplatform=NZKPT&amp;amp;language=CHS&lt;/_url&gt;&lt;_volume&gt;33&lt;/_volume&gt;&lt;_translated_author&gt;Liu, Xiao yong;Li, Shu tian&lt;/_translated_author&gt;&lt;/Details&gt;&lt;Extra&gt;&lt;DBUID&gt;{F96A950B-833F-4880-A151-76DA2D6A2879}&lt;/DBUID&gt;&lt;/Extra&gt;&lt;/Item&gt;&lt;/References&gt;&lt;/Group&gt;&lt;/Citation&gt;_x000a_"/>
    <w:docVar w:name="NE.Ref{937EDB30-4997-4543-96BF-042AFE2F3FCF}" w:val=" ADDIN NE.Ref.{937EDB30-4997-4543-96BF-042AFE2F3FCF}&lt;Citation&gt;&lt;Group&gt;&lt;References&gt;&lt;Item&gt;&lt;ID&gt;1440&lt;/ID&gt;&lt;UID&gt;{2524AD63-C052-4524-83F8-0FE4EEE23FB4}&lt;/UID&gt;&lt;Title&gt;Effect of Shading on the Agronomic Characteristicsand Yield of Peanut&lt;/Title&gt;&lt;Template&gt;Journal Article&lt;/Template&gt;&lt;Star&gt;0&lt;/Star&gt;&lt;Tag&gt;0&lt;/Tag&gt;&lt;Author&gt;Zhou, Yanzhong; Hua, Fuping; Li, Tianqi; Chen, Qi; Xin, Junan; Liu, Jingwen; Li, Lijie; Wang, Wei; Zhang, Quan&lt;/Author&gt;&lt;Year&gt;2021&lt;/Year&gt;&lt;Details&gt;&lt;_author_adr&gt;漯河市农业科学院;安阳市农业科学院;长葛市农业科学研究所;温县农业科学研究所;河南科技学院;西华县农业科学研究所;&lt;/_author_adr&gt;&lt;_cited_count&gt;5&lt;/_cited_count&gt;&lt;_created&gt;65687912&lt;/_created&gt;&lt;_db_provider&gt;CNKI&lt;/_db_provider&gt;&lt;_db_updated&gt;CNKI - Reference&lt;/_db_updated&gt;&lt;_doi&gt;10.16848/j.cnki.issn.1001-5280.2021.03.05&lt;/_doi&gt;&lt;_isbn&gt;1001-5280&lt;/_isbn&gt;&lt;_issue&gt;03&lt;/_issue&gt;&lt;_journal&gt;Crop Ｒesearch&lt;/_journal&gt;&lt;_keywords&gt;花生;遮阴;农艺性状;产量&lt;/_keywords&gt;&lt;_modified&gt;65693464&lt;/_modified&gt;&lt;_pages&gt;214-217&lt;/_pages&gt;&lt;_url&gt;https://link.cnki.net/doi/10.16848/j.cnki.issn.1001-5280.2021.03.05&lt;/_url&gt;&lt;_volume&gt;35&lt;/_volume&gt;&lt;/Details&gt;&lt;Extra&gt;&lt;DBUID&gt;{F96A950B-833F-4880-A151-76DA2D6A2879}&lt;/DBUID&gt;&lt;/Extra&gt;&lt;/Item&gt;&lt;/References&gt;&lt;/Group&gt;&lt;/Citation&gt;_x000a_"/>
    <w:docVar w:name="NE.Ref{9CDE266B-04DF-4B98-BF24-EF143DF371E1}" w:val=" ADDIN NE.Ref.{9CDE266B-04DF-4B98-BF24-EF143DF371E1}&lt;Citation&gt;&lt;Group&gt;&lt;References&gt;&lt;Item&gt;&lt;ID&gt;1384&lt;/ID&gt;&lt;UID&gt;{D9B021B6-C11B-4F02-A717-B400148FE9BC}&lt;/UID&gt;&lt;Title&gt;Effect of Biochar on Passivation and Bioavailability of Cr (III) Pollution in Grey Desert Soil&lt;/Title&gt;&lt;Template&gt;Journal Article&lt;/Template&gt;&lt;Star&gt;0&lt;/Star&gt;&lt;Tag&gt;0&lt;/Tag&gt;&lt;Author&gt;Ren, Jing; Ge, Chunhui&lt;/Author&gt;&lt;Year&gt;2021&lt;/Year&gt;&lt;Details&gt;&lt;_author_adr&gt;新疆农业科学院土壤肥料与农业节水研究所;&lt;/_author_adr&gt;&lt;_cited_count&gt;4&lt;/_cited_count&gt;&lt;_created&gt;65687893&lt;/_created&gt;&lt;_db_provider&gt;CNKI&lt;/_db_provider&gt;&lt;_db_updated&gt;CNKI - Reference&lt;/_db_updated&gt;&lt;_doi&gt;casb2020-0777&lt;/_doi&gt;&lt;_isbn&gt;1000-6850&lt;/_isbn&gt;&lt;_issue&gt;28&lt;/_issue&gt;&lt;_journal&gt;Chinese Agricultural Science Bulletin&lt;/_journal&gt;&lt;_keywords&gt;生物炭;灰漠土;Cr(Ⅲ)污染;钝化;玉米;生物有效性&lt;/_keywords&gt;&lt;_modified&gt;65688134&lt;/_modified&gt;&lt;_pages&gt;76-80&lt;/_pages&gt;&lt;_url&gt;https://kns.cnki.net/kcms2/article/abstract?v=rA1vgdEcKkq46rZdEyfMnT5sA_a2B02fz-_RcZcq5tC_a8TFnl_TU3Wvz7cOxeBVe2k9WCzYrJqp6jhzpDRTL1pbIazDfkp4KycXOHlBbGiibiC0zctyOYEp-z60nZt8VaGQErtAyAkvQ04uGfHuNey-om-Qf4A3Rls2MPWZCsRZPSFgQaNShNcm549DccVV9yeqsC5Hicw=&amp;amp;uniplatform=NZKPT&amp;amp;language=CHS&lt;/_url&gt;&lt;_volume&gt;37&lt;/_volume&gt;&lt;_language&gt;English&lt;/_language&gt;&lt;/Details&gt;&lt;Extra&gt;&lt;DBUID&gt;{F96A950B-833F-4880-A151-76DA2D6A2879}&lt;/DBUID&gt;&lt;/Extra&gt;&lt;/Item&gt;&lt;/References&gt;&lt;/Group&gt;&lt;/Citation&gt;_x000a_"/>
    <w:docVar w:name="NE.Ref{9DF7BC55-F238-452E-927B-8E088885D7C4}" w:val=" ADDIN NE.Ref.{9DF7BC55-F238-452E-927B-8E088885D7C4}&lt;Citation&gt;&lt;Group&gt;&lt;References&gt;&lt;Item&gt;&lt;ID&gt;1417&lt;/ID&gt;&lt;UID&gt;{8CD962E2-BA08-4F26-A793-60190A0E49EF}&lt;/UID&gt;&lt;Title&gt;Effects of Compound Fertilizer Application on Soybean Growth and Soil Enzyme Activities&lt;/Title&gt;&lt;Template&gt;Journal Article&lt;/Template&gt;&lt;Star&gt;0&lt;/Star&gt;&lt;Tag&gt;0&lt;/Tag&gt;&lt;Author&gt;Liu, Jianping; Long, Ying; Li, Xiaohong&lt;/Author&gt;&lt;Year&gt;2022&lt;/Year&gt;&lt;Details&gt;&lt;_author_adr&gt;邵阳学院食品与化学工程学院;&lt;/_author_adr&gt;&lt;_cited_count&gt;1&lt;/_cited_count&gt;&lt;_created&gt;65687905&lt;/_created&gt;&lt;_db_provider&gt;CNKI&lt;/_db_provider&gt;&lt;_db_updated&gt;CNKI - Reference&lt;/_db_updated&gt;&lt;_doi&gt;10.16377/j.cnki.issn1007-7731.2022.01.040&lt;/_doi&gt;&lt;_isbn&gt;1007-7731&lt;/_isbn&gt;&lt;_issue&gt;01&lt;/_issue&gt;&lt;_journal&gt;Anhui Agri,Sci,Bull&lt;/_journal&gt;&lt;_keywords&gt;大豆种植;复合肥;土壤酶;根冠比&lt;/_keywords&gt;&lt;_modified&gt;65692694&lt;/_modified&gt;&lt;_pages&gt;95-98&lt;/_pages&gt;&lt;_url&gt;https://link.cnki.net/doi/10.16377/j.cnki.issn1007-7731.2022.01.040&lt;/_url&gt;&lt;_volume&gt;28&lt;/_volume&gt;&lt;_language&gt;English&lt;/_language&gt;&lt;/Details&gt;&lt;Extra&gt;&lt;DBUID&gt;{F96A950B-833F-4880-A151-76DA2D6A2879}&lt;/DBUID&gt;&lt;/Extra&gt;&lt;/Item&gt;&lt;/References&gt;&lt;/Group&gt;&lt;/Citation&gt;_x000a_"/>
    <w:docVar w:name="NE.Ref{A0521341-8E47-4CCC-AC5A-4D75CC2D91F9}" w:val=" ADDIN NE.Ref.{A0521341-8E47-4CCC-AC5A-4D75CC2D91F9}&lt;Citation&gt;&lt;Group&gt;&lt;References&gt;&lt;Item&gt;&lt;ID&gt;1411&lt;/ID&gt;&lt;UID&gt;{2743A74D-DB42-450C-AED4-F37FC92E9328}&lt;/UID&gt;&lt;Title&gt;Irrigation and Phosphorus Fertilization Combine to Affect Uptake and Utilizationof Phosphorus by Rice&lt;/Title&gt;&lt;Template&gt;Journal Article&lt;/Template&gt;&lt;Star&gt;0&lt;/Star&gt;&lt;Tag&gt;0&lt;/Tag&gt;&lt;Author&gt;Li, Hanchang; Tan, Xin; Li, Zonghao; Zhong, Cheng; Li, Yan; YiDali; Zhang, Wenping&lt;/Author&gt;&lt;Year&gt;2021&lt;/Year&gt;&lt;Details&gt;&lt;_author_adr&gt;湖南农业大学水利与土木工程学院;湖南农业大学资源环境学院;&lt;/_author_adr&gt;&lt;_cited_count&gt;22&lt;/_cited_count&gt;&lt;_collection_scope&gt;PKU;CSCD&lt;/_collection_scope&gt;&lt;_created&gt;65687902&lt;/_created&gt;&lt;_db_provider&gt;CNKI&lt;/_db_provider&gt;&lt;_db_updated&gt;CNKI - Reference&lt;/_db_updated&gt;&lt;_doi&gt;10.13522/j.cnki.ggps.2020714&lt;/_doi&gt;&lt;_isbn&gt;1672-3317&lt;/_isbn&gt;&lt;_issue&gt;06&lt;/_issue&gt;&lt;_journal&gt; Journal of Irrigation and Drainage&lt;/_journal&gt;&lt;_keywords&gt;水稻;灌溉方式;土壤有效磷量;磷吸收量;磷累积量;磷吸收利用率&lt;/_keywords&gt;&lt;_modified&gt;65692622&lt;/_modified&gt;&lt;_pages&gt;45-52&lt;/_pages&gt;&lt;_url&gt;https://link.cnki.net/doi/10.13522/j.cnki.ggps.2020714&lt;/_url&gt;&lt;_volume&gt;40&lt;/_volume&gt;&lt;_language&gt;English&lt;/_language&gt;&lt;/Details&gt;&lt;Extra&gt;&lt;DBUID&gt;{F96A950B-833F-4880-A151-76DA2D6A2879}&lt;/DBUID&gt;&lt;/Extra&gt;&lt;/Item&gt;&lt;/References&gt;&lt;/Group&gt;&lt;/Citation&gt;_x000a_"/>
    <w:docVar w:name="NE.Ref{A16235D9-A123-49EC-9FAE-4EC16568F649}" w:val=" ADDIN NE.Ref.{A16235D9-A123-49EC-9FAE-4EC16568F649}&lt;Citation&gt;&lt;Group&gt;&lt;References&gt;&lt;Item&gt;&lt;ID&gt;1445&lt;/ID&gt;&lt;UID&gt;{5374C983-CA13-4443-A39A-5E355ACED3D0}&lt;/UID&gt;&lt;Title&gt;Effects of salt and drought cross stress on peanut( Arachis hypogaea) growth and physiological characteristics&lt;/Title&gt;&lt;Template&gt;Journal Article&lt;/Template&gt;&lt;Star&gt;0&lt;/Star&gt;&lt;Tag&gt;0&lt;/Tag&gt;&lt;Author&gt;Gao, Rongrong; Yang, Sha; Guo, Feng; Zhang, Jialei; Geng, Wei; Cui, Li; Meng, Jingjing; Li, Xinguo; Wan, Shubo&lt;/Author&gt;&lt;Year&gt;2018&lt;/Year&gt;&lt;Details&gt;&lt;_author_adr&gt;山东省农业科学院生物技术研究中心;青岛农业大学农学与植物保护学院;山东省作物遗传改良与生态生理重点实验室;山东省农业科学院;&lt;/_author_adr&gt;&lt;_cited_count&gt;30&lt;/_cited_count&gt;&lt;_collection_scope&gt;PKU;CSCD&lt;/_collection_scope&gt;&lt;_created&gt;65687913&lt;/_created&gt;&lt;_db_provider&gt;CNKI&lt;/_db_provider&gt;&lt;_db_updated&gt;CNKI - Reference&lt;/_db_updated&gt;&lt;_doi&gt;10.7505 / j. issn.1007- 9084. 2018. 02.007&lt;/_doi&gt;&lt;_isbn&gt;1007-9084&lt;/_isbn&gt;&lt;_issue&gt;02&lt;/_issue&gt;&lt;_journal&gt;Chinese Journal of Oil Crop Sciences&lt;/_journal&gt;&lt;_keywords&gt;花生;干旱;盐;交叉胁迫;生理特性&lt;/_keywords&gt;&lt;_modified&gt;65693543&lt;/_modified&gt;&lt;_pages&gt;218-226&lt;/_pages&gt;&lt;_url&gt;https://kns.cnki.net/kcms2/article/abstract?v=rA1vgdEcKkoyPJYA8S4onIWa2UpkwVFmD4grDBRQ2mwFh3l2O5UKDhZBlp3M0v-Ni5kckVLd4APFzz4XO-3LxynQ9f-bJgFtmFv-jfAunZMftSDUo8tHQwzm0acERr11QsqX7VkM859NXDDP7tkKh8SvXR9AYjvBpNE6lkNCekWtQjm_rRJFm09VS6QSaFdgciedePG3Np0=&amp;amp;uniplatform=NZKPT&amp;amp;language=CHS&lt;/_url&gt;&lt;_volume&gt;40&lt;/_volume&gt;&lt;_language&gt;English&lt;/_language&gt;&lt;/Details&gt;&lt;Extra&gt;&lt;DBUID&gt;{F96A950B-833F-4880-A151-76DA2D6A2879}&lt;/DBUID&gt;&lt;/Extra&gt;&lt;/Item&gt;&lt;/References&gt;&lt;/Group&gt;&lt;/Citation&gt;_x000a_"/>
    <w:docVar w:name="NE.Ref{A459337F-3B03-4CB5-8D4A-3A60A0988723}" w:val=" ADDIN NE.Ref.{A459337F-3B03-4CB5-8D4A-3A60A0988723}&lt;Citation&gt;&lt;Group&gt;&lt;References&gt;&lt;Item&gt;&lt;ID&gt;1447&lt;/ID&gt;&lt;UID&gt;{91F19470-C2BD-4D25-964D-7C7B8EA28D76}&lt;/UID&gt;&lt;Title&gt;Characteristics of Root and Shoot Biomass Accumulation in High-yield Cotton Fields with Mulch-drip Irrigation&lt;/Title&gt;&lt;Template&gt;Journal Article&lt;/Template&gt;&lt;Star&gt;0&lt;/Star&gt;&lt;Tag&gt;0&lt;/Tag&gt;&lt;Author&gt;Zhang, Heli; Luo, Honghai; Li, Lu; Zhang, Yali; Zhang, Wangfeng&lt;/Author&gt;&lt;Year&gt;2015&lt;/Year&gt;&lt;Details&gt;&lt;_author_adr&gt;石河子大学农学院/新疆兵团绿洲生态农业重点实验室;新疆哈密地区气象局;&lt;/_author_adr&gt;&lt;_cited_count&gt;9&lt;/_cited_count&gt;&lt;_collection_scope&gt;PKU;CSCD&lt;/_collection_scope&gt;&lt;_created&gt;65692751&lt;/_created&gt;&lt;_db_provider&gt;CNKI&lt;/_db_provider&gt;&lt;_db_updated&gt;CNKI - Reference&lt;/_db_updated&gt;&lt;_doi&gt;10.11963/issn.1002-7807.201505006&lt;/_doi&gt;&lt;_isbn&gt;1002-7807&lt;/_isbn&gt;&lt;_issue&gt;05&lt;/_issue&gt;&lt;_journal&gt;Cotton Science &lt;/_journal&gt;&lt;_keywords&gt;棉花;生物量;高产;根冠比;膜下滴灌&lt;/_keywords&gt;&lt;_modified&gt;65692753&lt;/_modified&gt;&lt;_pages&gt;427-434&lt;/_pages&gt;&lt;_url&gt;https://kns.cnki.net/kcms2/article/abstract?v=J38Mj5ylEu8UfPUJd9VRzl2M4zZ9KiKcgWAh8eVR33J2cvDaVWC7HpnUyTU-eUGcY39KPc8edWyj6Fh6cLbjr69ZGc3wZPHvcHWz_Tb66dhQP2JRPImfzIIng1UXMVN1xobOho2qRkY79m7ReLHGER44_KURQXZ2GNVRdM8rbaptfGxTw7a40MMIkWF90eDYOYAefSQ5CU0=&amp;amp;uniplatform=NZKPT&amp;amp;language=CHS&lt;/_url&gt;&lt;_volume&gt;27&lt;/_volume&gt;&lt;_language&gt;English&lt;/_language&gt;&lt;/Details&gt;&lt;Extra&gt;&lt;DBUID&gt;{F96A950B-833F-4880-A151-76DA2D6A2879}&lt;/DBUID&gt;&lt;/Extra&gt;&lt;/Item&gt;&lt;/References&gt;&lt;/Group&gt;&lt;/Citation&gt;_x000a_"/>
    <w:docVar w:name="NE.Ref{A628392C-BD29-4A53-8BAB-3B76CC2342BB}" w:val=" ADDIN NE.Ref.{A628392C-BD29-4A53-8BAB-3B76CC2342BB}&lt;Citation&gt;&lt;Group&gt;&lt;References&gt;&lt;Item&gt;&lt;ID&gt;1393&lt;/ID&gt;&lt;UID&gt;{04082504-6F37-4FAC-9D86-C37EB3F7A8A1}&lt;/UID&gt;&lt;Title&gt;Effects of different tillage practices on soil properties and wheat yields in dry farmland of northwest China&lt;/Title&gt;&lt;Template&gt;Journal Article&lt;/Template&gt;&lt;Star&gt;0&lt;/Star&gt;&lt;Tag&gt;0&lt;/Tag&gt;&lt;Author&gt;Hou, Xianqing; Li, Rong; Jia, Zhikuan; Han, Qingfang&lt;/Author&gt;&lt;Year&gt;2017&lt;/Year&gt;&lt;Details&gt;&lt;_author_adr&gt;宁夏大学农学院;西北农林科技大学中国旱区节水农业研究院/农业部西北黄土高原作物生理生态与耕作重点实验室;&lt;/_author_adr&gt;&lt;_cited_count&gt;43&lt;/_cited_count&gt;&lt;_collection_scope&gt;PKU;CSCD&lt;/_collection_scope&gt;&lt;_created&gt;65687896&lt;/_created&gt;&lt;_db_provider&gt;CNKI&lt;/_db_provider&gt;&lt;_db_updated&gt;CNKI - Reference&lt;/_db_updated&gt;&lt;_doi&gt;10.11674/zwyf.17032&lt;/_doi&gt;&lt;_isbn&gt;1008-505X&lt;/_isbn&gt;&lt;_issue&gt;05&lt;/_issue&gt;&lt;_journal&gt;Journal of Plant Nutrition and Fertilizer&lt;/_journal&gt;&lt;_keywords&gt;旱作农田;土壤耕作;团聚体;有机碳;土壤水分;小麦产量&lt;/_keywords&gt;&lt;_modified&gt;65688185&lt;/_modified&gt;&lt;_pages&gt;1146-1157&lt;/_pages&gt;&lt;_url&gt;https://kns.cnki.net/kcms2/article/abstract?v=rA1vgdEcKkpczKb7ExPfzEbkJ0O0u8eGU6oKQ-__x3fXypQQStmiecWKeJeaaDRlMakZj9qWuUq_NASnC0B_pI24l9HLaUhZ6QrVY3y_Dk4ldzN87nuwmLeBKEMNAAuPi5x062z7Qt1pbNlhvuuYTOnk-rZLVhbEDD9w2WaWQ5hCOzkyoEHUXUhsN2ZEEBu9BNunM_6mPmU=&amp;amp;uniplatform=NZKPT&amp;amp;language=CHS&lt;/_url&gt;&lt;_volume&gt;23&lt;/_volume&gt;&lt;_language&gt;English&lt;/_language&gt;&lt;/Details&gt;&lt;Extra&gt;&lt;DBUID&gt;{F96A950B-833F-4880-A151-76DA2D6A2879}&lt;/DBUID&gt;&lt;/Extra&gt;&lt;/Item&gt;&lt;/References&gt;&lt;/Group&gt;&lt;/Citation&gt;_x000a_"/>
    <w:docVar w:name="NE.Ref{A8DE6F40-8D4E-47EB-83A3-D3F24B290C98}" w:val=" ADDIN NE.Ref.{A8DE6F40-8D4E-47EB-83A3-D3F24B290C98}&lt;Citation&gt;&lt;Group&gt;&lt;References&gt;&lt;Item&gt;&lt;ID&gt;1389&lt;/ID&gt;&lt;UID&gt;{1ACA3295-2825-43DF-A3DA-7DC434CBBD11}&lt;/UID&gt;&lt;Title&gt;Studies on accumulation translocation and redistribution of carbon in summer maize under drought&lt;/Title&gt;&lt;Template&gt;Journal Article&lt;/Template&gt;&lt;Star&gt;0&lt;/Star&gt;&lt;Tag&gt;0&lt;/Tag&gt;&lt;Author&gt;Sui, Fanggong; Ge, Tida; Liu, Pengqi; Lu, Yinyan; Zhou, Guangsheng&lt;/Author&gt;&lt;Year&gt;2006&lt;/Year&gt;&lt;Details&gt;&lt;_author_adr&gt;莱阳农学院农学系,莱阳农学院农学系,莱阳农学院农学系,莱阳农学院农学系,中国科学院植物研究所 莱阳265200,莱阳265200,莱阳265200,莱阳265200,北京100093&lt;/_author_adr&gt;&lt;_cited_count&gt;57&lt;/_cited_count&gt;&lt;_created&gt;65687894&lt;/_created&gt;&lt;_db_provider&gt;CNKI&lt;/_db_provider&gt;&lt;_db_updated&gt;CNKI - Reference&lt;/_db_updated&gt;&lt;_isbn&gt;1671-3990&lt;/_isbn&gt;&lt;_issue&gt;03&lt;/_issue&gt;&lt;_journal&gt; Chinese Journal of Eco-Agriculture&lt;/_journal&gt;&lt;_keywords&gt;夏玉米;干旱;碳素同化;运转&lt;/_keywords&gt;&lt;_modified&gt;65688155&lt;/_modified&gt;&lt;_pages&gt;234-237&lt;/_pages&gt;&lt;_url&gt;https://kns.cnki.net/kcms2/article/abstract?v=rA1vgdEcKkoyKu9N8Hj-gMBxbeCe9srMJTGqi5buDQvx4K319AVqPQf34l4sJmvtkTaqljx2eXvJjsjIRPHxXg8_EhVwi-83723Gu4DyFMMeYN-9e24Nf5AHObRaai1WFL51C5OCDh0gsb3QD0AuBaG4V7u7TNDgLnSAwoFY0ShY-hkT6v8OjbGx1YhV_BOiRy8nHSjUe5E=&amp;amp;uniplatform=NZKPT&amp;amp;language=CHS&lt;/_url&gt;&lt;_language&gt;English&lt;/_language&gt;&lt;/Details&gt;&lt;Extra&gt;&lt;DBUID&gt;{F96A950B-833F-4880-A151-76DA2D6A2879}&lt;/DBUID&gt;&lt;/Extra&gt;&lt;/Item&gt;&lt;/References&gt;&lt;/Group&gt;&lt;/Citation&gt;_x000a_"/>
    <w:docVar w:name="NE.Ref{AB02B82D-B2C5-4362-9512-B854D59291CE}" w:val=" ADDIN NE.Ref.{AB02B82D-B2C5-4362-9512-B854D59291CE}&lt;Citation&gt;&lt;Group&gt;&lt;References&gt;&lt;Item&gt;&lt;ID&gt;1439&lt;/ID&gt;&lt;UID&gt;{0D173903-12CE-4567-B60A-1A5B7DBCC34F}&lt;/UID&gt;&lt;Title&gt;Effect of drought stress on root-crown ratio and yield and quality of different types of peanuts&lt;/Title&gt;&lt;Template&gt;Journal Article&lt;/Template&gt;&lt;Star&gt;0&lt;/Star&gt;&lt;Tag&gt;0&lt;/Tag&gt;&lt;Author&gt;Qu, Jie&lt;/Author&gt;&lt;Year&gt;2014&lt;/Year&gt;&lt;Details&gt;&lt;_author_adr&gt;山东省菏泽市农业科学院;&lt;/_author_adr&gt;&lt;_cited_count&gt;12&lt;/_cited_count&gt;&lt;_created&gt;65687911&lt;/_created&gt;&lt;_db_provider&gt;CNKI&lt;/_db_provider&gt;&lt;_db_updated&gt;CNKI - Reference&lt;/_db_updated&gt;&lt;_isbn&gt;1000-6400&lt;/_isbn&gt;&lt;_issue&gt;06&lt;/_issue&gt;&lt;_journal&gt;Agricultural Science and Technology Newsletter&lt;/_journal&gt;&lt;_keywords&gt;花生;干旱胁迫;根冠比;油酸;油酸亚油酸比&lt;/_keywords&gt;&lt;_modified&gt;65693454&lt;/_modified&gt;&lt;_pages&gt;129-132&lt;/_pages&gt;&lt;_url&gt;https://kns.cnki.net/kcms2/article/abstract?v=rA1vgdEcKkrVCA-Z5XbCgksMPYzOQ4Pq1FHWgn-aFYy4RQTTYRDDBnJ_2wnqzS-4yxtAx2C56NFwAOklVKQe0n0mCzyUnsbyx8c66Ag7hjmOIG118la02ZZPyR6stzuPkkpewasThy57fWwdcy_WTNEASWgzmFs6GoFs9ATAll9r7i4YXxBddQgYjXSvGD5SId_1HJbC1J4=&amp;amp;uniplatform=NZKPT&amp;amp;language=CHS&lt;/_url&gt;&lt;_language&gt;English&lt;/_language&gt;&lt;/Details&gt;&lt;Extra&gt;&lt;DBUID&gt;{F96A950B-833F-4880-A151-76DA2D6A2879}&lt;/DBUID&gt;&lt;/Extra&gt;&lt;/Item&gt;&lt;/References&gt;&lt;/Group&gt;&lt;/Citation&gt;_x000a_"/>
    <w:docVar w:name="NE.Ref{ADFEE399-CBCB-49F0-A52E-1E89343A3C8E}" w:val=" ADDIN NE.Ref.{ADFEE399-CBCB-49F0-A52E-1E89343A3C8E}&lt;Citation&gt;&lt;Group&gt;&lt;References&gt;&lt;Item&gt;&lt;ID&gt;1382&lt;/ID&gt;&lt;UID&gt;{02E6197C-9C3F-478E-BAF9-94DFBD9CEAF7}&lt;/UID&gt;&lt;Title&gt;Effects of water deficit irrigation at different growth stages and nitrogen nutrition on the growth of maize&lt;/Title&gt;&lt;Template&gt;Journal Article&lt;/Template&gt;&lt;Star&gt;0&lt;/Star&gt;&lt;Tag&gt;0&lt;/Tag&gt;&lt;Author&gt;Xing, Yingying; Zhang, Fucang; Wang, Xiukang&lt;/Author&gt;&lt;Year&gt;2010&lt;/Year&gt;&lt;Details&gt;&lt;_author_adr&gt;西北农林科技大学旱区农业水土工程教育部重点实验室;&lt;/_author_adr&gt;&lt;_cited_count&gt;48&lt;/_cited_count&gt;&lt;_collection_scope&gt;PKU;CSCD&lt;/_collection_scope&gt;&lt;_created&gt;65687892&lt;/_created&gt;&lt;_db_provider&gt;CNKI&lt;/_db_provider&gt;&lt;_db_updated&gt;CNKI - Reference&lt;/_db_updated&gt;&lt;_doi&gt;000-7601（2010）06-0001-06&lt;/_doi&gt;&lt;_isbn&gt;1000-7601&lt;/_isbn&gt;&lt;_issue&gt;06&lt;/_issue&gt;&lt;_journal&gt;Agricultural Research in the Arid Areas&lt;/_journal&gt;&lt;_keywords&gt;玉米;水分亏缺;施氮量;生长;根冠比;干物质&lt;/_keywords&gt;&lt;_modified&gt;65687991&lt;/_modified&gt;&lt;_pages&gt;1-6+11&lt;/_pages&gt;&lt;_url&gt;https://kns.cnki.net/kcms2/article/abstract?v=rA1vgdEcKkpGrFJi2Pa-_1uJll3V6UVgHfpLK3kbt0Hzs9B4nklxpBi7A5sx5CUIi0_9Q6DQHVi1wH_iq2JsW5KgzWHocWZf2hI4tXNbuYQPqPkj0xBbi6fHWn7EU-qefK1TKMFsBzQ08IRgsr7vMWgJ5fKS0o1P0gtbPC16hiSJIKm4W8qaiPfaa2ZfhmHee-A2sSjhaTw=&amp;amp;uniplatform=NZKPT&amp;amp;language=CHS&lt;/_url&gt;&lt;_volume&gt;28&lt;/_volume&gt;&lt;_language&gt;English&lt;/_language&gt;&lt;/Details&gt;&lt;Extra&gt;&lt;DBUID&gt;{F96A950B-833F-4880-A151-76DA2D6A2879}&lt;/DBUID&gt;&lt;/Extra&gt;&lt;/Item&gt;&lt;/References&gt;&lt;/Group&gt;&lt;Group&gt;&lt;References&gt;&lt;Item&gt;&lt;ID&gt;1401&lt;/ID&gt;&lt;UID&gt;{71246539-144B-4F11-AF9B-16042B7611EB}&lt;/UID&gt;&lt;Title&gt;根系冗余对小麦籽粒产量和水分利用效率的影响&lt;/Title&gt;&lt;Template&gt;Journal Article&lt;/Template&gt;&lt;Star&gt;0&lt;/Star&gt;&lt;Tag&gt;0&lt;/Tag&gt;&lt;Author&gt;马守臣; 徐炳成; 王和洲; 杨慎骄; 李凤民&lt;/Author&gt;&lt;Year&gt;2010&lt;/Year&gt;&lt;Details&gt;&lt;_author_adr&gt;河南理工大学测绘与国土信息工程学院;中国科学院水利部水土保持研究所,黄土高原土壤侵蚀与旱地农业国家重点实验室;中国农业科学院农田灌溉研究所;兰州大学干旱与草地生态教育部重点实验室;&lt;/_author_adr&gt;&lt;_cited_count&gt;28&lt;/_cited_count&gt;&lt;_collection_scope&gt;PKU;CSCD&lt;/_collection_scope&gt;&lt;_created&gt;65687898&lt;/_created&gt;&lt;_db_provider&gt;CNKI&lt;/_db_provider&gt;&lt;_db_updated&gt;CNKI - Reference&lt;/_db_updated&gt;&lt;_isbn&gt;1006-687X&lt;/_isbn&gt;&lt;_issue&gt;03&lt;/_issue&gt;&lt;_journal&gt;应用与环境生物学报&lt;/_journal&gt;&lt;_keywords&gt;冬小麦;根呼吸;根系冗余;水分利用效率;小麦抗旱育种&lt;/_keywords&gt;&lt;_modified&gt;65687899&lt;/_modified&gt;&lt;_pages&gt;305-308&lt;/_pages&gt;&lt;_url&gt;https://kns.cnki.net/kcms2/article/abstract?v=rA1vgdEcKkrQa0RqqszvLYdisnt98fw-uUbtdrI0MiBrK9hXhjHvzU22fc468KFyaDkaiyN3PRra-QycoTvT3HVZQnp9Bdr2yqDW_Kulug1nl1fhpYZztOLFbCJNQk55ybLV1grcLdRlrBEVjzvy0AcWSyNbRIFP47C5JzCmUW1a7yNow55HPsvmhjlXFXO8kMg3wApAlrU=&amp;amp;uniplatform=NZKPT&amp;amp;language=CHS&lt;/_url&gt;&lt;_volume&gt;16&lt;/_volume&gt;&lt;_translated_author&gt;Ma, Shou chen;Xu, Bing cheng;Wang, He zhou;Yang, Shen jiao;Li, Feng min&lt;/_translated_author&gt;&lt;_language&gt;Chinese&lt;/_language&gt;&lt;/Details&gt;&lt;Extra&gt;&lt;DBUID&gt;{F96A950B-833F-4880-A151-76DA2D6A2879}&lt;/DBUID&gt;&lt;/Extra&gt;&lt;/Item&gt;&lt;/References&gt;&lt;/Group&gt;&lt;/Citation&gt;_x000a_"/>
    <w:docVar w:name="NE.Ref{AE132CCD-B230-4332-8B56-7D0FC151D0DA}" w:val=" ADDIN NE.Ref.{AE132CCD-B230-4332-8B56-7D0FC151D0DA}&lt;Citation&gt;&lt;Group&gt;&lt;References&gt;&lt;Item&gt;&lt;ID&gt;1441&lt;/ID&gt;&lt;UID&gt;{1B9D13E1-11EE-471B-BAE2-530A66A70770}&lt;/UID&gt;&lt;Title&gt;Effect of Drip Irrigation and Fertilizer Coupling on Peanut( Arachis hypogaea L. ) Dry Matter Accumulation and Its Yield&lt;/Title&gt;&lt;Template&gt;Journal Article&lt;/Template&gt;&lt;Star&gt;0&lt;/Star&gt;&lt;Tag&gt;0&lt;/Tag&gt;&lt;Author&gt;Liu, Xinting; Wang, Juan; Hou, Xianfei; Chen, Yuehua; Lan, Haiyan; Li, Qiang&lt;/Author&gt;&lt;Year&gt;2017&lt;/Year&gt;&lt;Details&gt;&lt;_author_adr&gt;新疆大学生命科学与技术学院新疆生物资源基因工程重点实验室;新疆农业科学院经济作物研究所;&lt;/_author_adr&gt;&lt;_cited_count&gt;9&lt;/_cited_count&gt;&lt;_collection_scope&gt;PKU;CSCD&lt;/_collection_scope&gt;&lt;_created&gt;65687912&lt;/_created&gt;&lt;_db_provider&gt;CNKI&lt;/_db_provider&gt;&lt;_db_updated&gt;CNKI - Reference&lt;/_db_updated&gt;&lt;_isbn&gt;1001-4330&lt;/_isbn&gt;&lt;_issue&gt;11&lt;/_issue&gt;&lt;_journal&gt;Xinjiang Agricultural Sciences&lt;/_journal&gt;&lt;_keywords&gt;花生;水肥耦合;滴灌施肥;干物质积累;产量;根冠比&lt;/_keywords&gt;&lt;_modified&gt;65693498&lt;/_modified&gt;&lt;_pages&gt;2013-2021&lt;/_pages&gt;&lt;_url&gt;https://kns.cnki.net/kcms2/article/abstract?v=rA1vgdEcKkp-jEggjaGxY6Xxk2ehrqVxeaLdOrtKj38a1QTpAOoRyJWWzxc1wHM2AJNDX4jSyADp8L_36e-hblBRy7Z7SJ2BzZ0mZUGaQBUGzcKaeByOAei3mxPzNR1Dtu0o4TIZgctOXK8LI4Z-84KRnjqxBvL17vvXFQBKerEAtOMNNQJUKTQ3pdpfPJoZVIjnzo6R6JQ=&amp;amp;uniplatform=NZKPT&amp;amp;language=CHS&lt;/_url&gt;&lt;_volume&gt;54&lt;/_volume&gt;&lt;_language&gt;English&lt;/_language&gt;&lt;/Details&gt;&lt;Extra&gt;&lt;DBUID&gt;{F96A950B-833F-4880-A151-76DA2D6A2879}&lt;/DBUID&gt;&lt;/Extra&gt;&lt;/Item&gt;&lt;/References&gt;&lt;/Group&gt;&lt;Group&gt;&lt;References&gt;&lt;Item&gt;&lt;ID&gt;1440&lt;/ID&gt;&lt;UID&gt;{2524AD63-C052-4524-83F8-0FE4EEE23FB4}&lt;/UID&gt;&lt;Title&gt;Effect of Shading on the Agronomic Characteristicsand Yield of Peanut&lt;/Title&gt;&lt;Template&gt;Journal Article&lt;/Template&gt;&lt;Star&gt;0&lt;/Star&gt;&lt;Tag&gt;0&lt;/Tag&gt;&lt;Author&gt;Zhou, Yanzhong; Hua, Fuping; Li, Tianqi; Chen, Qi; Xin, Junan; Liu, Jingwen; Li, Lijie; Wang, Wei; Zhang, Quan&lt;/Author&gt;&lt;Year&gt;2021&lt;/Year&gt;&lt;Details&gt;&lt;_author_adr&gt;漯河市农业科学院;安阳市农业科学院;长葛市农业科学研究所;温县农业科学研究所;河南科技学院;西华县农业科学研究所;&lt;/_author_adr&gt;&lt;_cited_count&gt;5&lt;/_cited_count&gt;&lt;_created&gt;65687912&lt;/_created&gt;&lt;_db_provider&gt;CNKI&lt;/_db_provider&gt;&lt;_db_updated&gt;CNKI - Reference&lt;/_db_updated&gt;&lt;_doi&gt;10.16848/j.cnki.issn.1001-5280.2021.03.05&lt;/_doi&gt;&lt;_isbn&gt;1001-5280&lt;/_isbn&gt;&lt;_issue&gt;03&lt;/_issue&gt;&lt;_journal&gt;Crop Ｒesearch&lt;/_journal&gt;&lt;_keywords&gt;花生;遮阴;农艺性状;产量&lt;/_keywords&gt;&lt;_modified&gt;65693464&lt;/_modified&gt;&lt;_pages&gt;214-217&lt;/_pages&gt;&lt;_url&gt;https://link.cnki.net/doi/10.16848/j.cnki.issn.1001-5280.2021.03.05&lt;/_url&gt;&lt;_volume&gt;35&lt;/_volume&gt;&lt;_language&gt;English&lt;/_language&gt;&lt;/Details&gt;&lt;Extra&gt;&lt;DBUID&gt;{F96A950B-833F-4880-A151-76DA2D6A2879}&lt;/DBUID&gt;&lt;/Extra&gt;&lt;/Item&gt;&lt;/References&gt;&lt;/Group&gt;&lt;Group&gt;&lt;References&gt;&lt;Item&gt;&lt;ID&gt;1437&lt;/ID&gt;&lt;UID&gt;{56E1ACC1-D115-402C-A7A6-C0747441EB16}&lt;/UID&gt;&lt;Title&gt;Effects of drought stress on root growth characteristics of peanut duringmid-to-late growth stages&lt;/Title&gt;&lt;Template&gt;Journal Article&lt;/Template&gt;&lt;Star&gt;0&lt;/Star&gt;&lt;Tag&gt;0&lt;/Tag&gt;&lt;Author&gt;Ding, Hong; Zhang, Zhimeng; Dai, Liangxiang; Ci, Dunwei; Qin, Feifei; Ma, Dengchao; Li, Mei; Song, Wenwu; Kang, Tao&lt;/Author&gt;&lt;Year&gt;2013&lt;/Year&gt;&lt;Details&gt;&lt;_author_adr&gt;山东省花生研究所;济宁市农业科学研究院;东营市农业局;新疆农业大学农学院;&lt;/_author_adr&gt;&lt;_cited_count&gt;70&lt;/_cited_count&gt;&lt;_created&gt;65687911&lt;/_created&gt;&lt;_db_provider&gt;CNKI&lt;/_db_provider&gt;&lt;_db_updated&gt;CNKI - Reference&lt;/_db_updated&gt;&lt;_isbn&gt;1671-3990&lt;/_isbn&gt;&lt;_issue&gt;12&lt;/_issue&gt;&lt;_journal&gt;Chinese Journal of Eco-Agricultur&lt;/_journal&gt;&lt;_keywords&gt;花生;生育中后期;干旱胁迫;根系形态;产量;抗旱系数&lt;/_keywords&gt;&lt;_modified&gt;65693421&lt;/_modified&gt;&lt;_pages&gt;1477-1483&lt;/_pages&gt;&lt;_url&gt;https://kns.cnki.net/kcms2/article/abstract?v=rA1vgdEcKkoSFtojtYdTKJ_k77Q0rBPyFc9lzl6IwW334UxTV-kaZmXiYBFmo7fQRQHlt0sdRoY86ooL2ItGELVxXWIaL4ATbtoyWBBsiWVUTpPUluIbUDGEuIscV8hu9JuAaCYa01hg90NRUI61Ex-ZgCIUgQrg20WZmeiOKxmYhumEqrPp7_xqEqz3vDS3Vi_1RDDCYkc=&amp;amp;uniplatform=NZKPT&amp;amp;language=CHS&lt;/_url&gt;&lt;_volume&gt;21&lt;/_volume&gt;&lt;_language&gt;English&lt;/_language&gt;&lt;/Details&gt;&lt;Extra&gt;&lt;DBUID&gt;{F96A950B-833F-4880-A151-76DA2D6A2879}&lt;/DBUID&gt;&lt;/Extra&gt;&lt;/Item&gt;&lt;/References&gt;&lt;/Group&gt;&lt;/Citation&gt;_x000a_"/>
    <w:docVar w:name="NE.Ref{B0EF23CB-0D9F-4E90-A59F-5297A58A18FE}" w:val=" ADDIN NE.Ref.{B0EF23CB-0D9F-4E90-A59F-5297A58A18FE}&lt;Citation&gt;&lt;Group&gt;&lt;References&gt;&lt;Item&gt;&lt;ID&gt;1221&lt;/ID&gt;&lt;UID&gt;{7479B9FB-1830-4A6B-9946-1E1E023C7719}&lt;/UID&gt;&lt;Title&gt;Modification and upscaling of S-W model based on vertical distributions of soil moisture and vegetation root biomass&lt;/Title&gt;&lt;Template&gt;Journal Article&lt;/Template&gt;&lt;Star&gt;0&lt;/Star&gt;&lt;Tag&gt;0&lt;/Tag&gt;&lt;Author&gt;Yinglan, A; Wang, Guoqiang; Hu, Peng; Wang, Libo; Xue, Baolin; Shrestha, Sangam&lt;/Author&gt;&lt;Year&gt;2022&lt;/Year&gt;&lt;Details&gt;&lt;_author_adr&gt;[A. Yinglan]Beijing Normal Univ, Coll Water Sci, Beijing Key Lab Urban Hydrol Cycle &amp;amp; Sponge City, Beijing 100875, Peoples R China;[Guoqiang Wang]Beijing Normal Univ, Coll Water Sci, Beijing Key Lab Urban Hydrol Cycle &amp;amp; Sponge City, Beijing 100875, Peoples R China;[Peng Hu]China Inst Water Resources &amp;amp; Hydropower Res, Dept Water Resources, State Key Lab Simulat &amp;amp; Regulat Water Cycle River, Beijing 100038, Peoples R China;[Libo Wang]Beijing Normal Univ, Coll Water Sci, Beijing Key Lab Urban Hydrol Cycle &amp;amp; Sponge City, Beijing 100875, Peoples R China;[Baolin Xue]Beijing Normal Univ, Coll Water Sci, Beijing Key Lab Urban Hydrol Cycle &amp;amp; Sponge City, Beijing 100875, Peoples R China;[Sangam Shrestha]Asian Inst Technol, Water Engn &amp;amp; Management, Pathum Thani 12120, Thailand;&lt;/_author_adr&gt;&lt;_author_aff&gt;China Inst Water Resources &amp;amp; Hydropower Res;China Institute of Water Resources &amp;amp; Hydropower Research;Beijing Normal Univ;Beijing Normal University;Beijing Normal University College of Water Sciences;Asian Inst Technol;Asian Institute of Technology;&lt;/_author_aff&gt;&lt;_cate&gt;Environmental Sciences;Public, Environmental &amp;amp; Occupational Health;&lt;/_cate&gt;&lt;_cited_count&gt;1&lt;/_cited_count&gt;&lt;_doi&gt;10.1016/j.envres.2022.112765&lt;/_doi&gt;&lt;_isbn&gt;0013-9351&lt;/_isbn&gt;&lt;_journal&gt;ENVIRONMENTAL RESEARCH&lt;/_journal&gt;&lt;_keywords&gt;Evapotranspiration;Soil moisture;S-W model;Modification;Scale expansion;&lt;/_keywords&gt;&lt;_ori_publication&gt;ACADEMIC PRESS INC ELSEVIER SCIENCE&lt;/_ori_publication&gt;&lt;_place_published&gt;525 B ST, STE 1900, SAN DIEGO, CA 92101-4495 USA&lt;/_place_published&gt;&lt;_ref_count&gt;45&lt;/_ref_count&gt;&lt;_url&gt;https://www.webofscience.com/wos/alldb/full-record/WOS:000797301500005&lt;/_url&gt;&lt;_volume&gt;208&lt;/_volume&gt;&lt;_created&gt;65469563&lt;/_created&gt;&lt;_modified&gt;65469563&lt;/_modified&gt;&lt;_db_updated&gt;Web of Science-Core&lt;/_db_updated&gt;&lt;_impact_factor&gt;   8.431&lt;/_impact_factor&gt;&lt;_social_category&gt;环境科学与生态学(2)&lt;/_social_category&gt;&lt;_collection_scope&gt;SCIE&lt;/_collection_scope&gt;&lt;/Details&gt;&lt;Extra&gt;&lt;DBUID&gt;{F96A950B-833F-4880-A151-76DA2D6A2879}&lt;/DBUID&gt;&lt;/Extra&gt;&lt;/Item&gt;&lt;/References&gt;&lt;/Group&gt;&lt;/Citation&gt;_x000a_"/>
    <w:docVar w:name="NE.Ref{B1A6B0A1-2982-4C65-854D-13BA7CFBF346}" w:val=" ADDIN NE.Ref.{B1A6B0A1-2982-4C65-854D-13BA7CFBF346}&lt;Citation&gt;&lt;Group&gt;&lt;References&gt;&lt;Item&gt;&lt;ID&gt;1213&lt;/ID&gt;&lt;UID&gt;{7F0AA33E-FCFE-4EA6-A552-8F7AB33DA266}&lt;/UID&gt;&lt;Title&gt;Fine root biomass and morphology in a temperate forest are influenced more by the nitrogen treatment approach than the rate&lt;/Title&gt;&lt;Template&gt;Journal Article&lt;/Template&gt;&lt;Star&gt;0&lt;/Star&gt;&lt;Tag&gt;0&lt;/Tag&gt;&lt;Author&gt;Li, Wen; Shi, Yifei; Zhu, Dandan; Wang, Wenqian; Liu, Haowei; Li, Junyong; Shi, Nannan; Ma, Lei; Fu, Shenglei&lt;/Author&gt;&lt;Year&gt;2021&lt;/Year&gt;&lt;Details&gt;&lt;_author_adr&gt;[Wen Li]Henan Univ, Key Lab Geospatial Technol Middle &amp;amp; Lower Yellow, Minist Educ, Kaifeng, Peoples R China;[Yifei Shi]Chinese Acad Agr Sci, Inst Cotton Res, State Key Lab Cotton Biol, 38 Yellow River Ave, Anyang 455000, Peoples R China;[Dandan Zhu]Henan Univ, Key Lab Geospatial Technol Middle &amp;amp; Lower Yellow, Minist Educ, Kaifeng, Peoples R China;[Wenqian Wang]Henan Univ, Key Lab Geospatial Technol Middle &amp;amp; Lower Yellow, Minist Educ, Kaifeng, Peoples R China;[Haowei Liu]Henan Univ, Key Lab Geospatial Technol Middle &amp;amp; Lower Yellow, Minist Educ, Kaifeng, Peoples R China;[Junyong Li]Henan Univ, Key Lab Geospatial Technol Middle &amp;amp; Lower Yellow, Minist Educ, Kaifeng, Peoples R China;[Nannan Shi]Henan Univ, Key Lab Geospatial Technol Middle &amp;amp; Lower Yellow, Minist Educ, Kaifeng, Peoples R China;[Lei Ma]Henan Univ, Key Lab Geospatial Technol Middle &amp;amp; Lower Yellow, Minist Educ, Kaifeng, Peoples R China;[Shenglei Fu]Henan Univ, Key Lab Geospatial Technol Middle &amp;amp; Lower Yellow, Minist Educ, Kaifeng, Peoples R China;&lt;/_author_adr&gt;&lt;_author_aff&gt;Henan Univ;Henan University;Henan University College of Geography and Environmental Science;Dabieshan Natl Observ &amp;amp; Res Field Stn Forest Ecos;Henan Univ;Henan University;Chinese Acad Agr Sci;Chinese Academy of Agricultural Sciences;Institute of Cotton Research, CAAS;&lt;/_author_aff&gt;&lt;_cate&gt;Biodiversity Conservation;Environmental Sciences;&lt;/_cate&gt;&lt;_cited_count&gt;114&lt;/_cited_count&gt;&lt;_date&gt;2021-01-01&lt;/_date&gt;&lt;_doi&gt;10.1016/j.ecolind.2021.108031&lt;/_doi&gt;&lt;_isbn&gt;1470-160X&lt;/_isbn&gt;&lt;_journal&gt;ECOLOGICAL INDICATORS&lt;/_journal&gt;&lt;_keywords&gt;Biomass;Canopy;Fine root;Morphology;Nitrogen deposition;Temperate forest;&lt;/_keywords&gt;&lt;_ori_publication&gt;ELSEVIER&lt;/_ori_publication&gt;&lt;_place_published&gt;RADARWEG 29, 1043 NX AMSTERDAM, NETHERLANDS&lt;/_place_published&gt;&lt;_ref_count&gt;69&lt;/_ref_count&gt;&lt;_url&gt;https://www.webofscience.com/wos/alldb/full-record/WOS:000693399700009&lt;/_url&gt;&lt;_volume&gt;130&lt;/_volume&gt;&lt;_created&gt;65469505&lt;/_created&gt;&lt;_modified&gt;65469506&lt;/_modified&gt;&lt;_db_updated&gt;Web of Science-Core&lt;/_db_updated&gt;&lt;_impact_factor&gt;   6.263&lt;/_impact_factor&gt;&lt;_social_category&gt;环境科学与生态学(2)&lt;/_social_category&gt;&lt;_collection_scope&gt;SCIE;EI&lt;/_collection_scope&gt;&lt;/Details&gt;&lt;Extra&gt;&lt;DBUID&gt;{F96A950B-833F-4880-A151-76DA2D6A2879}&lt;/DBUID&gt;&lt;/Extra&gt;&lt;/Item&gt;&lt;/References&gt;&lt;/Group&gt;&lt;/Citation&gt;_x000a_"/>
    <w:docVar w:name="NE.Ref{B257F1C5-8DD1-40DD-9502-C71239321DFD}" w:val=" ADDIN NE.Ref.{B257F1C5-8DD1-40DD-9502-C71239321DFD}&lt;Citation&gt;&lt;Group&gt;&lt;References&gt;&lt;Item&gt;&lt;ID&gt;1424&lt;/ID&gt;&lt;UID&gt;{64A54C57-2716-45EE-AF34-E8F1B759A879}&lt;/UID&gt;&lt;Title&gt;Comparison of growth characteristics of winterComparison of growth characteristics of winter turnip rapeturnip Brassica rapa L.）after returning greenafter returning green&lt;/Title&gt;&lt;Template&gt;Journal Article&lt;/Template&gt;&lt;Star&gt;0&lt;/Star&gt;&lt;Tag&gt;0&lt;/Tag&gt;&lt;Author&gt;Zeng, Xiucun; Xu, Zhaoyao; Liang, Qianqian; Song, Liru; Xie, Quanguang; Zheng, Tianxiang; Jin, Huiqin&lt;/Author&gt;&lt;Year&gt;2020&lt;/Year&gt;&lt;Details&gt;&lt;_author_adr&gt;河西学院生命科学与工程学院;甘肃省河西走廊特色资源利用重点实验室;河西学院农业与生态工程学院;河西学院甘肃省应用真菌工程实验室;&lt;/_author_adr&gt;&lt;_cited_count&gt;1&lt;/_cited_count&gt;&lt;_created&gt;65687907&lt;/_created&gt;&lt;_db_provider&gt;CNKI&lt;/_db_provider&gt;&lt;_db_updated&gt;CNKI - Reference&lt;/_db_updated&gt;&lt;_doi&gt;10.13874/j.cnki.62-1171/g4.2020.02.012&lt;/_doi&gt;&lt;_isbn&gt;1672-0520&lt;/_isbn&gt;&lt;_issue&gt;02&lt;/_issue&gt;&lt;_journal&gt;Journal of Hesse College&lt;/_journal&gt;&lt;_keywords&gt;白菜型冬油菜;返青;生长特性&lt;/_keywords&gt;&lt;_modified&gt;65692722&lt;/_modified&gt;&lt;_pages&gt;67-74&lt;/_pages&gt;&lt;_url&gt;https://link.cnki.net/doi/10.13874/j.cnki.62-1171/g4.2020.02.012&lt;/_url&gt;&lt;_volume&gt;36&lt;/_volume&gt;&lt;_language&gt;English&lt;/_language&gt;&lt;/Details&gt;&lt;Extra&gt;&lt;DBUID&gt;{F96A950B-833F-4880-A151-76DA2D6A2879}&lt;/DBUID&gt;&lt;/Extra&gt;&lt;/Item&gt;&lt;/References&gt;&lt;/Group&gt;&lt;/Citation&gt;_x000a_"/>
    <w:docVar w:name="NE.Ref{B686A2D1-98CF-47AE-9941-A08373BACED5}" w:val=" ADDIN NE.Ref.{B686A2D1-98CF-47AE-9941-A08373BACED5}&lt;Citation&gt;&lt;Group&gt;&lt;References&gt;&lt;Item&gt;&lt;ID&gt;1220&lt;/ID&gt;&lt;UID&gt;{AC9EC7D3-2B79-41E7-BA5F-3A7A84E18E2C}&lt;/UID&gt;&lt;Title&gt;Maize and wheat root biomass, vertical distribution, and size class as affected by fertilization intensity in two long-term field trials&lt;/Title&gt;&lt;Template&gt;Journal Article&lt;/Template&gt;&lt;Star&gt;0&lt;/Star&gt;&lt;Tag&gt;0&lt;/Tag&gt;&lt;Author&gt;Hirte, Juliane; Leifeld, Jens; Abiven, Samuel; Mayer, Jochen&lt;/Author&gt;&lt;Year&gt;2018&lt;/Year&gt;&lt;Details&gt;&lt;_author_adr&gt;[Juliane Hirte]Univ Zurich, Dept Geog, Winterthurerstr 190, CH-8057 Zurich, Switzerland;[Jens Leifeld]Agroscope Climate Air Pollut Grp, Agroecol &amp;amp; Environm, Reckenholzstr 191, CH-8046 Zurich, Switzerland;[Samuel Abiven]Univ Zurich, Dept Geog, Winterthurerstr 190, CH-8057 Zurich, Switzerland;[Jochen Mayer]Agroscope Water Protect &amp;amp; Substance Flows Grp, Agroecol &amp;amp; Environm, Reckenholzstr 191, CH-8046 Zurich, Switzerland;&lt;/_author_adr&gt;&lt;_author_aff&gt;Agroscope Water Protect &amp;amp; Substance Flows Grp;Swiss Federal Research Station Agroscope;Univ Zurich;University of Zurich;University of Zurich Faculty of Science;University of Zurich Institute for Geography;Agroscope Climate Air Pollut Grp;Swiss Federal Research Station Agroscope;&lt;/_author_aff&gt;&lt;_cate&gt;Agronomy;&lt;/_cate&gt;&lt;_cited_count&gt;56&lt;/_cited_count&gt;&lt;_date&gt;2018-01-01&lt;/_date&gt;&lt;_doi&gt;10.1016/j.fcr.2017.11.023&lt;/_doi&gt;&lt;_isbn&gt;0378-4290&lt;/_isbn&gt;&lt;_journal&gt;FIELD CROPS RESEARCH&lt;/_journal&gt;&lt;_keywords&gt;Deep roots;Coarse and fine root biomass;Root plasticity;Fanning system;Carbon input;&lt;/_keywords&gt;&lt;_ori_publication&gt;ELSEVIER&lt;/_ori_publication&gt;&lt;_pages&gt;197-208&lt;/_pages&gt;&lt;_place_published&gt;RADARWEG 29, 1043 NX AMSTERDAM, NETHERLANDS&lt;/_place_published&gt;&lt;_ref_count&gt;108&lt;/_ref_count&gt;&lt;_url&gt;https://www.webofscience.com/wos/alldb/full-record/WOS:000423652600020&lt;/_url&gt;&lt;_volume&gt;216&lt;/_volume&gt;&lt;_created&gt;65469561&lt;/_created&gt;&lt;_modified&gt;65469561&lt;/_modified&gt;&lt;_db_updated&gt;Web of Science-Core&lt;/_db_updated&gt;&lt;_impact_factor&gt;   6.145&lt;/_impact_factor&gt;&lt;_social_category&gt;农林科学(1)&lt;/_social_category&gt;&lt;_collection_scope&gt;SCIE&lt;/_collection_scope&gt;&lt;/Details&gt;&lt;Extra&gt;&lt;DBUID&gt;{F96A950B-833F-4880-A151-76DA2D6A2879}&lt;/DBUID&gt;&lt;/Extra&gt;&lt;/Item&gt;&lt;/References&gt;&lt;/Group&gt;&lt;/Citation&gt;_x000a_"/>
    <w:docVar w:name="NE.Ref{BA18C538-9083-461E-8569-B45C1C754A4A}" w:val=" ADDIN NE.Ref.{BA18C538-9083-461E-8569-B45C1C754A4A}&lt;Citation&gt;&lt;Group&gt;&lt;References&gt;&lt;Item&gt;&lt;ID&gt;1226&lt;/ID&gt;&lt;UID&gt;{3686CB14-E52E-449C-88F5-0A415AE43E4A}&lt;/UID&gt;&lt;Title&gt;Estimating source carbon from crop residues, roots and rhizodeposits using the national grain-yield database&lt;/Title&gt;&lt;Template&gt;Journal Article&lt;/Template&gt;&lt;Star&gt;0&lt;/Star&gt;&lt;Tag&gt;0&lt;/Tag&gt;&lt;Author&gt;Johnson, J M F; Allmaras, R R; Reicosky, D C&lt;/Author&gt;&lt;Year&gt;2006&lt;/Year&gt;&lt;Details&gt;&lt;_author_aff&gt;USDA ARS;United States Department of Agriculture (USDA);USDA ARS;United States Department of Agriculture (USDA);Univ Minnesota;University of Minnesota System;University of Minnesota Twin Cities;&lt;/_author_aff&gt;&lt;_cate&gt;Agronomy;&lt;/_cate&gt;&lt;_cited_count&gt;388&lt;/_cited_count&gt;&lt;_date&gt;2006-01-01&lt;/_date&gt;&lt;_doi&gt;10.2134/agronj2005.0179&lt;/_doi&gt;&lt;_isbn&gt;0002-1962&lt;/_isbn&gt;&lt;_issue&gt;3&lt;/_issue&gt;&lt;_journal&gt;AGRONOMY JOURNAL&lt;/_journal&gt;&lt;_ori_publication&gt;WILEY&lt;/_ori_publication&gt;&lt;_pages&gt;622-636&lt;/_pages&gt;&lt;_place_published&gt;111 RIVER ST, HOBOKEN 07030-5774, NJ USA&lt;/_place_published&gt;&lt;_ref_count&gt;165&lt;/_ref_count&gt;&lt;_url&gt;https://www.webofscience.com/wos/alldb/full-record/WOS:000237867600025&lt;/_url&gt;&lt;_volume&gt;98&lt;/_volume&gt;&lt;_created&gt;65470201&lt;/_created&gt;&lt;_modified&gt;65470201&lt;/_modified&gt;&lt;_db_updated&gt;Web of Science-Core&lt;/_db_updated&gt;&lt;_impact_factor&gt;   2.650&lt;/_impact_factor&gt;&lt;_social_category&gt;农林科学(3)&lt;/_social_category&gt;&lt;_collection_scope&gt;SCIE&lt;/_collection_scope&gt;&lt;/Details&gt;&lt;Extra&gt;&lt;DBUID&gt;{F96A950B-833F-4880-A151-76DA2D6A2879}&lt;/DBUID&gt;&lt;/Extra&gt;&lt;/Item&gt;&lt;/References&gt;&lt;/Group&gt;&lt;/Citation&gt;_x000a_"/>
    <w:docVar w:name="NE.Ref{BC791BFB-8955-49B9-A533-FE0BF5D52099}" w:val=" ADDIN NE.Ref.{BC791BFB-8955-49B9-A533-FE0BF5D52099}&lt;Citation&gt;&lt;Group&gt;&lt;References&gt;&lt;Item&gt;&lt;ID&gt;1440&lt;/ID&gt;&lt;UID&gt;{2524AD63-C052-4524-83F8-0FE4EEE23FB4}&lt;/UID&gt;&lt;Title&gt;Effect of Shading on the Agronomic Characteristicsand Yield of Peanut&lt;/Title&gt;&lt;Template&gt;Journal Article&lt;/Template&gt;&lt;Star&gt;0&lt;/Star&gt;&lt;Tag&gt;0&lt;/Tag&gt;&lt;Author&gt;Zhou, Yanzhong; Hua, Fuping; Li, Tianqi; Chen, Qi; Xin, Junan; Liu, Jingwen; Li, Lijie; Wang, Wei; Zhang, Quan&lt;/Author&gt;&lt;Year&gt;2021&lt;/Year&gt;&lt;Details&gt;&lt;_author_adr&gt;漯河市农业科学院;安阳市农业科学院;长葛市农业科学研究所;温县农业科学研究所;河南科技学院;西华县农业科学研究所;&lt;/_author_adr&gt;&lt;_cited_count&gt;5&lt;/_cited_count&gt;&lt;_created&gt;65687912&lt;/_created&gt;&lt;_db_provider&gt;CNKI&lt;/_db_provider&gt;&lt;_db_updated&gt;CNKI - Reference&lt;/_db_updated&gt;&lt;_doi&gt;10.16848/j.cnki.issn.1001-5280.2021.03.05&lt;/_doi&gt;&lt;_isbn&gt;1001-5280&lt;/_isbn&gt;&lt;_issue&gt;03&lt;/_issue&gt;&lt;_journal&gt;Crop Ｒesearch&lt;/_journal&gt;&lt;_keywords&gt;花生;遮阴;农艺性状;产量&lt;/_keywords&gt;&lt;_modified&gt;65693464&lt;/_modified&gt;&lt;_pages&gt;214-217&lt;/_pages&gt;&lt;_url&gt;https://link.cnki.net/doi/10.16848/j.cnki.issn.1001-5280.2021.03.05&lt;/_url&gt;&lt;_volume&gt;35&lt;/_volume&gt;&lt;/Details&gt;&lt;Extra&gt;&lt;DBUID&gt;{F96A950B-833F-4880-A151-76DA2D6A2879}&lt;/DBUID&gt;&lt;/Extra&gt;&lt;/Item&gt;&lt;/References&gt;&lt;/Group&gt;&lt;/Citation&gt;_x000a_"/>
    <w:docVar w:name="NE.Ref{BC940322-E1B3-4C59-8960-3966F9EC6EFC}" w:val=" ADDIN NE.Ref.{BC940322-E1B3-4C59-8960-3966F9EC6EFC}&lt;Citation&gt;&lt;Group&gt;&lt;References&gt;&lt;Item&gt;&lt;ID&gt;1407&lt;/ID&gt;&lt;UID&gt;{E7AEF9BC-2DA5-46C6-9582-116EA5E13E41}&lt;/UID&gt;&lt;Title&gt;Effects of soil moisture on root growth of no-tillage rice&lt;/Title&gt;&lt;Template&gt;Journal Article&lt;/Template&gt;&lt;Star&gt;0&lt;/Star&gt;&lt;Tag&gt;0&lt;/Tag&gt;&lt;Author&gt;Yang, Cailing; Liu, Lilong; Chung, Nghiem Tien; Qin, Huadong; Zhao, Quan; Chen, Dewei; Xu, Shihong; Huang, Min; Jiang, Ligeng&lt;/Author&gt;&lt;Year&gt;2016&lt;/Year&gt;&lt;Details&gt;&lt;_author_adr&gt;广西大学农学院/亚热带农业生物资源保护与利用国家重点实验室;安徽省农业科学院;广西壮族自治区农业技术推广总站;&lt;/_author_adr&gt;&lt;_cited_count&gt;16&lt;/_cited_count&gt;&lt;_collection_scope&gt;PKU;CSCD&lt;/_collection_scope&gt;&lt;_created&gt;65687901&lt;/_created&gt;&lt;_db_provider&gt;CNKI&lt;/_db_provider&gt;&lt;_db_updated&gt;CNKI - Reference&lt;/_db_updated&gt;&lt;_doi&gt;10.13300/j.cnki.hnlkxb.2016.01.002&lt;/_doi&gt;&lt;_isbn&gt;1000-2421&lt;/_isbn&gt;&lt;_issue&gt;01&lt;/_issue&gt;&lt;_journal&gt;Journal of Huazhong Agricultural Uniyersity&lt;/_journal&gt;&lt;_keywords&gt;水稻;免耕;土壤水分;根系;湿润灌溉;节水灌溉&lt;/_keywords&gt;&lt;_modified&gt;65692319&lt;/_modified&gt;&lt;_pages&gt;8-16&lt;/_pages&gt;&lt;_url&gt;https://link.cnki.net/doi/10.13300/j.cnki.hnlkxb.2016.01.002&lt;/_url&gt;&lt;_volume&gt;35&lt;/_volume&gt;&lt;_language&gt;English&lt;/_language&gt;&lt;/Details&gt;&lt;Extra&gt;&lt;DBUID&gt;{F96A950B-833F-4880-A151-76DA2D6A2879}&lt;/DBUID&gt;&lt;/Extra&gt;&lt;/Item&gt;&lt;/References&gt;&lt;/Group&gt;&lt;/Citation&gt;_x000a_"/>
    <w:docVar w:name="NE.Ref{BE2F9C57-FEC9-4ADF-8265-DC1921BE6F51}" w:val=" ADDIN NE.Ref.{BE2F9C57-FEC9-4ADF-8265-DC1921BE6F51}&lt;Citation&gt;&lt;Group&gt;&lt;References&gt;&lt;Item&gt;&lt;ID&gt;1215&lt;/ID&gt;&lt;UID&gt;{BEBC57BA-7F91-45C9-B766-8CB37C81BFC1}&lt;/UID&gt;&lt;Title&gt;Maize root biomass and architecture depend on site but not on variety: Consequences for prediction of C inputs and spread in topsoil based on root-to-shoot ratios&lt;/Title&gt;&lt;Template&gt;Journal Article&lt;/Template&gt;&lt;Star&gt;0&lt;/Star&gt;&lt;Tag&gt;0&lt;/Tag&gt;&lt;Author&gt;Xu, Hui; Vandecasteele, Bart; Maenhout, Peter; Pannecoucque, Joke; De Neve, Stefaan; Sleutel, Steven&lt;/Author&gt;&lt;Year&gt;2020&lt;/Year&gt;&lt;Details&gt;&lt;_author_adr&gt;[Hui Xu]Flanders Res Inst Agr Fisheries &amp;amp; Food ILVO, Plant Sci Unit, Merelbeke, Belgium;[Bart Vandecasteele]Flanders Res Inst Agr Fisheries &amp;amp; Food ILVO, Plant Sci Unit, Merelbeke, Belgium;[Peter Maenhout]Univ Ghent, Dept Environm, Coupure Links 653 Blok B, B-9000 Ghent, Belgium;[Joke Pannecoucque]Flanders Res Inst Agr Fisheries &amp;amp; Food ILVO, Plant Sci Unit, Merelbeke, Belgium;[Stefaan De Neve]Univ Ghent, Dept Environm, Coupure Links 653 Blok B, B-9000 Ghent, Belgium;[Steven Sleutel]Univ Ghent, Dept Environm, Coupure Links 653 Blok B, B-9000 Ghent, Belgium;&lt;/_author_adr&gt;&lt;_author_aff&gt;Univ Ghent;Ghent University;Flanders Res Inst Agr Fisheries &amp;amp; Food ILVO;Institute For Agricultural &amp;amp; Fisheries Research;&lt;/_author_aff&gt;&lt;_cate&gt;Agronomy;&lt;/_cate&gt;&lt;_cited_count&gt;7&lt;/_cited_count&gt;&lt;_date&gt;2020-01-01&lt;/_date&gt;&lt;_doi&gt;10.1016/j.eja.2020.126121&lt;/_doi&gt;&lt;_isbn&gt;1161-0301&lt;/_isbn&gt;&lt;_journal&gt;EUROPEAN JOURNAL OF AGRONOMY&lt;/_journal&gt;&lt;_keywords&gt;Root biomass;Root system architecture;Non-destructive root system;Soil texture;Image analysis;X-ray mu CT;&lt;/_keywords&gt;&lt;_ori_publication&gt;ELSEVIER&lt;/_ori_publication&gt;&lt;_place_published&gt;RADARWEG 29, 1043 NX AMSTERDAM, NETHERLANDS&lt;/_place_published&gt;&lt;_ref_count&gt;53&lt;/_ref_count&gt;&lt;_url&gt;https://www.webofscience.com/wos/alldb/full-record/WOS:000551125100015&lt;/_url&gt;&lt;_volume&gt;119&lt;/_volume&gt;&lt;_created&gt;65469519&lt;/_created&gt;&lt;_modified&gt;65469519&lt;/_modified&gt;&lt;_db_updated&gt;Web of Science-Core&lt;/_db_updated&gt;&lt;_impact_factor&gt;   5.722&lt;/_impact_factor&gt;&lt;_social_category&gt;农林科学(1)&lt;/_social_category&gt;&lt;_collection_scope&gt;SCIE&lt;/_collection_scope&gt;&lt;/Details&gt;&lt;Extra&gt;&lt;DBUID&gt;{F96A950B-833F-4880-A151-76DA2D6A2879}&lt;/DBUID&gt;&lt;/Extra&gt;&lt;/Item&gt;&lt;/References&gt;&lt;/Group&gt;&lt;Group&gt;&lt;References&gt;&lt;Item&gt;&lt;ID&gt;1172&lt;/ID&gt;&lt;UID&gt;{9C690739-A3AC-4F2A-9902-9002B8189160}&lt;/UID&gt;&lt;Title&gt;Root biomass in cereals , catch crops and weeds can be reliably estimated without considering aboveground biomass&lt;/Title&gt;&lt;Template&gt;Journal Article&lt;/Template&gt;&lt;Star&gt;0&lt;/Star&gt;&lt;Tag&gt;0&lt;/Tag&gt;&lt;Author&gt;Hu, Teng; Sorensen, Peter; Wahlstrom, Ellen Margrethe; Chirinda, Ngonidzashe; Sharif, Behzad; Li, Xiaoxi; Olesen, Jorgen Eivind&lt;/Author&gt;&lt;Year&gt;2018&lt;/Year&gt;&lt;Details&gt;&lt;_author_adr&gt;[Teng Hu]Aarhus Univ, Dept Agroecol, Blichers Alle 20, DK-8830 Tjele, Denmark;[Peter Sorensen]Aarhus Univ, Dept Agroecol, Blichers Alle 20, DK-8830 Tjele, Denmark;[Ellen Margrethe Wahlstrom]Aarhus Univ, Dept Agroecol, Blichers Alle 20, DK-8830 Tjele, Denmark;[Ngonidzashe Chirinda]CIAT, Cali 6713, Colombia;[Behzad Sharif]Aarhus Univ, Dept Agroecol, Blichers Alle 20, DK-8830 Tjele, Denmark;[Xiaoxi Li]Aarhus Univ, Dept Agroecol, Blichers Alle 20, DK-8830 Tjele, Denmark;[Jorgen Eivind Olesen]Aarhus Univ, Dept Agroecol, Blichers Alle 20, DK-8830 Tjele, Denmark;&lt;/_author_adr&gt;&lt;_author_aff&gt;Aarhus Univ;Aarhus University;Aarhus University Faculty of Technical Sciences;Aarhus University National Centre for Food and Agriculture;Aarhus University Department of Agroecology;CIAT;Alliance;International Center for Tropical Agriculture - CIAT;&lt;/_author_aff&gt;&lt;_cate&gt;Agriculture, Multidisciplinary;Ecology;Environmental Sciences;&lt;/_cate&gt;&lt;_cited_count&gt;45&lt;/_cited_count&gt;&lt;_collection_scope&gt;SCIE&lt;/_collection_scope&gt;&lt;_created&gt;65378471&lt;/_created&gt;&lt;_db_updated&gt;Web of Science-Core&lt;/_db_updated&gt;&lt;_doi&gt;10.1016/j.agee.2017.09.024&lt;/_doi&gt;&lt;_impact_factor&gt;   6.576&lt;/_impact_factor&gt;&lt;_isbn&gt;0167-8809&lt;/_isbn&gt;&lt;_journal&gt;AGRICULTURE ECOSYSTEMS &amp;amp; ENVIRONMENT&lt;/_journal&gt;&lt;_keywords&gt;Organic farming;Shoot biomass;Root biomass;Root:shoot ratio;Allometric root estimation;&lt;/_keywords&gt;&lt;_modified&gt;65378471&lt;/_modified&gt;&lt;_ori_publication&gt;ELSEVIER SCIENCE BV&lt;/_ori_publication&gt;&lt;_pages&gt;141-148&lt;/_pages&gt;&lt;_place_published&gt;PO BOX 211, 1000 AE AMSTERDAM, NETHERLANDS&lt;/_place_published&gt;&lt;_ref_count&gt;47&lt;/_ref_count&gt;&lt;_social_category&gt;农林科学(1)&lt;/_social_category&gt;&lt;_url&gt;https://www.webofscience.com/wos/alldb/full-record/WOS:000414880300015&lt;/_url&gt;&lt;_volume&gt;251&lt;/_volume&gt;&lt;/Details&gt;&lt;Extra&gt;&lt;DBUID&gt;{F96A950B-833F-4880-A151-76DA2D6A2879}&lt;/DBUID&gt;&lt;/Extra&gt;&lt;/Item&gt;&lt;/References&gt;&lt;/Group&gt;&lt;Group&gt;&lt;References&gt;&lt;Item&gt;&lt;ID&gt;1218&lt;/ID&gt;&lt;UID&gt;{4B93B38B-36C2-498E-885D-10DA39CEE48C}&lt;/UID&gt;&lt;Title&gt;An approach for estimating net primary productivity and annual carbon inputs to soil for common agricultural crops in Canada&lt;/Title&gt;&lt;Template&gt;Journal Article&lt;/Template&gt;&lt;Star&gt;0&lt;/Star&gt;&lt;Tag&gt;0&lt;/Tag&gt;&lt;Author&gt;Bolinder, M A; Janzen, H H; Gregorich, E G; Angers, D A; VandenBygaart, A J&lt;/Author&gt;&lt;Year&gt;2007&lt;/Year&gt;&lt;Details&gt;&lt;_author_aff&gt;Agr &amp;amp; Agri Food Canada;Agriculture &amp;amp; Agri Food Canada;Agr &amp;amp; Agri Food Canada;Agriculture &amp;amp; Agri Food Canada;Agr &amp;amp; Agri Food Canada;Agriculture &amp;amp; Agri Food Canada;&lt;/_author_aff&gt;&lt;_cate&gt;Agriculture, Multidisciplinary;Ecology;Environmental Sciences;&lt;/_cate&gt;&lt;_cited_count&gt;454&lt;/_cited_count&gt;&lt;_date&gt;2007-01-01&lt;/_date&gt;&lt;_doi&gt;10.1016/j.agee.2006.05.013&lt;/_doi&gt;&lt;_isbn&gt;0167-8809&lt;/_isbn&gt;&lt;_issue&gt;1-4&lt;/_issue&gt;&lt;_journal&gt;AGRICULTURE ECOSYSTEMS &amp;amp; ENVIRONMENT&lt;/_journal&gt;&lt;_keywords&gt;roots;C inputs;C allocation;uncertainty;agroecosystems;natural ecosystems;&lt;/_keywords&gt;&lt;_ori_publication&gt;ELSEVIER&lt;/_ori_publication&gt;&lt;_pages&gt;29-42&lt;/_pages&gt;&lt;_place_published&gt;RADARWEG 29, 1043 NX AMSTERDAM, NETHERLANDS&lt;/_place_published&gt;&lt;_ref_count&gt;68&lt;/_ref_count&gt;&lt;_url&gt;https://www.webofscience.com/wos/alldb/full-record/WOS:000243609800003&lt;/_url&gt;&lt;_volume&gt;118&lt;/_volume&gt;&lt;_created&gt;65469539&lt;/_created&gt;&lt;_modified&gt;65469539&lt;/_modified&gt;&lt;_db_updated&gt;Web of Science-Core&lt;/_db_updated&gt;&lt;_impact_factor&gt;   6.576&lt;/_impact_factor&gt;&lt;_social_category&gt;农林科学(1)&lt;/_social_category&gt;&lt;_collection_scope&gt;SCIE&lt;/_collection_scope&gt;&lt;/Details&gt;&lt;Extra&gt;&lt;DBUID&gt;{F96A950B-833F-4880-A151-76DA2D6A2879}&lt;/DBUID&gt;&lt;/Extra&gt;&lt;/Item&gt;&lt;/References&gt;&lt;/Group&gt;&lt;Group&gt;&lt;References&gt;&lt;Item&gt;&lt;ID&gt;1181&lt;/ID&gt;&lt;UID&gt;{3D7BA472-3AD3-427D-AD86-CCCA10E751A4}&lt;/UID&gt;&lt;Title&gt;Satellite-derived increases in net primary productivity across North America, 1982-1998&lt;/Title&gt;&lt;Template&gt;Journal Article&lt;/Template&gt;&lt;Star&gt;0&lt;/Star&gt;&lt;Tag&gt;0&lt;/Tag&gt;&lt;Author&gt;Hicke, J A; Asner, G P; Randerson, J T; Tucker, C; Los, S; Birdsey, R; Jenkins, J C; Field, C; Holland, E&lt;/Author&gt;&lt;Year&gt;2002&lt;/Year&gt;&lt;Details&gt;&lt;_author_aff&gt;Univ Colorado;University of Colorado System;University of Colorado Boulder;CALTECH;California Institute of Technology;California Institute of Technology Division of Geological and Planetary Sciences;CALTECH;California Institute of Technology;California Institute of Technology Division of Engineering and Applied Science;NASA;National Aeronautics &amp;amp; Space Administration (NASA);NASA Goddard Space Flight Center;USDA;United States Department of Agriculture (USDA);United States Forest Service;Carnegie Inst Washington;Carnegie Institution for Science;Natl Ctr Atmospher Res;National Center Atmospheric Research (NCAR) - USA;&lt;/_author_aff&gt;&lt;_cate&gt;Geosciences, Multidisciplinary;&lt;/_cate&gt;&lt;_cited_count&gt;88&lt;/_cited_count&gt;&lt;_collection_scope&gt;SCIE;EI&lt;/_collection_scope&gt;&lt;_created&gt;65378760&lt;/_created&gt;&lt;_db_updated&gt;Web of Science-Core&lt;/_db_updated&gt;&lt;_doi&gt;10.1029/2001GL013578&lt;/_doi&gt;&lt;_impact_factor&gt;   5.576&lt;/_impact_factor&gt;&lt;_isbn&gt;0094-8276&lt;/_isbn&gt;&lt;_issue&gt;10&lt;/_issue&gt;&lt;_journal&gt;GEOPHYSICAL RESEARCH LETTERS&lt;/_journal&gt;&lt;_modified&gt;65378760&lt;/_modified&gt;&lt;_ori_publication&gt;AMER GEOPHYSICAL UNION&lt;/_ori_publication&gt;&lt;_place_published&gt;2000 FLORIDA AVE NW, WASHINGTON, DC 20009 USA&lt;/_place_published&gt;&lt;_ref_count&gt;27&lt;/_ref_count&gt;&lt;_social_category&gt;地球科学(2)&lt;/_social_category&gt;&lt;_url&gt;https://www.webofscience.com/wos/alldb/full-record/WOS:000178888300079&lt;/_url&gt;&lt;_volume&gt;29&lt;/_volume&gt;&lt;/Details&gt;&lt;Extra&gt;&lt;DBUID&gt;{F96A950B-833F-4880-A151-76DA2D6A2879}&lt;/DBUID&gt;&lt;/Extra&gt;&lt;/Item&gt;&lt;/References&gt;&lt;/Group&gt;&lt;Group&gt;&lt;References&gt;&lt;Item&gt;&lt;ID&gt;1179&lt;/ID&gt;&lt;UID&gt;{F839CE4E-B7A2-4905-8967-585C5BC4E6BD}&lt;/UID&gt;&lt;Title&gt;Net primary production of US Midwest croplands from agricultural harvest yield data&lt;/Title&gt;&lt;Template&gt;Journal Article&lt;/Template&gt;&lt;Star&gt;0&lt;/Star&gt;&lt;Tag&gt;0&lt;/Tag&gt;&lt;Author&gt;Prince, S D; Haskett, J; Steininger, M; Strand, H; Wright, R&lt;/Author&gt;&lt;Year&gt;2001&lt;/Year&gt;&lt;Details&gt;&lt;_author_aff&gt;Univ Maryland;University System of Maryland;University of Maryland College Park;University of Maryland at College Park College of Computer Mathematical and Natural Sciences;University of Maryland at College Park Department of Geology;&lt;/_author_aff&gt;&lt;_cate&gt;Ecology;Environmental Sciences;&lt;/_cate&gt;&lt;_cited_count&gt;186&lt;/_cited_count&gt;&lt;_collection_scope&gt;SCIE&lt;/_collection_scope&gt;&lt;_created&gt;65378756&lt;/_created&gt;&lt;_date&gt;2001-01-01&lt;/_date&gt;&lt;_db_updated&gt;Web of Science-Core&lt;/_db_updated&gt;&lt;_doi&gt;DOI 10.1890/1051-0761(2001)011[1194:NPPOUS]2.0.CO;2&lt;/_doi&gt;&lt;_impact_factor&gt;   6.105&lt;/_impact_factor&gt;&lt;_isbn&gt;1051-0761&lt;/_isbn&gt;&lt;_issue&gt;4&lt;/_issue&gt;&lt;_journal&gt;ECOLOGICAL APPLICATIONS&lt;/_journal&gt;&lt;_keywords&gt;agricultural statistics;crop harvested yield;harvest index;interannual variation;net primary production;root : shoot ratio;US Midwest;&lt;/_keywords&gt;&lt;_modified&gt;65378756&lt;/_modified&gt;&lt;_ori_publication&gt;ECOLOGICAL SOC AMER&lt;/_ori_publication&gt;&lt;_pages&gt;1194-1205&lt;/_pages&gt;&lt;_place_published&gt;1707 H ST NW, STE 400, WASHINGTON, DC 20006-3915 USA&lt;/_place_published&gt;&lt;_ref_count&gt;61&lt;/_ref_count&gt;&lt;_social_category&gt;环境科学与生态学(2)&lt;/_social_category&gt;&lt;_url&gt;https://www.webofscience.com/wos/alldb/full-record/WOS:000170209200019&lt;/_url&gt;&lt;_volume&gt;11&lt;/_volume&gt;&lt;/Details&gt;&lt;Extra&gt;&lt;DBUID&gt;{F96A950B-833F-4880-A151-76DA2D6A2879}&lt;/DBUID&gt;&lt;/Extra&gt;&lt;/Item&gt;&lt;/References&gt;&lt;/Group&gt;&lt;/Citation&gt;_x000a_"/>
    <w:docVar w:name="NE.Ref{C04EF50F-CFFC-49CA-92B6-3BCF75C1E53F}" w:val=" ADDIN NE.Ref.{C04EF50F-CFFC-49CA-92B6-3BCF75C1E53F}&lt;Citation&gt;&lt;Group&gt;&lt;References&gt;&lt;Item&gt;&lt;ID&gt;1395&lt;/ID&gt;&lt;UID&gt;{90B1790B-8BC9-4995-B715-CCCD347D2FEA}&lt;/UID&gt;&lt;Title&gt;Effect of Waterlogging at Elongation or After Anthesis on Grain Yield anAccumulation and Remobilization of Dry Matter and Nitrogen in Wheat&lt;/Title&gt;&lt;Template&gt;Journal Article&lt;/Template&gt;&lt;Star&gt;0&lt;/Star&gt;&lt;Tag&gt;0&lt;/Tag&gt;&lt;Author&gt;Ding, Jinfeng; Su, Shengnan; Ling, Peng; Jiang, Mengmeng; Zhen, Lijie; Wang, Xianpeng; Li, Chunyan; Zhu, Xinkai; Guo, Wenshan&lt;/Author&gt;&lt;Year&gt;2017&lt;/Year&gt;&lt;Details&gt;&lt;_author_adr&gt;扬州大学江苏省作物遗传生理国家重点实验室培育点/粮食作物现代产业技术协同创新中心/扬州大学小麦研究中心;&lt;/_author_adr&gt;&lt;_cited_count&gt;72&lt;/_cited_count&gt;&lt;_collection_scope&gt;PKU;CSCD&lt;/_collection_scope&gt;&lt;_created&gt;65687897&lt;/_created&gt;&lt;_db_provider&gt;CNKI&lt;/_db_provider&gt;&lt;_db_updated&gt;CNKI - Reference&lt;/_db_updated&gt;&lt;_doi&gt;10.7606/i.issn.1009-1041.2017.11.10&lt;/_doi&gt;&lt;_isbn&gt;1009-1041&lt;/_isbn&gt;&lt;_issue&gt;11&lt;/_issue&gt;&lt;_journal&gt;Journal of Triticeae Crops&lt;/_journal&gt;&lt;_keywords&gt;小麦;渍水时期;渍水持续时间;产量;干物质;氮素&lt;/_keywords&gt;&lt;_modified&gt;65691983&lt;/_modified&gt;&lt;_pages&gt;1473-1479&lt;/_pages&gt;&lt;_url&gt;https://link.cnki.net/urlid/61.1359.S.20171114.1027.016&lt;/_url&gt;&lt;_volume&gt;37&lt;/_volume&gt;&lt;_language&gt;English&lt;/_language&gt;&lt;/Details&gt;&lt;Extra&gt;&lt;DBUID&gt;{F96A950B-833F-4880-A151-76DA2D6A2879}&lt;/DBUID&gt;&lt;/Extra&gt;&lt;/Item&gt;&lt;/References&gt;&lt;/Group&gt;&lt;/Citation&gt;_x000a_"/>
    <w:docVar w:name="NE.Ref{C2BF6091-4424-4991-B7EB-CD7FCF43D7DA}" w:val=" ADDIN NE.Ref.{C2BF6091-4424-4991-B7EB-CD7FCF43D7DA}&lt;Citation&gt;&lt;Group&gt;&lt;References&gt;&lt;Item&gt;&lt;ID&gt;1438&lt;/ID&gt;&lt;UID&gt;{0DCA025B-A9F3-4A78-938E-0889FFAFE15E}&lt;/UID&gt;&lt;Title&gt;Effect of Biochar-based Fertilizer and Regulated Deficit Irrigation onRoot Shoot Ratio and Water Use Efficiency of Peanut&lt;/Title&gt;&lt;Template&gt;Journal Article&lt;/Template&gt;&lt;Star&gt;0&lt;/Star&gt;&lt;Tag&gt;0&lt;/Tag&gt;&lt;Author&gt;Xia, Guimin; Li, Yongfa; Wang; Shujun; Wu, Xiaoxi; Wang, Weizhi; Chi, Daocai&lt;/Author&gt;&lt;Year&gt;2018&lt;/Year&gt;&lt;Details&gt;&lt;_author_adr&gt;沈阳农业大学水利学院;&lt;/_author_adr&gt;&lt;_cited_count&gt;18&lt;/_cited_count&gt;&lt;_collection_scope&gt;PKU;CSCD&lt;/_collection_scope&gt;&lt;_created&gt;65687911&lt;/_created&gt;&lt;_db_provider&gt;CNKI&lt;/_db_provider&gt;&lt;_db_updated&gt;CNKI - Reference&lt;/_db_updated&gt;&lt;_doi&gt;10.3969/j.issn.1000-1700.2018.03.009&lt;/_doi&gt;&lt;_isbn&gt;1000-1700&lt;/_isbn&gt;&lt;_issue&gt;03&lt;/_issue&gt;&lt;_journal&gt;Journal of Shenyang Agricultural University&lt;/_journal&gt;&lt;_keywords&gt;生物炭基肥;调亏灌溉;根冠比;产量;水分利用效率&lt;/_keywords&gt;&lt;_modified&gt;65693429&lt;/_modified&gt;&lt;_pages&gt;315-321&lt;/_pages&gt;&lt;_url&gt;https://link.cnki.net/urlid/21.1134.S.20180522.1002.002&lt;/_url&gt;&lt;_volume&gt;49&lt;/_volume&gt;&lt;_language&gt;English&lt;/_language&gt;&lt;/Details&gt;&lt;Extra&gt;&lt;DBUID&gt;{F96A950B-833F-4880-A151-76DA2D6A2879}&lt;/DBUID&gt;&lt;/Extra&gt;&lt;/Item&gt;&lt;/References&gt;&lt;/Group&gt;&lt;/Citation&gt;_x000a_"/>
    <w:docVar w:name="NE.Ref{C3E9566C-C285-4713-8E32-9CE06282355C}" w:val=" ADDIN NE.Ref.{C3E9566C-C285-4713-8E32-9CE06282355C}&lt;Citation&gt;&lt;Group&gt;&lt;References&gt;&lt;Item&gt;&lt;ID&gt;1434&lt;/ID&gt;&lt;UID&gt;{DF6DA1DC-B952-4198-937F-4ADE9AD0B480}&lt;/UID&gt;&lt;Title&gt;Effect of nitrogen application on root distribution and nutrient uptake in cotton seedlings&lt;/Title&gt;&lt;Template&gt;Journal Article&lt;/Template&gt;&lt;Star&gt;0&lt;/Star&gt;&lt;Tag&gt;5&lt;/Tag&gt;&lt;Author&gt;Xie, Zhiliang; Tian, Changyan; Bian, Weiguo; Zeng, Fanjiang&lt;/Author&gt;&lt;Year&gt;2010&lt;/Year&gt;&lt;Details&gt;&lt;_author_adr&gt;中国科学院新疆生态与地理研究所;中国科学院研究生院;新疆策勒荒漠草地生态系统国家野外观测研究站;&lt;/_author_adr&gt;&lt;_cited_count&gt;45&lt;/_cited_count&gt;&lt;_collection_scope&gt;PKU;CSCD&lt;/_collection_scope&gt;&lt;_created&gt;65687910&lt;/_created&gt;&lt;_db_provider&gt;CNKI&lt;/_db_provider&gt;&lt;_db_updated&gt;CNKI - Reference&lt;/_db_updated&gt;&lt;_doi&gt;10.13866/j.azr.2010.03.022&lt;/_doi&gt;&lt;_isbn&gt;1001-4675&lt;/_isbn&gt;&lt;_issue&gt;03&lt;/_issue&gt;&lt;_journal&gt;Arid Zone Research&lt;/_journal&gt;&lt;_keywords&gt;棉花;根表面积指数;根长密度;根冠比;养分吸收;氮肥&lt;/_keywords&gt;&lt;_modified&gt;65692767&lt;/_modified&gt;&lt;_pages&gt;374-379&lt;/_pages&gt;&lt;_url&gt;https://link.cnki.net/doi/10.13866/j.azr.2010.03.022&lt;/_url&gt;&lt;_volume&gt;27&lt;/_volume&gt;&lt;_language&gt;English&lt;/_language&gt;&lt;/Details&gt;&lt;Extra&gt;&lt;DBUID&gt;{F96A950B-833F-4880-A151-76DA2D6A2879}&lt;/DBUID&gt;&lt;/Extra&gt;&lt;/Item&gt;&lt;/References&gt;&lt;/Group&gt;&lt;/Citation&gt;_x000a_"/>
    <w:docVar w:name="NE.Ref{C5430E57-B966-4DD1-B71D-AD44F4832DD2}" w:val=" ADDIN NE.Ref.{C5430E57-B966-4DD1-B71D-AD44F4832DD2}&lt;Citation&gt;&lt;Group&gt;&lt;References&gt;&lt;Item&gt;&lt;ID&gt;1414&lt;/ID&gt;&lt;UID&gt;{A56AE879-7FF8-4B6A-9B6A-0C5A7D4C2CCC}&lt;/UID&gt;&lt;Title&gt;Effects of straw mulch and nitrogen management on root growth and nitrogen utilization characteristics of hybrid rice&lt;/Title&gt;&lt;Template&gt;Journal Article&lt;/Template&gt;&lt;Star&gt;0&lt;/Star&gt;&lt;Tag&gt;0&lt;/Tag&gt;&lt;Author&gt;Yan, Fengjun; Sun, Yongjian; Ma, Jun; Xu, Hui; Li, Yue; Yang, Zhiyuan; Jiang, Mingjin; Lu, Tengfei&lt;/Author&gt;&lt;Year&gt;2015&lt;/Year&gt;&lt;Details&gt;&lt;_author_adr&gt;四川农业大学水稻研究所,农业部西南作物生理生态与耕作重点实验室;&lt;/_author_adr&gt;&lt;_cited_count&gt;181&lt;/_cited_count&gt;&lt;_collection_scope&gt;PKU;CSCD&lt;/_collection_scope&gt;&lt;_created&gt;65687904&lt;/_created&gt;&lt;_db_provider&gt;CNKI&lt;/_db_provider&gt;&lt;_db_updated&gt;CNKI - Reference&lt;/_db_updated&gt;&lt;_doi&gt;10.11674 / zwyf.2015.0103&lt;/_doi&gt;&lt;_isbn&gt;1008-505X&lt;/_isbn&gt;&lt;_issue&gt;01&lt;/_issue&gt;&lt;_journal&gt;Journal of Plant Nutrition and Fertilizer&lt;/_journal&gt;&lt;_keywords&gt;秸秆覆盖还田;水稻;根系;氮素利用;产量&lt;/_keywords&gt;&lt;_modified&gt;65692682&lt;/_modified&gt;&lt;_pages&gt;23-35&lt;/_pages&gt;&lt;_url&gt;https://kns.cnki.net/kcms2/article/abstract?v=rA1vgdEcKko1qV189cGktWAmJ7Z5xyQ9mpaV5VjBtI9m8iATKQUHL0kMipj6taNhobBiLYwodc1kk-Y2x6mv8-JP1yymz8RHd3SvOlktZe4kaEc73Hv8Hy6F1OD2JPjL1DxwC-0Ma_fRCOwC5RqORYbUyn6jlYAPjRUw6PcjTKR-LMIyxFv_IHxDfIzGFlGlF1rP2FwjfsI=&amp;amp;uniplatform=NZKPT&amp;amp;language=CHS&lt;/_url&gt;&lt;_volume&gt;21&lt;/_volume&gt;&lt;_language&gt;English&lt;/_language&gt;&lt;/Details&gt;&lt;Extra&gt;&lt;DBUID&gt;{F96A950B-833F-4880-A151-76DA2D6A2879}&lt;/DBUID&gt;&lt;/Extra&gt;&lt;/Item&gt;&lt;/References&gt;&lt;/Group&gt;&lt;/Citation&gt;_x000a_"/>
    <w:docVar w:name="NE.Ref{CA76CF27-9414-4DAD-8111-2F50C07140EC}" w:val=" ADDIN NE.Ref.{CA76CF27-9414-4DAD-8111-2F50C07140EC}&lt;Citation&gt;&lt;Group&gt;&lt;References&gt;&lt;Item&gt;&lt;ID&gt;1418&lt;/ID&gt;&lt;UID&gt;{5631E83A-92B4-4262-87D0-0889ED2C6C53}&lt;/UID&gt;&lt;Title&gt;Effect of AMF Inoculation on Plant Growth and P Utilization of Intercropped Soybeans under P Addition to Chamber on Ｒed Soil&lt;/Title&gt;&lt;Template&gt;Journal Article&lt;/Template&gt;&lt;Star&gt;0&lt;/Star&gt;&lt;Tag&gt;0&lt;/Tag&gt;&lt;Author&gt;Fu, Xianheng; Guo, Xianhua; Zhang, Shiying; Zhao, Qianxu; Xia, Yunsheng; Li, Shan; Liu, Dahui&lt;/Author&gt;&lt;Year&gt;2017&lt;/Year&gt;&lt;Details&gt;&lt;_author_adr&gt;云南农业大学资源与环境学院;湖北中医药大学;&lt;/_author_adr&gt;&lt;_cited_count&gt;2&lt;/_cited_count&gt;&lt;_collection_scope&gt;PKU;CSCD&lt;/_collection_scope&gt;&lt;_created&gt;65687905&lt;/_created&gt;&lt;_db_provider&gt;CNKI&lt;/_db_provider&gt;&lt;_db_updated&gt;CNKI - Reference&lt;/_db_updated&gt;&lt;_doi&gt;10.16213/j.cnki.scjas.2017.11.023&lt;/_doi&gt;&lt;_isbn&gt;1001-4829&lt;/_isbn&gt;&lt;_issue&gt;11&lt;/_issue&gt;&lt;_journal&gt;Southwest China Journal of Agricultural Sciences&lt;/_journal&gt;&lt;_keywords&gt;丛枝菌根真菌;红壤;大豆;间作;无机磷&lt;/_keywords&gt;&lt;_modified&gt;65692698&lt;/_modified&gt;&lt;_pages&gt;2526-2532&lt;/_pages&gt;&lt;_url&gt;https://link.cnki.net/doi/10.16213/j.cnki.scjas.2017.11.023&lt;/_url&gt;&lt;_volume&gt;30&lt;/_volume&gt;&lt;_language&gt;English&lt;/_language&gt;&lt;/Details&gt;&lt;Extra&gt;&lt;DBUID&gt;{F96A950B-833F-4880-A151-76DA2D6A2879}&lt;/DBUID&gt;&lt;/Extra&gt;&lt;/Item&gt;&lt;/References&gt;&lt;/Group&gt;&lt;/Citation&gt;_x000a_"/>
    <w:docVar w:name="NE.Ref{CE387569-9D2F-4A1F-B7FF-F390DD497C63}" w:val=" ADDIN NE.Ref.{CE387569-9D2F-4A1F-B7FF-F390DD497C63}&lt;Citation&gt;&lt;Group&gt;&lt;References&gt;&lt;Item&gt;&lt;ID&gt;1435&lt;/ID&gt;&lt;UID&gt;{78C95506-B399-44A0-B2FE-7488FA8C939B}&lt;/UID&gt;&lt;Title&gt;Effects of Irrigation Norm on Dry Matter Accumulation andPartition of Potted Cotton&lt;/Title&gt;&lt;Template&gt;Journal Article&lt;/Template&gt;&lt;Star&gt;0&lt;/Star&gt;&lt;Tag&gt;0&lt;/Tag&gt;&lt;Author&gt;Zhou, Huan; Peng, Long; Yuan, Baozhong; Zhang, Xianlong; Liu, Yan&lt;/Author&gt;&lt;Year&gt;2012&lt;/Year&gt;&lt;Details&gt;&lt;_author_adr&gt;华中农业大学;&lt;/_author_adr&gt;&lt;_cited_count&gt;6&lt;/_cited_count&gt;&lt;_collection_scope&gt;PKU;CSCD&lt;/_collection_scope&gt;&lt;_created&gt;65687910&lt;/_created&gt;&lt;_db_provider&gt;CNKI&lt;/_db_provider&gt;&lt;_db_updated&gt;CNKI - Reference&lt;/_db_updated&gt;&lt;_doi&gt;10.13522/j.cnki.ggps.2012.04.028&lt;/_doi&gt;&lt;_isbn&gt;1672-3317&lt;/_isbn&gt;&lt;_issue&gt;04&lt;/_issue&gt;&lt;_journal&gt;Journal of lrrigation and Drainage&lt;/_journal&gt;&lt;_keywords&gt;灌水量;叶面积载荷量;根冠比;干物质分配率;生物量灌溉水分利用效率&lt;/_keywords&gt;&lt;_modified&gt;65693406&lt;/_modified&gt;&lt;_pages&gt;64-67&lt;/_pages&gt;&lt;_url&gt;https://link.cnki.net/doi/10.13522/j.cnki.ggps.2012.04.028&lt;/_url&gt;&lt;_volume&gt;31&lt;/_volume&gt;&lt;_language&gt;English&lt;/_language&gt;&lt;/Details&gt;&lt;Extra&gt;&lt;DBUID&gt;{F96A950B-833F-4880-A151-76DA2D6A2879}&lt;/DBUID&gt;&lt;/Extra&gt;&lt;/Item&gt;&lt;/References&gt;&lt;/Group&gt;&lt;/Citation&gt;_x000a_"/>
    <w:docVar w:name="NE.Ref{CF74D238-CF8C-43C1-9DBF-7C94A05CE70F}" w:val=" ADDIN NE.Ref.{CF74D238-CF8C-43C1-9DBF-7C94A05CE70F}&lt;Citation&gt;&lt;Group&gt;&lt;References&gt;&lt;Item&gt;&lt;ID&gt;1169&lt;/ID&gt;&lt;UID&gt;{5D64CCD8-9FEF-4C12-887E-8065B5E77302}&lt;/UID&gt;&lt;Title&gt;中国农业生产中的养分平衡与需求研究&lt;/Title&gt;&lt;Template&gt;Thesis&lt;/Template&gt;&lt;Star&gt;0&lt;/Star&gt;&lt;Tag&gt;0&lt;/Tag&gt;&lt;Author&gt;刘晓永&lt;/Author&gt;&lt;Year&gt;2018&lt;/Year&gt;&lt;Details&gt;&lt;_created&gt;65375229&lt;/_created&gt;&lt;_db_updated&gt;CNKI - Reference&lt;/_db_updated&gt;&lt;_keywords&gt;养分投入;养分移走;养分平衡;养分需求;时空分布&lt;/_keywords&gt;&lt;_modified&gt;65375229&lt;/_modified&gt;&lt;_pages&gt;297&lt;/_pages&gt;&lt;_publisher&gt;中国农业科学院&lt;/_publisher&gt;&lt;_tertiary_author&gt;李书田&lt;/_tertiary_author&gt;&lt;_url&gt;https://kns.cnki.net/kcms2/article/abstract?v=IILC1c-FiAEozMhr4Fu5wixRTv0w46Wzumpric9RiAKBFYSvi7oJDazdABe8BN1Gwrxe5Csgc3lJcbZKQFpXIpFEXj2ARyoukOPVFPpyoxKzzjR1xNNUQvoickVgdYhtpA928eJD2ybqF3ENQVuTiQ==&amp;amp;uniplatform=NZKPT&amp;amp;language=CHS&lt;/_url&gt;&lt;_volume&gt;博士&lt;/_volume&gt;&lt;_translated_author&gt;Liu, Xiao yong&lt;/_translated_author&gt;&lt;_translated_tertiary_author&gt;Li, Shu tian&lt;/_translated_tertiary_author&gt;&lt;/Details&gt;&lt;Extra&gt;&lt;DBUID&gt;{F96A950B-833F-4880-A151-76DA2D6A2879}&lt;/DBUID&gt;&lt;/Extra&gt;&lt;/Item&gt;&lt;/References&gt;&lt;/Group&gt;&lt;/Citation&gt;_x000a_"/>
    <w:docVar w:name="NE.Ref{D154B2B5-83AF-4C4F-AF26-BA63FC14A6F5}" w:val=" ADDIN NE.Ref.{D154B2B5-83AF-4C4F-AF26-BA63FC14A6F5}&lt;Citation&gt;&lt;Group&gt;&lt;References&gt;&lt;Item&gt;&lt;ID&gt;1390&lt;/ID&gt;&lt;UID&gt;{0965EC42-FA73-440B-A7A1-F7E641B17321}&lt;/UID&gt;&lt;Title&gt;Nitrogen Retention and Supply After Addition of N Fertilizer and Its Combination with Straw in the Soils with Different Fertilities&lt;/Title&gt;&lt;Template&gt;Journal Article&lt;/Template&gt;&lt;Star&gt;0&lt;/Star&gt;&lt;Tag&gt;0&lt;/Tag&gt;&lt;Author&gt;Liang, Bin; Zhao, Wei; Yang, Xueyun; Zhou, Jianbin&lt;/Author&gt;&lt;Year&gt;2012&lt;/Year&gt;&lt;Details&gt;&lt;_author_adr&gt;西北农林科技大学资源环境学院/农业部西北植物营养与农业环境重点实验室;&lt;/_author_adr&gt;&lt;_cited_count&gt;83&lt;/_cited_count&gt;&lt;_collection_scope&gt;PKU;CSCD&lt;/_collection_scope&gt;&lt;_created&gt;65687895&lt;/_created&gt;&lt;_db_provider&gt;CNKI&lt;/_db_provider&gt;&lt;_db_updated&gt;CNKI - Reference&lt;/_db_updated&gt;&lt;_doi&gt; 10.3864/j.issn.0578-1752.2012.09.010&lt;/_doi&gt;&lt;_isbn&gt;0578-1752&lt;/_isbn&gt;&lt;_issue&gt;09&lt;/_issue&gt;&lt;_journal&gt;Scientia Agricultura Sinica&lt;/_journal&gt;&lt;_keywords&gt;长期不同施肥土壤;小麦;土壤微生物氮;氮素固持;氮肥利用率&lt;/_keywords&gt;&lt;_modified&gt;65688160&lt;/_modified&gt;&lt;_pages&gt;1750-1757&lt;/_pages&gt;&lt;_url&gt;https://kns.cnki.net/kcms2/article/abstract?v=rA1vgdEcKkqHQBi0KVtqTc08L3yA-vxZfvaOSWFSl3mO1Ja_PQ4tERuD7lqm7-2tn5xI5VB_STCE3E4wgJ_XWbsJel8JN-h9yixfP0rxWzI7lZzo99uTUari3EQ5KHpjadmfFeDB8usnMBGykMhD6tlcvEPp44emDWakA4qPommrd4AWC41pTACkAXhvq9nOQVPeF1WrDJA=&amp;amp;uniplatform=NZKPT&amp;amp;language=CHS&lt;/_url&gt;&lt;_volume&gt;45&lt;/_volume&gt;&lt;_language&gt;English&lt;/_language&gt;&lt;/Details&gt;&lt;Extra&gt;&lt;DBUID&gt;{F96A950B-833F-4880-A151-76DA2D6A2879}&lt;/DBUID&gt;&lt;/Extra&gt;&lt;/Item&gt;&lt;/References&gt;&lt;/Group&gt;&lt;/Citation&gt;_x000a_"/>
    <w:docVar w:name="NE.Ref{D1600144-D3DD-4BB7-9656-0A6E896CBD37}" w:val=" ADDIN NE.Ref.{D1600144-D3DD-4BB7-9656-0A6E896CBD37}&lt;Citation&gt;&lt;Group&gt;&lt;References&gt;&lt;Item&gt;&lt;ID&gt;1402&lt;/ID&gt;&lt;UID&gt;{AC4BE5D3-5E6D-4CB8-80B6-AFA6D50E864E}&lt;/UID&gt;&lt;Title&gt;Studies on the effect of inter-annual temperature variations on the root system of wheat&lt;/Title&gt;&lt;Template&gt;Journal Article&lt;/Template&gt;&lt;Star&gt;0&lt;/Star&gt;&lt;Tag&gt;0&lt;/Tag&gt;&lt;Author&gt;Shi, Hongzhi; Wang, Fei; Wang, Zhenxue; Dang, Wei&lt;/Author&gt;&lt;Year&gt;2011&lt;/Year&gt;&lt;Details&gt;&lt;_author_adr&gt;邹城市农业技术推广站;邹城市环保站;&lt;/_author_adr&gt;&lt;_cited_count&gt;2&lt;/_cited_count&gt;&lt;_created&gt;65687899&lt;/_created&gt;&lt;_db_provider&gt;CNKI&lt;/_db_provider&gt;&lt;_db_updated&gt;CNKI - Reference&lt;/_db_updated&gt;&lt;_isbn&gt;1007-7731&lt;/_isbn&gt;&lt;_issue&gt;18&lt;/_issue&gt;&lt;_journal&gt;Anhui Agronomy Bulletin&lt;/_journal&gt;&lt;_keywords&gt;小麦;根系;年际间温度;影响&lt;/_keywords&gt;&lt;_modified&gt;65692226&lt;/_modified&gt;&lt;_pages&gt;29-31&lt;/_pages&gt;&lt;_url&gt;https://kns.cnki.net/kcms2/article/abstract?v=rA1vgdEcKkqITaua9ontJdgZvPivc0KJifS3FxYQi1DDLjh9N46MJ0HOtbAtOPcaPCir0X6acJGtMNeNaeO4ybaQTssVlgArVIKfVjZZamNtAYNk5yog8CbgJh24mpeiQGoAFgMZ1xVEhhuG-n3qTZcfzqY00FxUua-_5mNKEBt_9LxrDeQuso5aw9TZCuR9k1yx7Oxh1xk=&amp;amp;uniplatform=NZKPT&amp;amp;language=CHS&lt;/_url&gt;&lt;_volume&gt;17&lt;/_volume&gt;&lt;_language&gt;English&lt;/_language&gt;&lt;/Details&gt;&lt;Extra&gt;&lt;DBUID&gt;{F96A950B-833F-4880-A151-76DA2D6A2879}&lt;/DBUID&gt;&lt;/Extra&gt;&lt;/Item&gt;&lt;/References&gt;&lt;/Group&gt;&lt;/Citation&gt;_x000a_"/>
    <w:docVar w:name="NE.Ref{D18B2D14-F1F6-4A29-9538-B16B93ADE2DB}" w:val=" ADDIN NE.Ref.{D18B2D14-F1F6-4A29-9538-B16B93ADE2DB}&lt;Citation&gt;&lt;Group&gt;&lt;References&gt;&lt;Item&gt;&lt;ID&gt;1234&lt;/ID&gt;&lt;UID&gt;{DD5D9EF0-24D7-4DCA-A63A-ED71D359BF66}&lt;/UID&gt;&lt;Title&gt;Film-straw dual mulching improves soil fertility and maize yield in dryland farming by increasing straw-degrading bacterial abundance and their positive cooperation&lt;/Title&gt;&lt;Template&gt;Journal Article&lt;/Template&gt;&lt;Star&gt;0&lt;/Star&gt;&lt;Tag&gt;0&lt;/Tag&gt;&lt;Author&gt;Yang, Fengke; He, Baolin; Dong, Bo; Zhang, Guoping&lt;/Author&gt;&lt;Year&gt;2024&lt;/Year&gt;&lt;Details&gt;&lt;_author_adr&gt;[Fengke Yang]Joint Key Lab Minist Agr &amp;amp; Rural Affairs Gansu Pro, Yield Increment &amp;amp; Rainwater Efficient Utilizat Rai, Lanzhou 730070, Gansu, Peoples R China;[Baolin He]Joint Key Lab Minist Agr &amp;amp; Rural Affairs Gansu Pro, Yield Increment &amp;amp; Rainwater Efficient Utilizat Rai, Lanzhou 730070, Gansu, Peoples R China;[Bo Dong]Joint Key Lab Minist Agr &amp;amp; Rural Affairs Gansu Pro, Yield Increment &amp;amp; Rainwater Efficient Utilizat Rai, Lanzhou 730070, Gansu, Peoples R China;[Guoping Zhang]Gansu Acad Agr Sci, Dryland Farming Inst, 1 Acad Village, Lanzhou 730070, Gansu, Peoples R China;&lt;/_author_adr&gt;&lt;_author_aff&gt;Gansu Acad Agr Sci;Gansu Academy of Agricultural Sciences;Key Lab Efficient Utilizat Water Dry Farming Gansu;Minist Agr &amp;amp; Rural Affairs;Ministry of Agriculture &amp;amp; Rural Affairs;Joint Key Lab Minist Agr &amp;amp; Rural Affairs Gansu Pro;&lt;/_author_aff&gt;&lt;_cate&gt;Agriculture, Multidisciplinary;Ecology;Environmental Sciences;&lt;/_cate&gt;&lt;_cited_count&gt;1&lt;/_cited_count&gt;&lt;_doi&gt;10.1016/j.agee.2024.108997&lt;/_doi&gt;&lt;_isbn&gt;0167-8809&lt;/_isbn&gt;&lt;_journal&gt;AGRICULTURE ECOSYSTEMS &amp;amp; ENVIRONMENT&lt;/_journal&gt;&lt;_keywords&gt;Film-straw dual mulching;Straw-degrading bacteria;Positive cooperation;Soil fertility;Maize yield;&lt;/_keywords&gt;&lt;_ori_publication&gt;ELSEVIER&lt;/_ori_publication&gt;&lt;_place_published&gt;RADARWEG 29, 1043 NX AMSTERDAM, NETHERLANDS&lt;/_place_published&gt;&lt;_ref_count&gt;94&lt;/_ref_count&gt;&lt;_url&gt;https://www.webofscience.com/wos/alldb/full-record/WOS:001219492700001&lt;/_url&gt;&lt;_volume&gt;367&lt;/_volume&gt;&lt;_created&gt;65470238&lt;/_created&gt;&lt;_modified&gt;65470238&lt;/_modified&gt;&lt;_db_updated&gt;Web of Science-Core&lt;/_db_updated&gt;&lt;_impact_factor&gt;   6.576&lt;/_impact_factor&gt;&lt;_social_category&gt;农林科学(1)&lt;/_social_category&gt;&lt;_collection_scope&gt;SCIE&lt;/_collection_scope&gt;&lt;/Details&gt;&lt;Extra&gt;&lt;DBUID&gt;{F96A950B-833F-4880-A151-76DA2D6A2879}&lt;/DBUID&gt;&lt;/Extra&gt;&lt;/Item&gt;&lt;/References&gt;&lt;/Group&gt;&lt;/Citation&gt;_x000a_"/>
    <w:docVar w:name="NE.Ref{D23AA1D8-AF53-49EE-9611-F7AC95E102A0}" w:val=" ADDIN NE.Ref.{D23AA1D8-AF53-49EE-9611-F7AC95E102A0}"/>
    <w:docVar w:name="NE.Ref{D3A4D0AC-8325-4AC3-AB12-8CA3C7F835D9}" w:val=" ADDIN NE.Ref.{D3A4D0AC-8325-4AC3-AB12-8CA3C7F835D9}&lt;Citation&gt;&lt;Group&gt;&lt;References&gt;&lt;Item&gt;&lt;ID&gt;1410&lt;/ID&gt;&lt;UID&gt;{10AFD42B-1D75-4EB7-9036-024316774F21}&lt;/UID&gt;&lt;Title&gt;Effect of long-term unbalanced fertiliser application on soil fertility and rice biomass in rice soils&lt;/Title&gt;&lt;Template&gt;Journal Article&lt;/Template&gt;&lt;Star&gt;0&lt;/Star&gt;&lt;Tag&gt;0&lt;/Tag&gt;&lt;Author&gt;Li, Wenzhao; Yan, Xiong; Liu, Yehong; Feng, Bo; Zhao, Jun&lt;/Author&gt;&lt;Year&gt;2021&lt;/Year&gt;&lt;Details&gt;&lt;_author_adr&gt;遵义师范学院;&lt;/_author_adr&gt;&lt;_cited_count&gt;4&lt;/_cited_count&gt;&lt;_created&gt;65687902&lt;/_created&gt;&lt;_db_provider&gt;CNKI&lt;/_db_provider&gt;&lt;_db_updated&gt;CNKI - Reference&lt;/_db_updated&gt;&lt;_doi&gt;10.19754/j.nyyjs.20210830021&lt;/_doi&gt;&lt;_isbn&gt;1671-962X&lt;/_isbn&gt;&lt;_issue&gt;16&lt;/_issue&gt;&lt;_journal&gt;Agriculture and Technology&lt;/_journal&gt;&lt;_keywords&gt;不均衡施肥;水稻;土壤肥力;生物量&lt;/_keywords&gt;&lt;_modified&gt;65692618&lt;/_modified&gt;&lt;_pages&gt;78-80&lt;/_pages&gt;&lt;_url&gt;https://link.cnki.net/doi/10.19754/j.nyyjs.20210830021&lt;/_url&gt;&lt;_volume&gt;41&lt;/_volume&gt;&lt;_language&gt;English&lt;/_language&gt;&lt;/Details&gt;&lt;Extra&gt;&lt;DBUID&gt;{F96A950B-833F-4880-A151-76DA2D6A2879}&lt;/DBUID&gt;&lt;/Extra&gt;&lt;/Item&gt;&lt;/References&gt;&lt;/Group&gt;&lt;/Citation&gt;_x000a_"/>
    <w:docVar w:name="NE.Ref{D8138C10-5A7D-4A5D-B6A3-CCF747A8B2AD}" w:val=" ADDIN NE.Ref.{D8138C10-5A7D-4A5D-B6A3-CCF747A8B2AD}&lt;Citation&gt;&lt;Group&gt;&lt;References&gt;&lt;Item&gt;&lt;ID&gt;1430&lt;/ID&gt;&lt;UID&gt;{FD11FE4B-4D6A-4DB7-91B4-0327BF9F4B9D}&lt;/UID&gt;&lt;Title&gt;Effects of Deep Application of Fertilizer in Current Year on Root-Shoot-SoilSystem Formation of Cotton in the Immature Loess Soil&lt;/Title&gt;&lt;Template&gt;Journal Article&lt;/Template&gt;&lt;Star&gt;0&lt;/Star&gt;&lt;Tag&gt;0&lt;/Tag&gt;&lt;Author&gt;Su, Zhifeng; Zong, Yuzheng; Yang, Zhenping; Du, Tianqing; Hao, Xingyu; Sun, Min; Gao, Zhiqiang&lt;/Author&gt;&lt;Year&gt;2016&lt;/Year&gt;&lt;Details&gt;&lt;_author_adr&gt;山西农业大学农学院;&lt;/_author_adr&gt;&lt;_cited_count&gt;10&lt;/_cited_count&gt;&lt;_collection_scope&gt;PKU;CSCD&lt;/_collection_scope&gt;&lt;_created&gt;65687909&lt;/_created&gt;&lt;_db_provider&gt;CNKI&lt;/_db_provider&gt;&lt;_db_updated&gt;CNKI - Reference&lt;/_db_updated&gt;&lt;_doi&gt;10.13870/j.cnki.stbcxb.2016.01.040&lt;/_doi&gt;&lt;_impact_factor&gt;   2.200&lt;/_impact_factor&gt;&lt;_isbn&gt;1009-2242&lt;/_isbn&gt;&lt;_issue&gt;01&lt;/_issue&gt;&lt;_journal&gt;Journal of Soil and Water Conservation&lt;/_journal&gt;&lt;_keywords&gt;肥料深施;生土棉花;根—冠—土系统;垂直分布&lt;/_keywords&gt;&lt;_modified&gt;65692746&lt;/_modified&gt;&lt;_pages&gt;218-224&lt;/_pages&gt;&lt;_social_category&gt;生态学(4) &amp;amp; 土壤科学(4) &amp;amp; 水资源(4)&lt;/_social_category&gt;&lt;_url&gt;https://link.cnki.net/doi/10.13870/j.cnki.stbcxb.2016.01.040&lt;/_url&gt;&lt;_volume&gt;30&lt;/_volume&gt;&lt;_language&gt;English&lt;/_language&gt;&lt;/Details&gt;&lt;Extra&gt;&lt;DBUID&gt;{F96A950B-833F-4880-A151-76DA2D6A2879}&lt;/DBUID&gt;&lt;/Extra&gt;&lt;/Item&gt;&lt;/References&gt;&lt;/Group&gt;&lt;/Citation&gt;_x000a_"/>
    <w:docVar w:name="NE.Ref{D88ED87F-F2A8-42FA-B84E-850031F99F41}" w:val=" ADDIN NE.Ref.{D88ED87F-F2A8-42FA-B84E-850031F99F41}&lt;Citation&gt;&lt;Group&gt;&lt;References&gt;&lt;Item&gt;&lt;ID&gt;1432&lt;/ID&gt;&lt;UID&gt;{1E2080B4-A45E-4B93-93DC-8F7456687CA7}&lt;/UID&gt;&lt;Title&gt;Effects of water and nitrogen on root morphological characteristics and biomassdistribution under film drip Irrigation&lt;/Title&gt;&lt;Template&gt;Journal Article&lt;/Template&gt;&lt;Star&gt;0&lt;/Star&gt;&lt;Tag&gt;0&lt;/Tag&gt;&lt;Author&gt;Xie, Zhiliang; Tian, Changyan&lt;/Author&gt;&lt;Year&gt;2010&lt;/Year&gt;&lt;Details&gt;&lt;_author_adr&gt;中国科学院新疆生态与地理研究所;中国科学院研究生院;&lt;/_author_adr&gt;&lt;_cited_count&gt;29&lt;/_cited_count&gt;&lt;_collection_scope&gt;PKU;CSCD;CSSCI&lt;/_collection_scope&gt;&lt;_created&gt;65687909&lt;/_created&gt;&lt;_db_provider&gt;CNKI&lt;/_db_provider&gt;&lt;_db_updated&gt;CNKI - Reference&lt;/_db_updated&gt;&lt;_doi&gt;10.13448/j.cnki.jalre.2010.04.023&lt;/_doi&gt;&lt;_isbn&gt;1003-7578&lt;/_isbn&gt;&lt;_issue&gt;04&lt;/_issue&gt;&lt;_journal&gt;Journal of Arid Land Resources and Environment &lt;/_journal&gt;&lt;_keywords&gt;根表面积指数;根长密度;根冠比&lt;/_keywords&gt;&lt;_modified&gt;65692763&lt;/_modified&gt;&lt;_pages&gt;138-143&lt;/_pages&gt;&lt;_url&gt;https://link.cnki.net/doi/10.13448/j.cnki.jalre.2010.04.023&lt;/_url&gt;&lt;_volume&gt;24&lt;/_volume&gt;&lt;_language&gt;English&lt;/_language&gt;&lt;/Details&gt;&lt;Extra&gt;&lt;DBUID&gt;{F96A950B-833F-4880-A151-76DA2D6A2879}&lt;/DBUID&gt;&lt;/Extra&gt;&lt;/Item&gt;&lt;/References&gt;&lt;/Group&gt;&lt;/Citation&gt;_x000a_"/>
    <w:docVar w:name="NE.Ref{DB178AFA-C8AD-4106-AA83-59826038642A}" w:val=" ADDIN NE.Ref.{DB178AFA-C8AD-4106-AA83-59826038642A}&lt;Citation&gt;&lt;Group&gt;&lt;References&gt;&lt;Item&gt;&lt;ID&gt;1406&lt;/ID&gt;&lt;UID&gt;{172FA158-54D1-4C8A-93B6-6B15B4CDDE0B}&lt;/UID&gt;&lt;Title&gt;Difference of Root Morphological and Several Physiological Characteristics between Indica and Japonica Super Rice Varieties&lt;/Title&gt;&lt;Template&gt;Journal Article&lt;/Template&gt;&lt;Star&gt;0&lt;/Star&gt;&lt;Tag&gt;0&lt;/Tag&gt;&lt;Author&gt;Gong, Jinlong; Xing, Zhipeng; Hu, Yajie; Zhang, Hongcheng; Dai, Qigen; Huo, Zhongyang; Xu, Ke; Wei, Haiyan; Gao, Hui&lt;/Author&gt;&lt;Year&gt;2014&lt;/Year&gt;&lt;Details&gt;&lt;_author_adr&gt;扬州大学/农业部长江流域稻作技术创新中心/江苏省作物遗传生理重点实验室;&lt;/_author_adr&gt;&lt;_cited_count&gt;25&lt;/_cited_count&gt;&lt;_collection_scope&gt;PKU;CSCD&lt;/_collection_scope&gt;&lt;_created&gt;65687901&lt;/_created&gt;&lt;_db_provider&gt;CNKI&lt;/_db_provider&gt;&lt;_db_updated&gt;CNKI - Reference&lt;/_db_updated&gt;&lt;_doi&gt;10.3724/SP.J.1006.2014.01066&lt;/_doi&gt;&lt;_isbn&gt;0496-3490&lt;/_isbn&gt;&lt;_issue&gt;06&lt;/_issue&gt;&lt;_journal&gt;作物学报&lt;/_journal&gt;&lt;_keywords&gt;超级稻;籼稻;粳稻;根系;形态特征;生理特征&lt;/_keywords&gt;&lt;_modified&gt;65692312&lt;/_modified&gt;&lt;_pages&gt;1066-1080&lt;/_pages&gt;&lt;_url&gt;https://link.cnki.net/urlid/11.1809.S.20140409.1117.006&lt;/_url&gt;&lt;_volume&gt;40&lt;/_volume&gt;&lt;_language&gt;English&lt;/_language&gt;&lt;/Details&gt;&lt;Extra&gt;&lt;DBUID&gt;{F96A950B-833F-4880-A151-76DA2D6A2879}&lt;/DBUID&gt;&lt;/Extra&gt;&lt;/Item&gt;&lt;/References&gt;&lt;/Group&gt;&lt;/Citation&gt;_x000a_"/>
    <w:docVar w:name="NE.Ref{DCE387AA-A3E4-42D9-91D7-445539C32704}" w:val=" ADDIN NE.Ref.{DCE387AA-A3E4-42D9-91D7-445539C32704}&lt;Citation&gt;&lt;Group&gt;&lt;References&gt;&lt;Item&gt;&lt;ID&gt;1164&lt;/ID&gt;&lt;UID&gt;{ECFBC6E9-4D17-4838-82ED-A0E083C9F0A1}&lt;/UID&gt;&lt;Title&gt;哈尔滨市主要农作物籽实、秸秆、根茬产量及其养分含量的分析&lt;/Title&gt;&lt;Template&gt;Journal Article&lt;/Template&gt;&lt;Star&gt;0&lt;/Star&gt;&lt;Tag&gt;0&lt;/Tag&gt;&lt;Author&gt;张云生顾思平田世明周新宇丁伟&lt;/Author&gt;&lt;Year&gt;2002&lt;/Year&gt;&lt;Details&gt;&lt;_author_aff&gt;哈尔滨市土壤肥料管理处,哈尔滨市土壤肥料管理处,哈尔滨市土壤肥料管理处,哈尔滨市土壤肥料管理处,东北农业大学,哈尔滨市土壤肥料管理处 黑龙江哈尔滨150070_x000d__x000a_,黑龙江哈尔滨150070_x000d__x000a_,黑龙江哈尔滨150070_x000d__x000a_,黑龙江哈尔滨150070_x000d__x000a_,黑龙江哈尔滨150030_x000d__x000a_,黑龙江哈尔滨150070&lt;/_author_aff&gt;&lt;_collection_scope&gt;CSCD;PKU&lt;/_collection_scope&gt;&lt;_created&gt;65375219&lt;/_created&gt;&lt;_date&gt;2002-06-30&lt;/_date&gt;&lt;_db_updated&gt;CNKI - Reference&lt;/_db_updated&gt;&lt;_issue&gt;02&lt;/_issue&gt;&lt;_journal&gt;东北农业大学学报&lt;/_journal&gt;&lt;_keywords&gt;籽实;秸秆;根茬;养分分析&lt;/_keywords&gt;&lt;_modified&gt;65375220&lt;/_modified&gt;&lt;_pages&gt;125-128&lt;/_pages&gt;&lt;_url&gt;https://link.cnki.net/doi/10.19720/j.cnki.issn.1005-9369.2002.02.004&lt;/_url&gt;&lt;_translated_author&gt;Zhang, Yun sheng gu si&lt;/_translated_author&gt;&lt;/Details&gt;&lt;Extra&gt;&lt;DBUID&gt;{F96A950B-833F-4880-A151-76DA2D6A2879}&lt;/DBUID&gt;&lt;/Extra&gt;&lt;/Item&gt;&lt;/References&gt;&lt;/Group&gt;&lt;/Citation&gt;_x000a_"/>
    <w:docVar w:name="NE.Ref{DEA31410-990C-4C52-9040-A5EFA8428526}" w:val=" ADDIN NE.Ref.{DEA31410-990C-4C52-9040-A5EFA8428526}&lt;Citation&gt;&lt;Group&gt;&lt;References&gt;&lt;Item&gt;&lt;ID&gt;1211&lt;/ID&gt;&lt;UID&gt;{EDF7675C-80B8-4154-B9C8-74FBF82D5597}&lt;/UID&gt;&lt;Title&gt;Does the higher root carbon contribution to soil under cropping cycles following  grassland conversion also increase shoot biomass?&lt;/Title&gt;&lt;Template&gt;Journal Article&lt;/Template&gt;&lt;Star&gt;0&lt;/Star&gt;&lt;Tag&gt;0&lt;/Tag&gt;&lt;Author&gt;Hu, T; Chabbi, A&lt;/Author&gt;&lt;Year&gt;2021&lt;/Year&gt;&lt;Details&gt;&lt;_accession_num&gt;32892038&lt;/_accession_num&gt;&lt;_author_adr&gt;French National Research Institute for Agriculture, Food and Environment (INRAE),  INRAE Nouvelle-Aquitaine-Poitiers, URP3F 86600 Lusignan, France; French National  Research Institute for Agriculture, Food and Environment (INRAE),  Versailles-Grignon, UMR-ECOSYS, AgroParisTech, 78850 Thiverval-Grignan, France;  College of Resources and Environment, Hunan Agricultural University, Changsha  410128, China.; French National Research Institute for Agriculture, Food and Environment (INRAE),  INRAE Nouvelle-Aquitaine-Poitiers, URP3F 86600 Lusignan, France; French National  Research Institute for Agriculture, Food and Environment (INRAE),  Versailles-Grignon, UMR-ECOSYS, AgroParisTech, 78850 Thiverval-Grignan, France.  Electronic address: abad.chabbi@inrae.fr.&lt;/_author_adr&gt;&lt;_date_display&gt;2021 Jan 15&lt;/_date_display&gt;&lt;_date&gt;2021-01-15&lt;/_date&gt;&lt;_doi&gt;10.1016/j.scitotenv.2020.141684&lt;/_doi&gt;&lt;_isbn&gt;1879-1026 (Electronic); 0048-9697 (Linking)&lt;/_isbn&gt;&lt;_journal&gt;Sci Total Environ&lt;/_journal&gt;&lt;_keywords&gt;Crop rotations; Grassland; Land use conversion; Root biomass C; Shoot biomass C; Soil C&lt;/_keywords&gt;&lt;_language&gt;eng&lt;/_language&gt;&lt;_ori_publication&gt;Copyright (c) 2020 Elsevier B.V. All rights reserved.&lt;/_ori_publication&gt;&lt;_pages&gt;141684&lt;/_pages&gt;&lt;_subject_headings&gt;Agriculture; Biomass; *Carbon/analysis; Fertilizers; France; Grassland; Nitrogen; *Soil; Zea mays&lt;/_subject_headings&gt;&lt;_tertiary_title&gt;The Science of the total environment&lt;/_tertiary_title&gt;&lt;_type_work&gt;Journal Article&lt;/_type_work&gt;&lt;_url&gt;http://www.ncbi.nlm.nih.gov/entrez/query.fcgi?cmd=Retrieve&amp;amp;db=pubmed&amp;amp;dopt=Abstract&amp;amp;list_uids=32892038&amp;amp;query_hl=1&lt;/_url&gt;&lt;_volume&gt;752&lt;/_volume&gt;&lt;_created&gt;65469498&lt;/_created&gt;&lt;_modified&gt;65469498&lt;/_modified&gt;&lt;_db_updated&gt;PubMed&lt;/_db_updated&gt;&lt;_impact_factor&gt;  10.753&lt;/_impact_factor&gt;&lt;_social_category&gt;环境科学与生态学(2)&lt;/_social_category&gt;&lt;_collection_scope&gt;SCIE;EI&lt;/_collection_scope&gt;&lt;/Details&gt;&lt;Extra&gt;&lt;DBUID&gt;{F96A950B-833F-4880-A151-76DA2D6A2879}&lt;/DBUID&gt;&lt;/Extra&gt;&lt;/Item&gt;&lt;/References&gt;&lt;/Group&gt;&lt;/Citation&gt;_x000a_"/>
    <w:docVar w:name="NE.Ref{DFE5B004-BFC5-4D88-9587-EEC9852EC1DA}" w:val=" ADDIN NE.Ref.{DFE5B004-BFC5-4D88-9587-EEC9852EC1DA}&lt;Citation&gt;&lt;Group&gt;&lt;References&gt;&lt;Item&gt;&lt;ID&gt;1228&lt;/ID&gt;&lt;UID&gt;{2C441ABC-E6D2-4731-BC4F-9FA4C22B8A44}&lt;/UID&gt;&lt;Title&gt;Diverse tillage practices with straw mulched management strategies to improve water use efficiency and maize productivity under a dryland farming system&lt;/Title&gt;&lt;Template&gt;Journal Article&lt;/Template&gt;&lt;Star&gt;0&lt;/Star&gt;&lt;Tag&gt;0&lt;/Tag&gt;&lt;Author&gt;Li, Mingxi; Ali, Shahzad; Hussain, Shaik Althaf; Khan, Aqil; Chen, Yan&lt;/Author&gt;&lt;Year&gt;2024&lt;/Year&gt;&lt;Details&gt;&lt;_author_adr&gt;[Mingxi Li]Zhengzhou Univ, Sch Agr Sci, Zhengzhou 450001, Henan, Peoples R China;[Shahzad Ali]Zhejiang Normal Univ, Coll Chem &amp;amp; Mat Sci, Jinhua, Peoples R China;[Shaik Althaf Hussain]King Saud Univ, Coll Sci, Dept Zool, POB 2454, Riyadh 11451, Saudi Arabia;[Aqil Khan]Univ Peshawar, Dept Econ, Peshawar, Pakistan;[Yan Chen]Heilongjiang Acad Agr Sci, Harbin 150086, Peoples R China;&lt;/_author_adr&gt;&lt;_author_aff&gt;Zhengzhou Univ;Zhengzhou University;Zhejiang Normal Univ;Zhejiang Normal University;King Saud Univ;King Saud University;King Saud University College of Science;Heilongjiang Acad Agr Sci;Heilongjiang Academy of Agricultural Sciences;Univ Peshawar;University of Peshawar;&lt;/_author_aff&gt;&lt;_cate&gt;Multidisciplinary Sciences;&lt;/_cate&gt;&lt;_cited_count&gt;0&lt;/_cited_count&gt;&lt;_doi&gt;10.1016/j.heliyon.2024.e29839&lt;/_doi&gt;&lt;_issue&gt;8&lt;/_issue&gt;&lt;_journal&gt;HELIYON&lt;/_journal&gt;&lt;_keywords&gt;Straw mulch;Soil water balance;Ridge -furrow system;Carbon storage;Maize production;Water use efficiency;&lt;/_keywords&gt;&lt;_ori_publication&gt;CELL PRESS&lt;/_ori_publication&gt;&lt;_place_published&gt;50 HAMPSHIRE ST, FLOOR 5, CAMBRIDGE, MA 02139 USA&lt;/_place_published&gt;&lt;_ref_count&gt;74&lt;/_ref_count&gt;&lt;_url&gt;https://www.webofscience.com/wos/alldb/full-record/WOS:001234540500001&lt;/_url&gt;&lt;_volume&gt;10&lt;/_volume&gt;&lt;_created&gt;65470208&lt;/_created&gt;&lt;_modified&gt;65470208&lt;/_modified&gt;&lt;_db_updated&gt;Web of Science-Core&lt;/_db_updated&gt;&lt;_impact_factor&gt;   3.776&lt;/_impact_factor&gt;&lt;_collection_scope&gt;SCIE&lt;/_collection_scope&gt;&lt;/Details&gt;&lt;Extra&gt;&lt;DBUID&gt;{F96A950B-833F-4880-A151-76DA2D6A2879}&lt;/DBUID&gt;&lt;/Extra&gt;&lt;/Item&gt;&lt;/References&gt;&lt;/Group&gt;&lt;/Citation&gt;_x000a_"/>
    <w:docVar w:name="NE.Ref{E323A737-8B1E-4230-8435-4516859267AC}" w:val=" ADDIN NE.Ref.{E323A737-8B1E-4230-8435-4516859267AC}&lt;Citation&gt;&lt;Group&gt;&lt;References&gt;&lt;Item&gt;&lt;ID&gt;1412&lt;/ID&gt;&lt;UID&gt;{80FE5FB2-CF72-4B70-A458-241A4625D762}&lt;/UID&gt;&lt;Title&gt;Effects of Different Cultivation Methods on Growth Stage, Dry Matter Accumulation, and Yield of Early Rice in Double Cropping Rice Field&lt;/Title&gt;&lt;Template&gt;Journal Article&lt;/Template&gt;&lt;Star&gt;0&lt;/Star&gt;&lt;Tag&gt;0&lt;/Tag&gt;&lt;Author&gt;Tang, Haiming; Pang, Huancheng; Xiao, Xiaoping; Nie, Zemin; Tang, Wenguang; Yu, Tianyi; Wang, Ke; Li, Qiang; Yang, Guangli&lt;/Author&gt;&lt;Year&gt;2014&lt;/Year&gt;&lt;Details&gt;&lt;_author_adr&gt;湖南省土壤肥料研究所;中国农业科学院农业资源与农业区划研究所;湖南省南县农业局;湖南省南县三仙湖农技站;&lt;/_author_adr&gt;&lt;_cited_count&gt;51&lt;/_cited_count&gt;&lt;_collection_scope&gt;PKU;CSCD&lt;/_collection_scope&gt;&lt;_created&gt;65687903&lt;/_created&gt;&lt;_db_provider&gt;CNKI&lt;/_db_provider&gt;&lt;_db_updated&gt;CNKI - Reference&lt;/_db_updated&gt;&lt;_doi&gt;0.3724/SP.J.1006.2014.00711&lt;/_doi&gt;&lt;_isbn&gt;0496-3490&lt;/_isbn&gt;&lt;_issue&gt;04&lt;/_issue&gt;&lt;_journal&gt;Acta Agronomica Sinica&lt;/_journal&gt;&lt;_keywords&gt;水稻;栽培方式;生育期;干物质;产量&lt;/_keywords&gt;&lt;_modified&gt;65692670&lt;/_modified&gt;&lt;_pages&gt;711-718&lt;/_pages&gt;&lt;_url&gt;https://link.cnki.net/urlid/11.1809.S.20140214.1020.017&lt;/_url&gt;&lt;_volume&gt;40&lt;/_volume&gt;&lt;_language&gt;English&lt;/_language&gt;&lt;/Details&gt;&lt;Extra&gt;&lt;DBUID&gt;{F96A950B-833F-4880-A151-76DA2D6A2879}&lt;/DBUID&gt;&lt;/Extra&gt;&lt;/Item&gt;&lt;/References&gt;&lt;/Group&gt;&lt;/Citation&gt;_x000a_"/>
    <w:docVar w:name="NE.Ref{E3A0F7A7-7809-45CF-9747-00D011778561}" w:val=" ADDIN NE.Ref.{E3A0F7A7-7809-45CF-9747-00D011778561}&lt;Citation&gt;&lt;Group&gt;&lt;References&gt;&lt;Item&gt;&lt;ID&gt;1382&lt;/ID&gt;&lt;UID&gt;{02E6197C-9C3F-478E-BAF9-94DFBD9CEAF7}&lt;/UID&gt;&lt;Title&gt;Effects of water deficit irrigation at different growth stages and nitrogen nutrition on the growth of maize&lt;/Title&gt;&lt;Template&gt;Journal Article&lt;/Template&gt;&lt;Star&gt;0&lt;/Star&gt;&lt;Tag&gt;0&lt;/Tag&gt;&lt;Author&gt;Xing, Yingying; Zhang, Fucang; Wang, Xiukang&lt;/Author&gt;&lt;Year&gt;2010&lt;/Year&gt;&lt;Details&gt;&lt;_author_adr&gt;西北农林科技大学旱区农业水土工程教育部重点实验室;&lt;/_author_adr&gt;&lt;_cited_count&gt;48&lt;/_cited_count&gt;&lt;_collection_scope&gt;PKU;CSCD&lt;/_collection_scope&gt;&lt;_created&gt;65687892&lt;/_created&gt;&lt;_db_provider&gt;CNKI&lt;/_db_provider&gt;&lt;_db_updated&gt;CNKI - Reference&lt;/_db_updated&gt;&lt;_doi&gt;000-7601（2010）06-0001-06&lt;/_doi&gt;&lt;_isbn&gt;1000-7601&lt;/_isbn&gt;&lt;_issue&gt;06&lt;/_issue&gt;&lt;_journal&gt;Agricultural Research in the Arid Areas&lt;/_journal&gt;&lt;_keywords&gt;玉米;水分亏缺;施氮量;生长;根冠比;干物质&lt;/_keywords&gt;&lt;_modified&gt;65687991&lt;/_modified&gt;&lt;_pages&gt;1-6+11&lt;/_pages&gt;&lt;_url&gt;https://kns.cnki.net/kcms2/article/abstract?v=rA1vgdEcKkpGrFJi2Pa-_1uJll3V6UVgHfpLK3kbt0Hzs9B4nklxpBi7A5sx5CUIi0_9Q6DQHVi1wH_iq2JsW5KgzWHocWZf2hI4tXNbuYQPqPkj0xBbi6fHWn7EU-qefK1TKMFsBzQ08IRgsr7vMWgJ5fKS0o1P0gtbPC16hiSJIKm4W8qaiPfaa2ZfhmHee-A2sSjhaTw=&amp;amp;uniplatform=NZKPT&amp;amp;language=CHS&lt;/_url&gt;&lt;_volume&gt;28&lt;/_volume&gt;&lt;_language&gt;English&lt;/_language&gt;&lt;/Details&gt;&lt;Extra&gt;&lt;DBUID&gt;{F96A950B-833F-4880-A151-76DA2D6A2879}&lt;/DBUID&gt;&lt;/Extra&gt;&lt;/Item&gt;&lt;/References&gt;&lt;/Group&gt;&lt;Group&gt;&lt;References&gt;&lt;Item&gt;&lt;ID&gt;1383&lt;/ID&gt;&lt;UID&gt;{486C316D-AFC8-42A0-AA65-145588B9EA68}&lt;/UID&gt;&lt;Title&gt;Effects of drought-rewatering-drought on photosynthesis and growth of maize&lt;/Title&gt;&lt;Template&gt;Journal Article&lt;/Template&gt;&lt;Star&gt;0&lt;/Star&gt;&lt;Tag&gt;0&lt;/Tag&gt;&lt;Author&gt;Zhao, Wensai; Sun, Yonglin; Liu, Xiping&lt;/Author&gt;&lt;Year&gt;2016&lt;/Year&gt;&lt;Details&gt;&lt;_author_adr&gt;西北农林科技大学生命科学学院;&lt;/_author_adr&gt;&lt;_cited_count&gt;59&lt;/_cited_count&gt;&lt;_collection_scope&gt;PKU;CSCD&lt;/_collection_scope&gt;&lt;_created&gt;65687892&lt;/_created&gt;&lt;_db_provider&gt;CNKI&lt;/_db_provider&gt;&lt;_db_updated&gt;CNKI - Reference&lt;/_db_updated&gt;&lt;_doi&gt; 10.17521/cjpe.2015.0345&lt;/_doi&gt;&lt;_isbn&gt;1005-264X&lt;/_isbn&gt;&lt;_issue&gt;06&lt;/_issue&gt;&lt;_journal&gt;Chinese Journal of Plant Ecology&lt;/_journal&gt;&lt;_keywords&gt;重复干旱;复水;生长;光合速率;玉米&lt;/_keywords&gt;&lt;_modified&gt;65688126&lt;/_modified&gt;&lt;_pages&gt;594-603&lt;/_pages&gt;&lt;_url&gt;https://kns.cnki.net/kcms2/article/abstract?v=rA1vgdEcKkrfzLHbfjrLFxxOzSxf64WOHMoZqxRlKeWzN0LXUYGfA3abfwZTfjPulOQ-JOQO02yAnA9HzvAwWUVKqvRCU7QQ8zGkBn5fjWtMhUNudNllL0nuDI-aFJPGgnMQNxHHtx9iBK0qMfJy53aUoVAW65Jc7GOP3TX-qRWcT9_weVydtyMlSYCCDAIRHwi6naG-uBY=&amp;amp;uniplatform=NZKPT&amp;amp;language=CHS&lt;/_url&gt;&lt;_volume&gt;40&lt;/_volume&gt;&lt;_language&gt;English&lt;/_language&gt;&lt;/Details&gt;&lt;Extra&gt;&lt;DBUID&gt;{F96A950B-833F-4880-A151-76DA2D6A2879}&lt;/DBUID&gt;&lt;/Extra&gt;&lt;/Item&gt;&lt;/References&gt;&lt;/Group&gt;&lt;/Citation&gt;_x000a_"/>
    <w:docVar w:name="NE.Ref{E7A3187D-5B03-4072-BB74-14F462D748F0}" w:val=" ADDIN NE.Ref.{E7A3187D-5B03-4072-BB74-14F462D748F0}&lt;Citation&gt;&lt;Group&gt;&lt;References&gt;&lt;Item&gt;&lt;ID&gt;1436&lt;/ID&gt;&lt;UID&gt;{A3DAB039-D085-4D9A-A35B-F935973EB4B6}&lt;/UID&gt;&lt;Title&gt;Relationship among Root Traits , Biomass, Harvest Index and Economic Yield in Peanut&lt;/Title&gt;&lt;Template&gt;Journal Article&lt;/Template&gt;&lt;Star&gt;0&lt;/Star&gt;&lt;Tag&gt;0&lt;/Tag&gt;&lt;Author&gt;Xu, Tingting; Shi, Chengren; Zhang, Yang; Ding, Hong; Zhang, Zhimeng&lt;/Author&gt;&lt;Year&gt;2018&lt;/Year&gt;&lt;Details&gt;&lt;_author_adr&gt;山东省花生研究所;青岛市黄岛区植物保护站;&lt;/_author_adr&gt;&lt;_cited_count&gt;11&lt;/_cited_count&gt;&lt;_collection_scope&gt;PKU&lt;/_collection_scope&gt;&lt;_created&gt;65687911&lt;/_created&gt;&lt;_db_provider&gt;CNKI&lt;/_db_provider&gt;&lt;_db_updated&gt;CNKI - Reference&lt;/_db_updated&gt;&lt;_doi&gt;10.14001/j.issn.1002-4093.2018.02.011&lt;/_doi&gt;&lt;_isbn&gt;1002-4093&lt;/_isbn&gt;&lt;_issue&gt;02&lt;/_issue&gt;&lt;_journal&gt;Journal of Peanut Science&lt;/_journal&gt;&lt;_keywords&gt;花生;根系;收获指数;生物产量;经济产量&lt;/_keywords&gt;&lt;_modified&gt;65693415&lt;/_modified&gt;&lt;_pages&gt;63-67&lt;/_pages&gt;&lt;_url&gt;https://link.cnki.net/doi/10.14001/j.issn.1002-4093.2018.02.011&lt;/_url&gt;&lt;_volume&gt;47&lt;/_volume&gt;&lt;_language&gt;English&lt;/_language&gt;&lt;/Details&gt;&lt;Extra&gt;&lt;DBUID&gt;{F96A950B-833F-4880-A151-76DA2D6A2879}&lt;/DBUID&gt;&lt;/Extra&gt;&lt;/Item&gt;&lt;/References&gt;&lt;/Group&gt;&lt;/Citation&gt;_x000a_"/>
    <w:docVar w:name="NE.Ref{E7D7AB3E-02F0-44A9-AEFC-B25BD1E02E10}" w:val=" ADDIN NE.Ref.{E7D7AB3E-02F0-44A9-AEFC-B25BD1E02E10}&lt;Citation&gt;&lt;Group&gt;&lt;References&gt;&lt;Item&gt;&lt;ID&gt;1211&lt;/ID&gt;&lt;UID&gt;{EDF7675C-80B8-4154-B9C8-74FBF82D5597}&lt;/UID&gt;&lt;Title&gt;Does the higher root carbon contribution to soil under cropping cycles following  grassland conversion also increase shoot biomass?&lt;/Title&gt;&lt;Template&gt;Journal Article&lt;/Template&gt;&lt;Star&gt;0&lt;/Star&gt;&lt;Tag&gt;0&lt;/Tag&gt;&lt;Author&gt;Hu, T; Chabbi, A&lt;/Author&gt;&lt;Year&gt;2021&lt;/Year&gt;&lt;Details&gt;&lt;_accession_num&gt;32892038&lt;/_accession_num&gt;&lt;_author_adr&gt;French National Research Institute for Agriculture, Food and Environment (INRAE),  INRAE Nouvelle-Aquitaine-Poitiers, URP3F 86600 Lusignan, France; French National  Research Institute for Agriculture, Food and Environment (INRAE),  Versailles-Grignon, UMR-ECOSYS, AgroParisTech, 78850 Thiverval-Grignan, France;  College of Resources and Environment, Hunan Agricultural University, Changsha  410128, China.; French National Research Institute for Agriculture, Food and Environment (INRAE),  INRAE Nouvelle-Aquitaine-Poitiers, URP3F 86600 Lusignan, France; French National  Research Institute for Agriculture, Food and Environment (INRAE),  Versailles-Grignon, UMR-ECOSYS, AgroParisTech, 78850 Thiverval-Grignan, France.  Electronic address: abad.chabbi@inrae.fr.&lt;/_author_adr&gt;&lt;_date_display&gt;2021 Jan 15&lt;/_date_display&gt;&lt;_date&gt;2021-01-15&lt;/_date&gt;&lt;_doi&gt;10.1016/j.scitotenv.2020.141684&lt;/_doi&gt;&lt;_isbn&gt;1879-1026 (Electronic); 0048-9697 (Linking)&lt;/_isbn&gt;&lt;_journal&gt;Sci Total Environ&lt;/_journal&gt;&lt;_keywords&gt;Crop rotations; Grassland; Land use conversion; Root biomass C; Shoot biomass C; Soil C&lt;/_keywords&gt;&lt;_language&gt;eng&lt;/_language&gt;&lt;_ori_publication&gt;Copyright (c) 2020 Elsevier B.V. All rights reserved.&lt;/_ori_publication&gt;&lt;_pages&gt;141684&lt;/_pages&gt;&lt;_subject_headings&gt;Agriculture; Biomass; *Carbon/analysis; Fertilizers; France; Grassland; Nitrogen; *Soil; Zea mays&lt;/_subject_headings&gt;&lt;_tertiary_title&gt;The Science of the total environment&lt;/_tertiary_title&gt;&lt;_type_work&gt;Journal Article&lt;/_type_work&gt;&lt;_url&gt;http://www.ncbi.nlm.nih.gov/entrez/query.fcgi?cmd=Retrieve&amp;amp;db=pubmed&amp;amp;dopt=Abstract&amp;amp;list_uids=32892038&amp;amp;query_hl=1&lt;/_url&gt;&lt;_volume&gt;752&lt;/_volume&gt;&lt;_created&gt;65469498&lt;/_created&gt;&lt;_modified&gt;65469498&lt;/_modified&gt;&lt;_db_updated&gt;PubMed&lt;/_db_updated&gt;&lt;_impact_factor&gt;  10.753&lt;/_impact_factor&gt;&lt;_social_category&gt;环境科学与生态学(2)&lt;/_social_category&gt;&lt;_collection_scope&gt;SCIE;EI&lt;/_collection_scope&gt;&lt;/Details&gt;&lt;Extra&gt;&lt;DBUID&gt;{F96A950B-833F-4880-A151-76DA2D6A2879}&lt;/DBUID&gt;&lt;/Extra&gt;&lt;/Item&gt;&lt;/References&gt;&lt;/Group&gt;&lt;/Citation&gt;_x000a_"/>
    <w:docVar w:name="NE.Ref{EBF3EC3D-E518-4F1E-B20C-7D2C9C3A07FE}" w:val=" ADDIN NE.Ref.{EBF3EC3D-E518-4F1E-B20C-7D2C9C3A07FE}&lt;Citation&gt;&lt;Group&gt;&lt;References&gt;&lt;Item&gt;&lt;ID&gt;1214&lt;/ID&gt;&lt;UID&gt;{CEAA7A2E-6A0B-4D10-8A01-9CD5FDD95148}&lt;/UID&gt;&lt;Title&gt;Maize root-derived C in soil and the role of physical protection on its relative stability over shoot-derived C&lt;/Title&gt;&lt;Template&gt;Journal Article&lt;/Template&gt;&lt;Star&gt;0&lt;/Star&gt;&lt;Tag&gt;0&lt;/Tag&gt;&lt;Author&gt;Xu, Hui; Vandecasteele, Bart; Zavattaro, Laura; Sacco, Dario; Wendland, Matthias; Boeckx, Pascal; Haesaert, Geert; Sleutel, Steven&lt;/Author&gt;&lt;Year&gt;2019&lt;/Year&gt;&lt;Details&gt;&lt;_author_adr&gt;[Hui Xu]Flanders Res Inst Agr Fisheries &amp;amp; Food ILVO, Plant Sci Unit, Merelbeke, Belgium;[Bart Vandecasteele]Flanders Res Inst Agr Fisheries &amp;amp; Food ILVO, Plant Sci Unit, Merelbeke, Belgium;[Laura Zavattaro]Univ Turin, Dept Agr Forest &amp;amp; Food Sci, Grugliasco, Italy;[Dario Sacco]Univ Turin, Dept Agr Forest &amp;amp; Food Sci, Grugliasco, Italy;[Matthias Wendland]Bavarian State Res Ctr Agr, Inst Organ Farming Soil &amp;amp; Resource Management, Freising Weihenstephan, Germany;[Pascal Boeckx]Univ Ghent, Dept Green Chem &amp;amp; Technol, Isotope Biosci Lab ISOFYS, Ghent, Belgium;[Geert Haesaert]Univ Ghent, Dept Plants &amp;amp; Crops, Ghent, Belgium;[Steven Sleutel]Univ Ghent, Dept Environm, Coupure Links 653, B-9000 Ghent, Belgium;&lt;/_author_adr&gt;&lt;_author_aff&gt;Univ Ghent;Ghent University;Flanders Res Inst Agr Fisheries &amp;amp; Food ILVO;Institute For Agricultural &amp;amp; Fisheries Research;Univ Turin;University of Turin;University of Turin School of Agriculture and Veterinary Medicine;University of Turin Department of Agricultural Forest and Food Sciences;Bavarian State Res Ctr Agr;Univ Ghent;Ghent University;Univ Ghent;Ghent University;Ghent University Faculty of Bioscience Engineering;Ghent University Department of Plants and Crops;&lt;/_author_aff&gt;&lt;_cate&gt;Soil Science;&lt;/_cate&gt;&lt;_cited_count&gt;13&lt;/_cited_count&gt;&lt;_date&gt;2019-01-01&lt;/_date&gt;&lt;_doi&gt;10.1111/ejss.12792&lt;/_doi&gt;&lt;_isbn&gt;1351-0754&lt;/_isbn&gt;&lt;_issue&gt;5&lt;/_issue&gt;&lt;_journal&gt;EUROPEAN JOURNAL OF SOIL SCIENCE&lt;/_journal&gt;&lt;_keywords&gt;C-13;belowground biomass;microaggregate;physical fractionation;relative contribution factor;&lt;/_keywords&gt;&lt;_ori_publication&gt;WILEY&lt;/_ori_publication&gt;&lt;_pages&gt;935-946&lt;/_pages&gt;&lt;_place_published&gt;111 RIVER ST, HOBOKEN 07030-5774, NJ USA&lt;/_place_published&gt;&lt;_ref_count&gt;38&lt;/_ref_count&gt;&lt;_url&gt;https://www.webofscience.com/wos/alldb/full-record/WOS:000483693100001&lt;/_url&gt;&lt;_volume&gt;70&lt;/_volume&gt;&lt;_created&gt;65469517&lt;/_created&gt;&lt;_modified&gt;65469518&lt;/_modified&gt;&lt;_db_updated&gt;Web of Science-Core&lt;/_db_updated&gt;&lt;_impact_factor&gt;   4.178&lt;/_impact_factor&gt;&lt;_social_category&gt;农林科学(2)&lt;/_social_category&gt;&lt;_collection_scope&gt;SCIE&lt;/_collection_scope&gt;&lt;/Details&gt;&lt;Extra&gt;&lt;DBUID&gt;{F96A950B-833F-4880-A151-76DA2D6A2879}&lt;/DBUID&gt;&lt;/Extra&gt;&lt;/Item&gt;&lt;/References&gt;&lt;/Group&gt;&lt;Group&gt;&lt;References&gt;&lt;Item&gt;&lt;ID&gt;1224&lt;/ID&gt;&lt;UID&gt;{A34C24B8-A587-4F1F-8B5F-A720D234AAD3}&lt;/UID&gt;&lt;Title&gt;Tracing Root vs. Residue Carbon into Soils from Conventional and Alternative Cropping Systems&lt;/Title&gt;&lt;Template&gt;Journal Article&lt;/Template&gt;&lt;Star&gt;0&lt;/Star&gt;&lt;Tag&gt;0&lt;/Tag&gt;&lt;Author&gt;Kong, Angela Y Y; Six, Johan&lt;/Author&gt;&lt;Year&gt;2010&lt;/Year&gt;&lt;Details&gt;&lt;_author_adr&gt;[Angela Y. Y. Kong]Univ Calif Davis, Dep Plant Sci, Davis, CA 95616 USA;[Johan Six]Univ Calif Davis, Dep Plant Sci, Davis, CA 95616 USA;&lt;/_author_adr&gt;&lt;_author_aff&gt;Univ Calif Davis;University of California System;University of California Davis;University of California Davis College of Agricultural and Environmental Sciences;University of California Davis Department of Plant Sciences;&lt;/_author_aff&gt;&lt;_cate&gt;Soil Science;&lt;/_cate&gt;&lt;_cited_count&gt;163&lt;/_cited_count&gt;&lt;_date&gt;2010-01-01&lt;/_date&gt;&lt;_doi&gt;10.2136/sssaj2009.0346&lt;/_doi&gt;&lt;_isbn&gt;0361-5995&lt;/_isbn&gt;&lt;_issue&gt;4&lt;/_issue&gt;&lt;_journal&gt;SOIL SCIENCE SOCIETY OF AMERICA JOURNAL&lt;/_journal&gt;&lt;_ori_publication&gt;WILEY&lt;/_ori_publication&gt;&lt;_pages&gt;1201-1210&lt;/_pages&gt;&lt;_place_published&gt;111 RIVER ST, HOBOKEN 07030-5774, NJ USA&lt;/_place_published&gt;&lt;_ref_count&gt;41&lt;/_ref_count&gt;&lt;_url&gt;https://www.webofscience.com/wos/alldb/full-record/WOS:000279363600014&lt;/_url&gt;&lt;_volume&gt;74&lt;/_volume&gt;&lt;_created&gt;65469605&lt;/_created&gt;&lt;_modified&gt;65469605&lt;/_modified&gt;&lt;_db_updated&gt;Web of Science-Core&lt;/_db_updated&gt;&lt;_impact_factor&gt;   2.932&lt;/_impact_factor&gt;&lt;_social_category&gt;农林科学(3)&lt;/_social_category&gt;&lt;_collection_scope&gt;SCIE;EI&lt;/_collection_scope&gt;&lt;/Details&gt;&lt;Extra&gt;&lt;DBUID&gt;{F96A950B-833F-4880-A151-76DA2D6A2879}&lt;/DBUID&gt;&lt;/Extra&gt;&lt;/Item&gt;&lt;/References&gt;&lt;/Group&gt;&lt;/Citation&gt;_x000a_"/>
    <w:docVar w:name="NE.Ref{EED0627A-DFAD-4A22-BDF0-35B5A427F0DA}" w:val=" ADDIN NE.Ref.{EED0627A-DFAD-4A22-BDF0-35B5A427F0DA}&lt;Citation&gt;&lt;Group&gt;&lt;References&gt;&lt;Item&gt;&lt;ID&gt;1382&lt;/ID&gt;&lt;UID&gt;{02E6197C-9C3F-478E-BAF9-94DFBD9CEAF7}&lt;/UID&gt;&lt;Title&gt;Effects of water deficit irrigation at different growth stages and nitrogen nutrition on the growth of maize&lt;/Title&gt;&lt;Template&gt;Journal Article&lt;/Template&gt;&lt;Star&gt;0&lt;/Star&gt;&lt;Tag&gt;0&lt;/Tag&gt;&lt;Author&gt;Xing, Yingying; Zhang, Fucang; Wang, Xiukang&lt;/Author&gt;&lt;Year&gt;2010&lt;/Year&gt;&lt;Details&gt;&lt;_author_adr&gt;西北农林科技大学旱区农业水土工程教育部重点实验室;&lt;/_author_adr&gt;&lt;_cited_count&gt;48&lt;/_cited_count&gt;&lt;_collection_scope&gt;PKU;CSCD&lt;/_collection_scope&gt;&lt;_created&gt;65687892&lt;/_created&gt;&lt;_db_provider&gt;CNKI&lt;/_db_provider&gt;&lt;_db_updated&gt;CNKI - Reference&lt;/_db_updated&gt;&lt;_doi&gt;000-7601（2010）06-0001-06&lt;/_doi&gt;&lt;_isbn&gt;1000-7601&lt;/_isbn&gt;&lt;_issue&gt;06&lt;/_issue&gt;&lt;_journal&gt;Agricultural Research in the Arid Areas&lt;/_journal&gt;&lt;_keywords&gt;玉米;水分亏缺;施氮量;生长;根冠比;干物质&lt;/_keywords&gt;&lt;_modified&gt;65687991&lt;/_modified&gt;&lt;_pages&gt;1-6+11&lt;/_pages&gt;&lt;_url&gt;https://kns.cnki.net/kcms2/article/abstract?v=rA1vgdEcKkpGrFJi2Pa-_1uJll3V6UVgHfpLK3kbt0Hzs9B4nklxpBi7A5sx5CUIi0_9Q6DQHVi1wH_iq2JsW5KgzWHocWZf2hI4tXNbuYQPqPkj0xBbi6fHWn7EU-qefK1TKMFsBzQ08IRgsr7vMWgJ5fKS0o1P0gtbPC16hiSJIKm4W8qaiPfaa2ZfhmHee-A2sSjhaTw=&amp;amp;uniplatform=NZKPT&amp;amp;language=CHS&lt;/_url&gt;&lt;_volume&gt;28&lt;/_volume&gt;&lt;/Details&gt;&lt;Extra&gt;&lt;DBUID&gt;{F96A950B-833F-4880-A151-76DA2D6A2879}&lt;/DBUID&gt;&lt;/Extra&gt;&lt;/Item&gt;&lt;/References&gt;&lt;/Group&gt;&lt;/Citation&gt;_x000a_"/>
    <w:docVar w:name="NE.Ref{EF2549BC-B599-41EC-9975-5728FF93B988}" w:val=" ADDIN NE.Ref.{EF2549BC-B599-41EC-9975-5728FF93B988}&lt;Citation&gt;&lt;Group&gt;&lt;References&gt;&lt;Item&gt;&lt;ID&gt;1209&lt;/ID&gt;&lt;UID&gt;{D75B90E8-0557-4ECE-A0BA-E40D934B8D23}&lt;/UID&gt;&lt;Title&gt;Nutrient Partitioning and Dynamics in Coriaria nepalensis Wall Dominated Shrublands of Degraded Hills of Kumaun Himalaya&lt;/Title&gt;&lt;Template&gt;Journal Article&lt;/Template&gt;&lt;Star&gt;0&lt;/Star&gt;&lt;Tag&gt;0&lt;/Tag&gt;&lt;Author&gt;Awasthi, Pankaj; Bargali, Kiran; Bargali, Surendra Singh; Khatri, Kavita; Jhariya, Manoj Kumar&lt;/Author&gt;&lt;Year&gt;2022&lt;/Year&gt;&lt;Details&gt;&lt;_author_adr&gt;[Pankaj Awasthi]Kumaun Univ, Dept Bot, Naini Tal, India;[Kiran Bargali]Kumaun Univ, Dept Bot, Naini Tal, India;[Surendra Singh Bargali]Kumaun Univ, Dept Bot, Naini Tal, India;[Kavita Khatri]Kumaun Univ, Dept Bot, Naini Tal, India;[Manoj Kumar Jhariya]Sant Gahira Guru Vishwavidyalaya, Dept Farm Forestry, Ambikapur, India;&lt;/_author_adr&gt;&lt;_author_aff&gt;Kumaun Univ;Kumaun University;Sant Gahira Guru Vishwavidyalaya;Sant Gahira Guru Vishwavidyalaya, Sarguja;&lt;/_author_aff&gt;&lt;_cate&gt;Ecology;Forestry;&lt;/_cate&gt;&lt;_cited_count&gt;13&lt;/_cited_count&gt;&lt;_doi&gt;10.3389/ffgc.2022.913127&lt;/_doi&gt;&lt;_journal&gt;FRONTIERS IN FORESTS AND GLOBAL CHANGE&lt;/_journal&gt;&lt;_keywords&gt;compartment model;nutrient dynamics;nutrient content;retranslocation;turnover of nutrients;&lt;/_keywords&gt;&lt;_ori_publication&gt;FRONTIERS MEDIA SA&lt;/_ori_publication&gt;&lt;_place_published&gt;AVENUE DU TRIBUNAL FEDERAL 34, LAUSANNE, CH-1015, SWITZERLAND&lt;/_place_published&gt;&lt;_ref_count&gt;60&lt;/_ref_count&gt;&lt;_url&gt;https://www.webofscience.com/wos/alldb/full-record/WOS:000816046300001&lt;/_url&gt;&lt;_volume&gt;5&lt;/_volume&gt;&lt;_created&gt;65469305&lt;/_created&gt;&lt;_modified&gt;65469305&lt;/_modified&gt;&lt;_db_updated&gt;Web of Science-Core&lt;/_db_updated&gt;&lt;_impact_factor&gt;   4.332&lt;/_impact_factor&gt;&lt;_collection_scope&gt;SCIE&lt;/_collection_scope&gt;&lt;/Details&gt;&lt;Extra&gt;&lt;DBUID&gt;{F96A950B-833F-4880-A151-76DA2D6A2879}&lt;/DBUID&gt;&lt;/Extra&gt;&lt;/Item&gt;&lt;/References&gt;&lt;/Group&gt;&lt;/Citation&gt;_x000a_"/>
    <w:docVar w:name="NE.Ref{F1945A90-C3B1-43D1-B37C-5FB22A6A2360}" w:val=" ADDIN NE.Ref.{F1945A90-C3B1-43D1-B37C-5FB22A6A2360}&lt;Citation&gt;&lt;Group&gt;&lt;References&gt;&lt;Item&gt;&lt;ID&gt;1216&lt;/ID&gt;&lt;UID&gt;{49EA5339-E89B-4D12-BA0E-CCDF7F9974D1}&lt;/UID&gt;&lt;Title&gt;Soil acidification alters root morphology, increases root biomass but reduces root decomposition in an alpine grassland&lt;/Title&gt;&lt;Template&gt;Journal Article&lt;/Template&gt;&lt;Star&gt;0&lt;/Star&gt;&lt;Tag&gt;0&lt;/Tag&gt;&lt;Author&gt;Wang, Peng; Guo, Jin; Xu, Xinyu; Yan, Xuebin; Zhang, Kangcheng; Qiu, Yunpeng; Zhao, Qingzhou; Huang, Kailing; Luo, Xi; Yang, Fei; Guo, Hui; Hu, Shuijin&lt;/Author&gt;&lt;Year&gt;2020&lt;/Year&gt;&lt;Details&gt;&lt;_author_adr&gt;[Peng Wang]Nanjing Agr Univ, Coll Resources &amp;amp; Environm Sci, Nanjing 210095, Jiangsu, Peoples R China;[Jin Guo]Nanjing Agr Univ, Coll Resources &amp;amp; Environm Sci, Nanjing 210095, Jiangsu, Peoples R China;[Xinyu Xu]Nanjing Agr Univ, Coll Resources &amp;amp; Environm Sci, Nanjing 210095, Jiangsu, Peoples R China;[Xuebin Yan]Nanjing Agr Univ, Coll Resources &amp;amp; Environm Sci, Nanjing 210095, Jiangsu, Peoples R China;[Kangcheng Zhang]Nanjing Agr Univ, Coll Resources &amp;amp; Environm Sci, Nanjing 210095, Jiangsu, Peoples R China;[Yunpeng Qiu]Nanjing Agr Univ, Coll Resources &amp;amp; Environm Sci, Nanjing 210095, Jiangsu, Peoples R China;[Qingzhou Zhao]Nanjing Agr Univ, Coll Resources &amp;amp; Environm Sci, Nanjing 210095, Jiangsu, Peoples R China;[Kailing Huang]Nanjing Agr Univ, Coll Resources &amp;amp; Environm Sci, Nanjing 210095, Jiangsu, Peoples R China;[Xi Luo]Nanjing Agr Univ, Coll Resources &amp;amp; Environm Sci, Nanjing 210095, Jiangsu, Peoples R China;[Fei Yang]Nanjing Agr Univ, Coll Resources &amp;amp; Environm Sci, Nanjing 210095, Jiangsu, Peoples R China;[Hui Guo]Nanjing Agr Univ, Coll Resources &amp;amp; Environm Sci, Nanjing 210095, Jiangsu, Peoples R China;[Shuijin Hu]North Carolina State Univ, Dept Entomol &amp;amp; Plant Pathol, Raleigh, NC 27695 USA;&lt;/_author_adr&gt;&lt;_author_aff&gt;Nanjing Agr Univ;Nanjing Agricultural University;Nanjing Agricultural University College of Resources and Environmental Sciences;North Carolina State Univ;North Carolina State University;NC State University College of Agriculture and Life Sciences;NC State University Department of Entomology and Plant Pathology;&lt;/_author_aff&gt;&lt;_cate&gt;Environmental Sciences;&lt;/_cate&gt;&lt;_cited_count&gt;29&lt;/_cited_count&gt;&lt;_date&gt;2020-01-01&lt;/_date&gt;&lt;_doi&gt;10.1016/j.envpol.2020.115016&lt;/_doi&gt;&lt;_isbn&gt;0269-7491&lt;/_isbn&gt;&lt;_journal&gt;ENVIRONMENTAL POLLUTION&lt;/_journal&gt;&lt;_keywords&gt;Acid deposition;Alpine meadow;Root dynamics;Root functional traits;Soil carbon stock;Soil pH;&lt;/_keywords&gt;&lt;_ori_publication&gt;ELSEVIER SCI LTD&lt;/_ori_publication&gt;&lt;_place_published&gt;THE BOULEVARD, LANGFORD LANE, KIDLINGTON, OXFORD OX5 1GB, OXON, ENGLAND&lt;/_place_published&gt;&lt;_ref_count&gt;56&lt;/_ref_count&gt;&lt;_url&gt;https://www.webofscience.com/wos/alldb/full-record/WOS:000607212800063&lt;/_url&gt;&lt;_volume&gt;265&lt;/_volume&gt;&lt;_created&gt;65469529&lt;/_created&gt;&lt;_modified&gt;65469529&lt;/_modified&gt;&lt;_db_updated&gt;Web of Science-Core&lt;/_db_updated&gt;&lt;_impact_factor&gt;   9.988&lt;/_impact_factor&gt;&lt;_social_category&gt;环境科学与生态学(2)&lt;/_social_category&gt;&lt;_collection_scope&gt;SCIE;EI&lt;/_collection_scope&gt;&lt;/Details&gt;&lt;Extra&gt;&lt;DBUID&gt;{F96A950B-833F-4880-A151-76DA2D6A2879}&lt;/DBUID&gt;&lt;/Extra&gt;&lt;/Item&gt;&lt;/References&gt;&lt;/Group&gt;&lt;Group&gt;&lt;References&gt;&lt;Item&gt;&lt;ID&gt;1219&lt;/ID&gt;&lt;UID&gt;{A76970EE-65ED-442E-9802-D610D8E58A44}&lt;/UID&gt;&lt;Title&gt;On China&amp;apos;s Qinghai-Tibetan Plateau, duration of grazing exclosure alters R: S ratio, root morphology and attending root biomass&lt;/Title&gt;&lt;Template&gt;Journal Article&lt;/Template&gt;&lt;Star&gt;0&lt;/Star&gt;&lt;Tag&gt;0&lt;/Tag&gt;&lt;Author&gt;Cao, Jianjun; Wei, Chen; Adamowski, Jan F; Biswas, Asim; Li, Yumei; Zhu, Guofeng; Liu, Chunfang; Feng, Qi&lt;/Author&gt;&lt;Year&gt;2021&lt;/Year&gt;&lt;Details&gt;&lt;_author_adr&gt;[Jianjun Cao]Northwest Normal Univ, Minist Educ, Key Lab Ecofunct Polymer Mat, Lanzhou 730070, Peoples R China;[Chen Wei]Northwest Normal Univ, Coll Geog &amp;amp; Environm Sci, Lanzhou 730070, Peoples R China;[Jan F. Adamowski]McGill Univ, Fac Agr &amp;amp; Environm Sci, Dept Bioresource Engn, Ste Anne De Bellevue, PQ H9X 3V9, Canada;[Asim Biswas]Univ Guelph, Sch Environm Sci, 50 Stone Rd East, Guelph, ON N1G 2W1, Canada;[Yumei Li]Northwest Normal Univ, Coll Geog &amp;amp; Environm Sci, Lanzhou 730070, Peoples R China;[Guofeng Zhu]Northwest Normal Univ, Coll Geog &amp;amp; Environm Sci, Lanzhou 730070, Peoples R China;[Chunfang Liu]Gansu Engn Res Centerof Land Utilizat &amp;amp; Comprehen, Lanzhou 730070, Peoples R China;[Qi Feng]Chinese Acad Sci, Cold &amp;amp; Arid Reg Environm Engn Res Inst, Alashan Desert Ecohydrol Expt Res Stn, Key Lab Ecohydrol Inland River Basin, Lanzhou 73000, Peoples R China;&lt;/_author_adr&gt;&lt;_author_aff&gt;Northwest Normal Univ;Northwest Normal University - China;Northwest Normal Univ;Northwest Normal University - China;McGill Univ;McGill University;McGill University Faculty of Agriculture and Environment;McGill University Department of Bioresource Engineering;McGill University Faculty of Agriculture and Environment;Univ Guelph;University of Guelph;University of Guelph Ontario Agricultural College;University of Guelph School of Environmental Sciences;Gansu Engn Res Centerof Land Utilizat &amp;amp; Comprehen;Chinese Acad Sci;Chinese Academy of Sciences;Cold &amp;amp; Arid Regions Environmental &amp;amp; Engineering Research Institute, CAS;&lt;/_author_aff&gt;&lt;_cate&gt;Soil Science;&lt;/_cate&gt;&lt;_cited_count&gt;13&lt;/_cited_count&gt;&lt;_date&gt;2021-01-01&lt;/_date&gt;&lt;_doi&gt;10.1016/j.still.2021.104969&lt;/_doi&gt;&lt;_isbn&gt;0167-1987&lt;/_isbn&gt;&lt;_journal&gt;SOIL &amp;amp; TILLAGE RESEARCH&lt;/_journal&gt;&lt;_keywords&gt;Alpine grassland;Grazing exclosure;Biomass allocation;Root length density;Specific root length;&lt;/_keywords&gt;&lt;_ori_publication&gt;ELSEVIER&lt;/_ori_publication&gt;&lt;_place_published&gt;RADARWEG 29, 1043 NX AMSTERDAM, NETHERLANDS&lt;/_place_published&gt;&lt;_ref_count&gt;126&lt;/_ref_count&gt;&lt;_url&gt;https://www.webofscience.com/wos/alldb/full-record/WOS:000630768900001&lt;/_url&gt;&lt;_volume&gt;209&lt;/_volume&gt;&lt;_created&gt;65469542&lt;/_created&gt;&lt;_modified&gt;65469542&lt;/_modified&gt;&lt;_db_updated&gt;Web of Science-Core&lt;/_db_updated&gt;&lt;_impact_factor&gt;   7.366&lt;/_impact_factor&gt;&lt;_social_category&gt;农林科学(1)&lt;/_social_category&gt;&lt;_collection_scope&gt;SCIE;EI&lt;/_collection_scope&gt;&lt;/Details&gt;&lt;Extra&gt;&lt;DBUID&gt;{F96A950B-833F-4880-A151-76DA2D6A2879}&lt;/DBUID&gt;&lt;/Extra&gt;&lt;/Item&gt;&lt;/References&gt;&lt;/Group&gt;&lt;Group&gt;&lt;References&gt;&lt;Item&gt;&lt;ID&gt;1223&lt;/ID&gt;&lt;UID&gt;{7BEA32A2-8EFD-46A2-B0EF-36A90E696927}&lt;/UID&gt;&lt;Title&gt;New method to estimate root biomass in soil through root-derived carbon&lt;/Title&gt;&lt;Template&gt;Journal Article&lt;/Template&gt;&lt;Star&gt;0&lt;/Star&gt;&lt;Tag&gt;0&lt;/Tag&gt;&lt;Author&gt;Subedi, K D; Ma, B L; Liang, B C&lt;/Author&gt;&lt;Year&gt;2006&lt;/Year&gt;&lt;Details&gt;&lt;_author_aff&gt;Agr &amp;amp; Agri Food Canada;Agriculture &amp;amp; Agri Food Canada;Environm Canada;Environment &amp;amp; Climate Change Canada;&lt;/_author_aff&gt;&lt;_cate&gt;Soil Science;&lt;/_cate&gt;&lt;_cited_count&gt;36&lt;/_cited_count&gt;&lt;_date&gt;2006-01-01&lt;/_date&gt;&lt;_doi&gt;10.1016/j.soilbio.2006.01.027&lt;/_doi&gt;&lt;_isbn&gt;0038-0717&lt;/_isbn&gt;&lt;_issue&gt;8&lt;/_issue&gt;&lt;_journal&gt;SOIL BIOLOGY &amp;amp; BIOCHEMISTRY&lt;/_journal&gt;&lt;_keywords&gt;C-13;root biomass;root-derived carbon;Triticum aestivum;wheat;&lt;/_keywords&gt;&lt;_ori_publication&gt;PERGAMON-ELSEVIER SCIENCE LTD&lt;/_ori_publication&gt;&lt;_pages&gt;2212-2218&lt;/_pages&gt;&lt;_place_published&gt;THE BOULEVARD, LANGFORD LANE, KIDLINGTON, OXFORD OX5 1GB, ENGLAND&lt;/_place_published&gt;&lt;_ref_count&gt;29&lt;/_ref_count&gt;&lt;_url&gt;https://www.webofscience.com/wos/alldb/full-record/WOS:000240183900021&lt;/_url&gt;&lt;_volume&gt;38&lt;/_volume&gt;&lt;_created&gt;65469576&lt;/_created&gt;&lt;_modified&gt;65469576&lt;/_modified&gt;&lt;_db_updated&gt;Web of Science-Core&lt;/_db_updated&gt;&lt;_impact_factor&gt;   8.546&lt;/_impact_factor&gt;&lt;_social_category&gt;农林科学(1)&lt;/_social_category&gt;&lt;_collection_scope&gt;SCIE;EI&lt;/_collection_scope&gt;&lt;/Details&gt;&lt;Extra&gt;&lt;DBUID&gt;{F96A950B-833F-4880-A151-76DA2D6A2879}&lt;/DBUID&gt;&lt;/Extra&gt;&lt;/Item&gt;&lt;/References&gt;&lt;/Group&gt;&lt;/Citation&gt;_x000a_"/>
    <w:docVar w:name="NE.Ref{F248DF31-F5E9-4C83-87B6-C0856146D5D1}" w:val=" ADDIN NE.Ref.{F248DF31-F5E9-4C83-87B6-C0856146D5D1}&lt;Citation&gt;&lt;Group&gt;&lt;References&gt;&lt;Item&gt;&lt;ID&gt;1404&lt;/ID&gt;&lt;UID&gt;{FA17AFF3-3D0F-4C97-AC88-2BA102CC42B8}&lt;/UID&gt;&lt;Title&gt;Interactive Effects of Light Intensity and Nitrogen Supply on Dry MatterProduction and Distribution of Rice&lt;/Title&gt;&lt;Template&gt;Journal Article&lt;/Template&gt;&lt;Star&gt;0&lt;/Star&gt;&lt;Tag&gt;0&lt;/Tag&gt;&lt;Author&gt;Huang, Lifen; Quan, Xiaoyan; Zhang, Rong; Yuan, Yi; Zhao, Wei; Jang, Lingling; Shi, Jingi; Zhuang, Hengyang&lt;/Author&gt;&lt;Year&gt;2014&lt;/Year&gt;&lt;Details&gt;&lt;_author_adr&gt;扬州大学农学院/江苏省作物遗传生理重点实验室;&lt;/_author_adr&gt;&lt;_cited_count&gt;56&lt;/_cited_count&gt;&lt;_collection_scope&gt;PKU;CSCD&lt;/_collection_scope&gt;&lt;_created&gt;65687900&lt;/_created&gt;&lt;_db_provider&gt;CNKI&lt;/_db_provider&gt;&lt;_db_updated&gt;CNKI - Reference&lt;/_db_updated&gt;&lt;_doi&gt;10.3969/i.issn.1001-7216.2014.02.008&lt;/_doi&gt;&lt;_isbn&gt;1001-7216&lt;/_isbn&gt;&lt;_issue&gt;02&lt;/_issue&gt;&lt;_journal&gt;China Rice Sci&lt;/_journal&gt;&lt;_keywords&gt;水稻;氮素;光强;干物质量;产量&lt;/_keywords&gt;&lt;_modified&gt;65692300&lt;/_modified&gt;&lt;_pages&gt;167-176&lt;/_pages&gt;&lt;_url&gt;https://kns.cnki.net/kcms2/article/abstract?v=rA1vgdEcKkp4FKQW3O57NZ6V0Oa0PtMaiQEzxP_6dvndjb0x-MUtblbX46zn-x5L5GX9HEqW0su05WidLFc3-SX8ebgvBL37xFzs_yRP3GnzDX8VaLKgjLWYYw1B_tWOc_JdbekhGdbA35KA1bfzjI0d5iTM2-RXwuJIWaBDazBAEcxIzrVbZm95z_f0m9qX2iVUdmjaHis=&amp;amp;uniplatform=NZKPT&amp;amp;language=CHS&lt;/_url&gt;&lt;_volume&gt;28&lt;/_volume&gt;&lt;_language&gt;English&lt;/_language&gt;&lt;/Details&gt;&lt;Extra&gt;&lt;DBUID&gt;{F96A950B-833F-4880-A151-76DA2D6A2879}&lt;/DBUID&gt;&lt;/Extra&gt;&lt;/Item&gt;&lt;/References&gt;&lt;/Group&gt;&lt;/Citation&gt;_x000a_"/>
    <w:docVar w:name="NE.Ref{F5076420-B3A0-4ADD-B4AC-95C707EC3E03}" w:val=" ADDIN NE.Ref.{F5076420-B3A0-4ADD-B4AC-95C707EC3E03}&lt;Citation&gt;&lt;Group&gt;&lt;References&gt;&lt;Item&gt;&lt;ID&gt;1159&lt;/ID&gt;&lt;UID&gt;{E9FE0E6A-7DDC-4D35-A8B1-B690CAF93A77}&lt;/UID&gt;&lt;Title&gt;中国秸秆养分资源数量及替代化肥潜力&lt;/Title&gt;&lt;Template&gt;Journal Article&lt;/Template&gt;&lt;Star&gt;0&lt;/Star&gt;&lt;Tag&gt;0&lt;/Tag&gt;&lt;Author&gt;宋大利; 侯胜鹏; 王秀斌; 梁国庆; 周卫&lt;/Author&gt;&lt;Year&gt;2018&lt;/Year&gt;&lt;Details&gt;&lt;_author_aff&gt;中国农业科学院农业资源与农业区划研究所/农业部植物营养与肥料重点实验室;&lt;/_author_aff&gt;&lt;_collection_scope&gt;CSCD;PKU&lt;/_collection_scope&gt;&lt;_created&gt;65375203&lt;/_created&gt;&lt;_date&gt;2018-01-25&lt;/_date&gt;&lt;_db_updated&gt;CNKI - Reference&lt;/_db_updated&gt;&lt;_issue&gt;01&lt;/_issue&gt;&lt;_journal&gt;植物营养与肥料学报&lt;/_journal&gt;&lt;_keywords&gt;秸秆产量;秸秆养分资源量;化肥减施&lt;/_keywords&gt;&lt;_modified&gt;65375204&lt;/_modified&gt;&lt;_pages&gt;1-21&lt;/_pages&gt;&lt;_url&gt;https://kns.cnki.net/kcms2/article/abstract?v=IILC1c-FiAEhXEt0aVr0QFS36yWaS74IFxSq_IaxMsGooBQjNXPEXPsF3tZoFeqDMWhrFxsB3kobVCpnj8REBI3Y4FRxPOxnRhOYqGvTzsYBl5tGEBbQXn_iAOth8McMVq3IMHZhV-h_SDoJGJQ5FA==&amp;amp;uniplatform=NZKPT&amp;amp;language=CHS&lt;/_url&gt;&lt;_volume&gt;24&lt;/_volume&gt;&lt;_translated_author&gt;Song, Da li;Hou, Sheng peng;Wang, Xiu bin;Liang, Guo qing;Zhou, Wei&lt;/_translated_author&gt;&lt;/Details&gt;&lt;Extra&gt;&lt;DBUID&gt;{F96A950B-833F-4880-A151-76DA2D6A2879}&lt;/DBUID&gt;&lt;/Extra&gt;&lt;/Item&gt;&lt;/References&gt;&lt;/Group&gt;&lt;/Citation&gt;_x000a_"/>
    <w:docVar w:name="NE.Ref{F64C5C5D-D8C9-406B-8F94-66EF8EBBF9B0}" w:val=" ADDIN NE.Ref.{F64C5C5D-D8C9-406B-8F94-66EF8EBBF9B0}&lt;Citation&gt;&lt;Group&gt;&lt;References&gt;&lt;Item&gt;&lt;ID&gt;1165&lt;/ID&gt;&lt;UID&gt;{2D2C4547-23FC-4429-A234-7553CA3DF5AB}&lt;/UID&gt;&lt;Title&gt;棉花不同生育时期养分含量对红叶茎枯病的影响&lt;/Title&gt;&lt;Template&gt;Journal Article&lt;/Template&gt;&lt;Star&gt;0&lt;/Star&gt;&lt;Tag&gt;0&lt;/Tag&gt;&lt;Author&gt;朱晓平; 管利军; 陈东升; 王妙星&lt;/Author&gt;&lt;Year&gt;2015&lt;/Year&gt;&lt;Details&gt;&lt;_author_aff&gt;新疆生产建设兵团第十三师农业科学研究所;&lt;/_author_aff&gt;&lt;_created&gt;65375220&lt;/_created&gt;&lt;_date&gt;2015-01-06&lt;/_date&gt;&lt;_db_updated&gt;CNKI - Reference&lt;/_db_updated&gt;&lt;_issue&gt;01&lt;/_issue&gt;&lt;_journal&gt;棉花科学&lt;/_journal&gt;&lt;_keywords&gt;棉花;养分含量;红叶茎枯病;影响&lt;/_keywords&gt;&lt;_modified&gt;65375220&lt;/_modified&gt;&lt;_pages&gt;36-40+45&lt;/_pages&gt;&lt;_url&gt;https://link.cnki.net/urlid/36.1319.s.20150106.1020.002&lt;/_url&gt;&lt;_volume&gt;37&lt;/_volume&gt;&lt;_translated_author&gt;Zhu, Xiao ping;Guan, Li jun;Chen, Dong sheng;Wang, Miao xing&lt;/_translated_author&gt;&lt;/Details&gt;&lt;Extra&gt;&lt;DBUID&gt;{F96A950B-833F-4880-A151-76DA2D6A2879}&lt;/DBUID&gt;&lt;/Extra&gt;&lt;/Item&gt;&lt;/References&gt;&lt;/Group&gt;&lt;Group&gt;&lt;References&gt;&lt;Item&gt;&lt;ID&gt;1169&lt;/ID&gt;&lt;UID&gt;{5D64CCD8-9FEF-4C12-887E-8065B5E77302}&lt;/UID&gt;&lt;Title&gt;中国农业生产中的养分平衡与需求研究&lt;/Title&gt;&lt;Template&gt;Thesis&lt;/Template&gt;&lt;Star&gt;0&lt;/Star&gt;&lt;Tag&gt;0&lt;/Tag&gt;&lt;Author&gt;刘晓永&lt;/Author&gt;&lt;Year&gt;2018&lt;/Year&gt;&lt;Details&gt;&lt;_created&gt;65375229&lt;/_created&gt;&lt;_db_updated&gt;CNKI - Reference&lt;/_db_updated&gt;&lt;_keywords&gt;养分投入;养分移走;养分平衡;养分需求;时空分布&lt;/_keywords&gt;&lt;_modified&gt;65375229&lt;/_modified&gt;&lt;_pages&gt;297&lt;/_pages&gt;&lt;_publisher&gt;中国农业科学院&lt;/_publisher&gt;&lt;_tertiary_author&gt;李书田&lt;/_tertiary_author&gt;&lt;_url&gt;https://kns.cnki.net/kcms2/article/abstract?v=IILC1c-FiAEozMhr4Fu5wixRTv0w46Wzumpric9RiAKBFYSvi7oJDazdABe8BN1Gwrxe5Csgc3lJcbZKQFpXIpFEXj2ARyoukOPVFPpyoxKzzjR1xNNUQvoickVgdYhtpA928eJD2ybqF3ENQVuTiQ==&amp;amp;uniplatform=NZKPT&amp;amp;language=CHS&lt;/_url&gt;&lt;_volume&gt;博士&lt;/_volume&gt;&lt;_translated_author&gt;Liu, Xiao yong&lt;/_translated_author&gt;&lt;_translated_tertiary_author&gt;Li, Shu tian&lt;/_translated_tertiary_author&gt;&lt;/Details&gt;&lt;Extra&gt;&lt;DBUID&gt;{F96A950B-833F-4880-A151-76DA2D6A2879}&lt;/DBUID&gt;&lt;/Extra&gt;&lt;/Item&gt;&lt;/References&gt;&lt;/Group&gt;&lt;/Citation&gt;_x000a_"/>
    <w:docVar w:name="NE.Ref{F7C51FBD-6CCE-48A9-8ABA-42334EFFE9CD}" w:val=" ADDIN NE.Ref.{F7C51FBD-6CCE-48A9-8ABA-42334EFFE9CD}&lt;Citation&gt;&lt;Group&gt;&lt;References&gt;&lt;Item&gt;&lt;ID&gt;1176&lt;/ID&gt;&lt;UID&gt;{74D1899A-0671-4E13-9783-60150034EB96}&lt;/UID&gt;&lt;Title&gt;Roots contribute more to refractory soil organic matter than above-ground crop residues, as revealed by a long-term field experiment&lt;/Title&gt;&lt;Template&gt;Journal Article&lt;/Template&gt;&lt;Star&gt;0&lt;/Star&gt;&lt;Tag&gt;0&lt;/Tag&gt;&lt;Author&gt;Katterer, Thomas; Bolinder, Martin Anders; Andren, Olof; Kirchmann, Holger; Menichetti, Lorenzo&lt;/Author&gt;&lt;Year&gt;2011&lt;/Year&gt;&lt;Details&gt;&lt;_author_adr&gt;[Thomas Katterer]Swedish Univ Agr Sci SLU, Dept Soil &amp;amp; Environm, S-75007 Uppsala, Sweden;[Martin Anders Bolinder]Swedish Univ Agr Sci SLU, Dept Soil &amp;amp; Environm, S-75007 Uppsala, Sweden;[Olof Andren]Swedish Univ Agr Sci SLU, Dept Soil &amp;amp; Environm, S-75007 Uppsala, Sweden;[Holger Kirchmann]Swedish Univ Agr Sci SLU, Dept Soil &amp;amp; Environm, S-75007 Uppsala, Sweden;[Lorenzo Menichetti]Swedish Univ Agr Sci SLU, Dept Soil &amp;amp; Environm, S-75007 Uppsala, Sweden;&lt;/_author_adr&gt;&lt;_author_aff&gt;Swedish Univ Agr Sci SLU;Swedish University of Agricultural Sciences;Swedish University of Agricultural Sciences Faculty of Natural Resources and Agricultural Sciences;Swedish University of Agricultural Sciences Department of Soil and Environment;&lt;/_author_aff&gt;&lt;_cate&gt;Agriculture, Multidisciplinary;Ecology;Environmental Sciences;&lt;/_cate&gt;&lt;_cited_count&gt;382&lt;/_cited_count&gt;&lt;_collection_scope&gt;SCIE&lt;/_collection_scope&gt;&lt;_created&gt;65378749&lt;/_created&gt;&lt;_date&gt;2011-01-01&lt;/_date&gt;&lt;_db_updated&gt;Web of Science-Core&lt;/_db_updated&gt;&lt;_doi&gt;10.1016/j.agee.2011.02.029&lt;/_doi&gt;&lt;_impact_factor&gt;   6.576&lt;/_impact_factor&gt;&lt;_isbn&gt;0167-8809&lt;/_isbn&gt;&lt;_issue&gt;1-2&lt;/_issue&gt;&lt;_journal&gt;AGRICULTURE ECOSYSTEMS &amp;amp; ENVIRONMENT&lt;/_journal&gt;&lt;_keywords&gt;Carbon sequestration;Equivalent soil mass;Humification coefficient;Long-term field experiment;Roots;&lt;/_keywords&gt;&lt;_modified&gt;65378749&lt;/_modified&gt;&lt;_ori_publication&gt;ELSEVIER&lt;/_ori_publication&gt;&lt;_pages&gt;184-192&lt;/_pages&gt;&lt;_place_published&gt;RADARWEG 29, 1043 NX AMSTERDAM, NETHERLANDS&lt;/_place_published&gt;&lt;_ref_count&gt;64&lt;/_ref_count&gt;&lt;_social_category&gt;农林科学(1)&lt;/_social_category&gt;&lt;_url&gt;https://www.webofscience.com/wos/alldb/full-record/WOS:000291841700020&lt;/_url&gt;&lt;_volume&gt;141&lt;/_volume&gt;&lt;/Details&gt;&lt;Extra&gt;&lt;DBUID&gt;{F96A950B-833F-4880-A151-76DA2D6A2879}&lt;/DBUID&gt;&lt;/Extra&gt;&lt;/Item&gt;&lt;/References&gt;&lt;/Group&gt;&lt;Group&gt;&lt;References&gt;&lt;Item&gt;&lt;ID&gt;1224&lt;/ID&gt;&lt;UID&gt;{A34C24B8-A587-4F1F-8B5F-A720D234AAD3}&lt;/UID&gt;&lt;Title&gt;Tracing Root vs. Residue Carbon into Soils from Conventional and Alternative Cropping Systems&lt;/Title&gt;&lt;Template&gt;Journal Article&lt;/Template&gt;&lt;Star&gt;0&lt;/Star&gt;&lt;Tag&gt;0&lt;/Tag&gt;&lt;Author&gt;Kong, Angela Y Y; Six, Johan&lt;/Author&gt;&lt;Year&gt;2010&lt;/Year&gt;&lt;Details&gt;&lt;_author_adr&gt;[Angela Y. Y. Kong]Univ Calif Davis, Dep Plant Sci, Davis, CA 95616 USA;[Johan Six]Univ Calif Davis, Dep Plant Sci, Davis, CA 95616 USA;&lt;/_author_adr&gt;&lt;_author_aff&gt;Univ Calif Davis;University of California System;University of California Davis;University of California Davis College of Agricultural and Environmental Sciences;University of California Davis Department of Plant Sciences;&lt;/_author_aff&gt;&lt;_cate&gt;Soil Science;&lt;/_cate&gt;&lt;_cited_count&gt;163&lt;/_cited_count&gt;&lt;_date&gt;2010-01-01&lt;/_date&gt;&lt;_doi&gt;10.2136/sssaj2009.0346&lt;/_doi&gt;&lt;_isbn&gt;0361-5995&lt;/_isbn&gt;&lt;_issue&gt;4&lt;/_issue&gt;&lt;_journal&gt;SOIL SCIENCE SOCIETY OF AMERICA JOURNAL&lt;/_journal&gt;&lt;_ori_publication&gt;WILEY&lt;/_ori_publication&gt;&lt;_pages&gt;1201-1210&lt;/_pages&gt;&lt;_place_published&gt;111 RIVER ST, HOBOKEN 07030-5774, NJ USA&lt;/_place_published&gt;&lt;_ref_count&gt;41&lt;/_ref_count&gt;&lt;_url&gt;https://www.webofscience.com/wos/alldb/full-record/WOS:000279363600014&lt;/_url&gt;&lt;_volume&gt;74&lt;/_volume&gt;&lt;_created&gt;65469605&lt;/_created&gt;&lt;_modified&gt;65469605&lt;/_modified&gt;&lt;_db_updated&gt;Web of Science-Core&lt;/_db_updated&gt;&lt;_impact_factor&gt;   2.932&lt;/_impact_factor&gt;&lt;_social_category&gt;农林科学(3)&lt;/_social_category&gt;&lt;_collection_scope&gt;SCIE;EI&lt;/_collection_scope&gt;&lt;/Details&gt;&lt;Extra&gt;&lt;DBUID&gt;{F96A950B-833F-4880-A151-76DA2D6A2879}&lt;/DBUID&gt;&lt;/Extra&gt;&lt;/Item&gt;&lt;/References&gt;&lt;/Group&gt;&lt;/Citation&gt;_x000a_"/>
    <w:docVar w:name="NE.Ref{F8B504E6-D7B3-4E5F-8C1C-72DFFC9F7545}" w:val=" ADDIN NE.Ref.{F8B504E6-D7B3-4E5F-8C1C-72DFFC9F7545}&lt;Citation&gt;&lt;Group&gt;&lt;References&gt;&lt;Item&gt;&lt;ID&gt;1405&lt;/ID&gt;&lt;UID&gt;{9EBEC02A-851C-4954-B371-0EC9D3141C02}&lt;/UID&gt;&lt;Title&gt;Effects of slow / controlled release fertilizers on root morphological and physiological characteristics of rice&lt;/Title&gt;&lt;Template&gt;Journal Article&lt;/Template&gt;&lt;Star&gt;0&lt;/Star&gt;&lt;Tag&gt;0&lt;/Tag&gt;&lt;Author&gt;Peng, Yu; Ma, Jun; Jiang, Mingjin; Yan, Fengjun; Sun, Yongjian; Yang, Zhiyuan&lt;/Author&gt;&lt;Year&gt;2013&lt;/Year&gt;&lt;Details&gt;&lt;_author_adr&gt;四川农业大学水稻研究所,农业部西南作物生理生态与耕作重点实验室;&lt;/_author_adr&gt;&lt;_cited_count&gt;167&lt;/_cited_count&gt;&lt;_collection_scope&gt;PKU;CSCD&lt;/_collection_scope&gt;&lt;_created&gt;65687900&lt;/_created&gt;&lt;_db_provider&gt;CNKI&lt;/_db_provider&gt;&lt;_db_updated&gt;CNKI - Reference&lt;/_db_updated&gt;&lt;_doi&gt;10.11674/zwyf.2013. 0503&lt;/_doi&gt;&lt;_isbn&gt;1008-505X&lt;/_isbn&gt;&lt;_issue&gt;05&lt;/_issue&gt;&lt;_journal&gt;Journal of Plant Nutrition and Fertilizer &lt;/_journal&gt;&lt;_keywords&gt;水稻;缓/控释肥;根系;形态生理&lt;/_keywords&gt;&lt;_modified&gt;65692304&lt;/_modified&gt;&lt;_pages&gt;1048-1057&lt;/_pages&gt;&lt;_url&gt;https://kns.cnki.net/kcms2/article/abstract?v=rA1vgdEcKkrMVr7bbjY8Qd2Lt-76m2XSrCWPTDTwZPwYT996V7ddwzozvO0vGbhTR8knSIuaP3Zh8_BlNm62WY2Q6Mdd6vsHon3v6fBgZCaos-vtUvpfbCRxN1cpjEkBC7kyDWOH-CmEQYV1qUzEbIjFXSL51EtVsfrb5pjiobFDyV606mQsRBany7ULSab-TwPVHrK0h10=&amp;amp;uniplatform=NZKPT&amp;amp;language=CHS&lt;/_url&gt;&lt;_volume&gt;19&lt;/_volume&gt;&lt;_language&gt;English&lt;/_language&gt;&lt;/Details&gt;&lt;Extra&gt;&lt;DBUID&gt;{F96A950B-833F-4880-A151-76DA2D6A2879}&lt;/DBUID&gt;&lt;/Extra&gt;&lt;/Item&gt;&lt;/References&gt;&lt;/Group&gt;&lt;/Citation&gt;_x000a_"/>
    <w:docVar w:name="NE.Ref{F8BD4FD9-6BE5-419B-AC3D-FED385414427}" w:val=" ADDIN NE.Ref.{F8BD4FD9-6BE5-419B-AC3D-FED385414427}&lt;Citation&gt;&lt;Group&gt;&lt;References&gt;&lt;Item&gt;&lt;ID&gt;1397&lt;/ID&gt;&lt;UID&gt;{646B867A-4174-4F2E-A248-C4F4868BAB39}&lt;/UID&gt;&lt;Title&gt;Effect of different soil water conditions on growth of root and shoot of winter wheat&lt;/Title&gt;&lt;Template&gt;Journal Article&lt;/Template&gt;&lt;Star&gt;0&lt;/Star&gt;&lt;Tag&gt;0&lt;/Tag&gt;&lt;Author&gt;Yang, Guiyu; Luo, Yuanpei; Li, Baoguo; Liu, Xiaoying&lt;/Author&gt;&lt;Year&gt;2003&lt;/Year&gt;&lt;Details&gt;&lt;_author_adr&gt;中国农业大学资源与环境学院,中国农业科学院气象所,中国农业大学资源与环境学院,中国农业科学院气象所 北京　100094_x000d__x000a_,北京　100081 _x000d__x000a_,北京　100094_x000d__x000a_,北京　100081&lt;/_author_adr&gt;&lt;_cited_count&gt;145&lt;/_cited_count&gt;&lt;_collection_scope&gt;PKU;CSCD&lt;/_collection_scope&gt;&lt;_created&gt;65687897&lt;/_created&gt;&lt;_db_provider&gt;CNKI&lt;/_db_provider&gt;&lt;_db_updated&gt;CNKI - Reference&lt;/_db_updated&gt;&lt;_isbn&gt;1000-7601&lt;/_isbn&gt;&lt;_issue&gt;03&lt;/_issue&gt;&lt;_journal&gt;Agricultural Research in the Arid Areas&lt;/_journal&gt;&lt;_keywords&gt;冬小麦;根系;冠层;土壤含水量&lt;/_keywords&gt;&lt;_modified&gt;65692003&lt;/_modified&gt;&lt;_pages&gt;104-109&lt;/_pages&gt;&lt;_url&gt;https://kns.cnki.net/kcms2/article/abstract?v=rA1vgdEcKkrG3METPawNHLvmn1zFy-uVmba1lThKC9OKybkEPrphTCyIgmde0vLiIDoWvreDqfv0VyHz7LFqim6Onnn9QhHmLHKqgRSB0Ntow9PnUo8Xpwqw3l7ht2sZbH5GY8SbkZRNSE81R0vQAp2vKDMmm4LxPBv3EMErwGqw69bUJCGIfZ5LRsvuk-AxR5PDJciLlIE=&amp;amp;uniplatform=NZKPT&amp;amp;language=CHS&lt;/_url&gt;&lt;_language&gt;English&lt;/_language&gt;&lt;/Details&gt;&lt;Extra&gt;&lt;DBUID&gt;{F96A950B-833F-4880-A151-76DA2D6A2879}&lt;/DBUID&gt;&lt;/Extra&gt;&lt;/Item&gt;&lt;/References&gt;&lt;/Group&gt;&lt;/Citation&gt;_x000a_"/>
    <w:docVar w:name="NE.Ref{F978A6C6-BAC3-4C2B-9B2E-74D6C464B1BE}" w:val=" ADDIN NE.Ref.{F978A6C6-BAC3-4C2B-9B2E-74D6C464B1BE}&lt;Citation&gt;&lt;Group&gt;&lt;References&gt;&lt;Item&gt;&lt;ID&gt;1391&lt;/ID&gt;&lt;UID&gt;{34F7131A-12F5-4D6A-BFC3-536D6C9DEE77}&lt;/UID&gt;&lt;Title&gt;Effect of the Selenium Fertilizer in Drip Irrigation onWheat Yield and Selenium Content&lt;/Title&gt;&lt;Template&gt;Journal Article&lt;/Template&gt;&lt;Star&gt;0&lt;/Star&gt;&lt;Tag&gt;0&lt;/Tag&gt;&lt;Author&gt;Zhang, Ni; Li, Qi; Zhang, Dong; Hou, Zhenan; Ye, Jun; Su, Zhiwei; Liang, Chenglong&lt;/Author&gt;&lt;Year&gt;2015&lt;/Year&gt;&lt;Details&gt;&lt;_author_adr&gt;石河子大学农学院资源与环境科学系;&lt;/_author_adr&gt;&lt;_cited_count&gt;67&lt;/_cited_count&gt;&lt;_collection_scope&gt;PKU;CSCD&lt;/_collection_scope&gt;&lt;_created&gt;65687895&lt;/_created&gt;&lt;_db_provider&gt;CNKI&lt;/_db_provider&gt;&lt;_db_updated&gt;CNKI - Reference&lt;/_db_updated&gt;&lt;_doi&gt;10.7606/j.issn.1009-1041.2015.07.16&lt;/_doi&gt;&lt;_isbn&gt;1009-1041&lt;/_isbn&gt;&lt;_issue&gt;07&lt;/_issue&gt;&lt;_journal&gt;Journal of Triticeae Crops&lt;/_journal&gt;&lt;_keywords&gt;小麦;外源硒;施用方法;籽粒硒含量;产量&lt;/_keywords&gt;&lt;_modified&gt;65688167&lt;/_modified&gt;&lt;_pages&gt;995-1001&lt;/_pages&gt;&lt;_url&gt;https://link.cnki.net/urlid/61.1359.s.20150703.1040.016&lt;/_url&gt;&lt;_volume&gt;35&lt;/_volume&gt;&lt;_language&gt;English&lt;/_language&gt;&lt;/Details&gt;&lt;Extra&gt;&lt;DBUID&gt;{F96A950B-833F-4880-A151-76DA2D6A2879}&lt;/DBUID&gt;&lt;/Extra&gt;&lt;/Item&gt;&lt;/References&gt;&lt;/Group&gt;&lt;/Citation&gt;_x000a_"/>
    <w:docVar w:name="NE.Ref{FB783705-A71C-41B5-89F0-7B2C7EC9894D}" w:val=" ADDIN NE.Ref.{FB783705-A71C-41B5-89F0-7B2C7EC9894D}&lt;Citation&gt;&lt;Group&gt;&lt;References&gt;&lt;Item&gt;&lt;ID&gt;1444&lt;/ID&gt;&lt;UID&gt;{25456FEA-EAE4-4422-B1CA-5B9F99CC4A8E}&lt;/UID&gt;&lt;Title&gt;Studies on the Effect of Applying Uniconazole to Peanut on Yield and Quality&lt;/Title&gt;&lt;Template&gt;Journal Article&lt;/Template&gt;&lt;Star&gt;0&lt;/Star&gt;&lt;Tag&gt;0&lt;/Tag&gt;&lt;Author&gt;Ni, Wanli; Yu, Huanhuan; Jiang, Jianhua; Guan, Shuqi; Ji, Falong&lt;/Author&gt;&lt;Year&gt;2014&lt;/Year&gt;&lt;Details&gt;&lt;_author_adr&gt;安徽省农业科学院作物研究所;&lt;/_author_adr&gt;&lt;_cited_count&gt;25&lt;/_cited_count&gt;&lt;_created&gt;65687913&lt;/_created&gt;&lt;_db_provider&gt;CNKI&lt;/_db_provider&gt;&lt;_db_updated&gt;CNKI - Reference&lt;/_db_updated&gt;&lt;_isbn&gt;1000-6850&lt;/_isbn&gt;&lt;_issue&gt;12&lt;/_issue&gt;&lt;_journal&gt;Chinese Agricultural Science Bulletin&lt;/_journal&gt;&lt;_keywords&gt;花生;烯效唑;产量;品质&lt;/_keywords&gt;&lt;_modified&gt;65693560&lt;/_modified&gt;&lt;_pages&gt;223-228&lt;/_pages&gt;&lt;_url&gt;https://kns.cnki.net/kcms2/article/abstract?v=rA1vgdEcKkphD0pHsIIEt625NVjyYEuDWaqc2zSCmlvpwSbpKshkkG1-u9jkgU3k5Ud5Ha34flgSWO4_69sI55Q0_3-V_vllvzKNf4uUrz6zfOdzr7UwLCiKbyUO9nMMbXjOB4VFHfhL7t9eFl5JP4qYR47l0pyvxzn91K0JsB9-pDv_suMG6P49KA1ovLfbC8lE4QUVMmk=&amp;amp;uniplatform=NZKPT&amp;amp;language=CHS&lt;/_url&gt;&lt;_volume&gt;30&lt;/_volume&gt;&lt;_language&gt;English&lt;/_language&gt;&lt;/Details&gt;&lt;Extra&gt;&lt;DBUID&gt;{F96A950B-833F-4880-A151-76DA2D6A2879}&lt;/DBUID&gt;&lt;/Extra&gt;&lt;/Item&gt;&lt;/References&gt;&lt;/Group&gt;&lt;/Citation&gt;_x000a_"/>
    <w:docVar w:name="NE.Ref{FB8883C2-D2F4-4954-BE40-A661E6182D8F}" w:val=" ADDIN NE.Ref.{FB8883C2-D2F4-4954-BE40-A661E6182D8F}&lt;Citation&gt;&lt;Group&gt;&lt;References&gt;&lt;Item&gt;&lt;ID&gt;1163&lt;/ID&gt;&lt;UID&gt;{8FD97FF4-DD94-4637-8D50-1AFB403204AE}&lt;/UID&gt;&lt;Title&gt;长期化肥和有机肥施用对双季稻根茬生物量及养分积累特征的影响&lt;/Title&gt;&lt;Template&gt;Journal Article&lt;/Template&gt;&lt;Star&gt;0&lt;/Star&gt;&lt;Tag&gt;0&lt;/Tag&gt;&lt;Author&gt;柳开楼; 张会民; 韩天富; 周利军; 李大明; 胡志华; 黄庆海; 叶会财; 徐小林; 胡惠文&lt;/Author&gt;&lt;Year&gt;2017&lt;/Year&gt;&lt;Details&gt;&lt;_author_aff&gt;中国农业科学院农业资源与农业区划研究所/耕地培育技术国家工程实验室;江西省红壤研究所/国家红壤改良工程技术研究中心;&lt;/_author_aff&gt;&lt;_collection_scope&gt;CSCD;PKU&lt;/_collection_scope&gt;&lt;_created&gt;65375219&lt;/_created&gt;&lt;_date&gt;2017-09-25&lt;/_date&gt;&lt;_db_updated&gt;CNKI - Reference&lt;/_db_updated&gt;&lt;_issue&gt;18&lt;/_issue&gt;&lt;_journal&gt;中国农业科学&lt;/_journal&gt;&lt;_keywords&gt;根茬生物量;养分积累;土壤肥力;双季稻;长期试验;化肥;有机肥&lt;/_keywords&gt;&lt;_modified&gt;65375219&lt;/_modified&gt;&lt;_pages&gt;3540-3548&lt;/_pages&gt;&lt;_url&gt;https://link.cnki.net/urlid/11.1328.S.20170925.1006.020&lt;/_url&gt;&lt;_volume&gt;50&lt;/_volume&gt;&lt;_translated_author&gt;Liu, Kai lou;Zhang, Hui min;Han, Tian fu;Zhou, Li jun;Li, Da ming;Hu, Zhi hua;Huang, Qing hai;Ye, Hui cai;Xu, Xiao lin;Hu, Hui wen&lt;/_translated_author&gt;&lt;/Details&gt;&lt;Extra&gt;&lt;DBUID&gt;{F96A950B-833F-4880-A151-76DA2D6A2879}&lt;/DBUID&gt;&lt;/Extra&gt;&lt;/Item&gt;&lt;/References&gt;&lt;/Group&gt;&lt;Group&gt;&lt;References&gt;&lt;Item&gt;&lt;ID&gt;1164&lt;/ID&gt;&lt;UID&gt;{ECFBC6E9-4D17-4838-82ED-A0E083C9F0A1}&lt;/UID&gt;&lt;Title&gt;哈尔滨市主要农作物籽实、秸秆、根茬产量及其养分含量的分析&lt;/Title&gt;&lt;Template&gt;Journal Article&lt;/Template&gt;&lt;Star&gt;0&lt;/Star&gt;&lt;Tag&gt;0&lt;/Tag&gt;&lt;Author&gt;张云生顾思平田世明周新宇丁伟&lt;/Author&gt;&lt;Year&gt;2002&lt;/Year&gt;&lt;Details&gt;&lt;_author_aff&gt;哈尔滨市土壤肥料管理处,哈尔滨市土壤肥料管理处,哈尔滨市土壤肥料管理处,哈尔滨市土壤肥料管理处,东北农业大学,哈尔滨市土壤肥料管理处 黑龙江哈尔滨150070_x000d__x000a_,黑龙江哈尔滨150070_x000d__x000a_,黑龙江哈尔滨150070_x000d__x000a_,黑龙江哈尔滨150070_x000d__x000a_,黑龙江哈尔滨150030_x000d__x000a_,黑龙江哈尔滨150070&lt;/_author_aff&gt;&lt;_collection_scope&gt;CSCD;PKU&lt;/_collection_scope&gt;&lt;_created&gt;65375219&lt;/_created&gt;&lt;_date&gt;2002-06-30&lt;/_date&gt;&lt;_db_updated&gt;CNKI - Reference&lt;/_db_updated&gt;&lt;_issue&gt;02&lt;/_issue&gt;&lt;_journal&gt;东北农业大学学报&lt;/_journal&gt;&lt;_keywords&gt;籽实;秸秆;根茬;养分分析&lt;/_keywords&gt;&lt;_modified&gt;65375220&lt;/_modified&gt;&lt;_pages&gt;125-128&lt;/_pages&gt;&lt;_url&gt;https://link.cnki.net/doi/10.19720/j.cnki.issn.1005-9369.2002.02.004&lt;/_url&gt;&lt;_translated_author&gt;Zhang, Yun sheng gu si&lt;/_translated_author&gt;&lt;/Details&gt;&lt;Extra&gt;&lt;DBUID&gt;{F96A950B-833F-4880-A151-76DA2D6A2879}&lt;/DBUID&gt;&lt;/Extra&gt;&lt;/Item&gt;&lt;/References&gt;&lt;/Group&gt;&lt;Group&gt;&lt;References&gt;&lt;Item&gt;&lt;ID&gt;1233&lt;/ID&gt;&lt;UID&gt;{596C5EDD-C790-42E9-ADC7-516B73B3B6F7}&lt;/UID&gt;&lt;Title&gt;哈尔滨市主要农作物籽实、秸秆、根茬产量及其养分含量的分析&lt;/Title&gt;&lt;Template&gt;Journal Article&lt;/Template&gt;&lt;Star&gt;0&lt;/Star&gt;&lt;Tag&gt;0&lt;/Tag&gt;&lt;Author&gt;张云生顾思平田世明周新宇丁伟&lt;/Author&gt;&lt;Year&gt;2002&lt;/Year&gt;&lt;Details&gt;&lt;_author_aff&gt;哈尔滨市土壤肥料管理处,哈尔滨市土壤肥料管理处,哈尔滨市土壤肥料管理处,哈尔滨市土壤肥料管理处,东北农业大学,哈尔滨市土壤肥料管理处 黑龙江哈尔滨150070_x000d__x000a_,黑龙江哈尔滨150070_x000d__x000a_,黑龙江哈尔滨150070_x000d__x000a_,黑龙江哈尔滨150070_x000d__x000a_,黑龙江哈尔滨150030_x000d__x000a_,黑龙江哈尔滨150070&lt;/_author_aff&gt;&lt;_date&gt;2002-06-30&lt;/_date&gt;&lt;_issue&gt;02&lt;/_issue&gt;&lt;_journal&gt;东北农业大学学报&lt;/_journal&gt;&lt;_keywords&gt;籽实;秸秆;根茬;养分分析&lt;/_keywords&gt;&lt;_pages&gt;125-128&lt;/_pages&gt;&lt;_url&gt;https://link.cnki.net/doi/10.19720/j.cnki.issn.1005-9369.2002.02.004&lt;/_url&gt;&lt;_created&gt;65470224&lt;/_created&gt;&lt;_modified&gt;65470224&lt;/_modified&gt;&lt;_db_updated&gt;CNKI - Reference&lt;/_db_updated&gt;&lt;_collection_scope&gt;CSCD;PKU&lt;/_collection_scope&gt;&lt;_translated_author&gt;Zhang, Yun sheng gu si&lt;/_translated_author&gt;&lt;/Details&gt;&lt;Extra&gt;&lt;DBUID&gt;{F96A950B-833F-4880-A151-76DA2D6A2879}&lt;/DBUID&gt;&lt;/Extra&gt;&lt;/Item&gt;&lt;/References&gt;&lt;/Group&gt;&lt;/Citation&gt;_x000a_"/>
    <w:docVar w:name="NE.Ref{FB9FE25F-017C-40E9-A3AF-3A3A65F0FCA0}" w:val=" ADDIN NE.Ref.{FB9FE25F-017C-40E9-A3AF-3A3A65F0FCA0}&lt;Citation&gt;&lt;Group&gt;&lt;References&gt;&lt;Item&gt;&lt;ID&gt;1382&lt;/ID&gt;&lt;UID&gt;{02E6197C-9C3F-478E-BAF9-94DFBD9CEAF7}&lt;/UID&gt;&lt;Title&gt;Effects of water deficit irrigation at different growth stages and nitrogen nutrition on the growth of maize&lt;/Title&gt;&lt;Template&gt;Journal Article&lt;/Template&gt;&lt;Star&gt;0&lt;/Star&gt;&lt;Tag&gt;0&lt;/Tag&gt;&lt;Author&gt;Xing, Yingying; Zhang, Fucang; Wang, Xiukang&lt;/Author&gt;&lt;Year&gt;2010&lt;/Year&gt;&lt;Details&gt;&lt;_author_adr&gt;西北农林科技大学旱区农业水土工程教育部重点实验室;&lt;/_author_adr&gt;&lt;_cited_count&gt;48&lt;/_cited_count&gt;&lt;_collection_scope&gt;PKU;CSCD&lt;/_collection_scope&gt;&lt;_created&gt;65687892&lt;/_created&gt;&lt;_db_provider&gt;CNKI&lt;/_db_provider&gt;&lt;_db_updated&gt;CNKI - Reference&lt;/_db_updated&gt;&lt;_doi&gt;000-7601（2010）06-0001-06&lt;/_doi&gt;&lt;_isbn&gt;1000-7601&lt;/_isbn&gt;&lt;_issue&gt;06&lt;/_issue&gt;&lt;_journal&gt;Agricultural Research in the Arid Areas&lt;/_journal&gt;&lt;_keywords&gt;玉米;水分亏缺;施氮量;生长;根冠比;干物质&lt;/_keywords&gt;&lt;_modified&gt;65687991&lt;/_modified&gt;&lt;_pages&gt;1-6+11&lt;/_pages&gt;&lt;_url&gt;https://kns.cnki.net/kcms2/article/abstract?v=rA1vgdEcKkpGrFJi2Pa-_1uJll3V6UVgHfpLK3kbt0Hzs9B4nklxpBi7A5sx5CUIi0_9Q6DQHVi1wH_iq2JsW5KgzWHocWZf2hI4tXNbuYQPqPkj0xBbi6fHWn7EU-qefK1TKMFsBzQ08IRgsr7vMWgJ5fKS0o1P0gtbPC16hiSJIKm4W8qaiPfaa2ZfhmHee-A2sSjhaTw=&amp;amp;uniplatform=NZKPT&amp;amp;language=CHS&lt;/_url&gt;&lt;_volume&gt;28&lt;/_volume&gt;&lt;_language&gt;English&lt;/_language&gt;&lt;/Details&gt;&lt;Extra&gt;&lt;DBUID&gt;{F96A950B-833F-4880-A151-76DA2D6A2879}&lt;/DBUID&gt;&lt;/Extra&gt;&lt;/Item&gt;&lt;/References&gt;&lt;/Group&gt;&lt;/Citation&gt;_x000a_"/>
    <w:docVar w:name="NE.Ref{FCA76073-3217-4D44-8558-A364275AD502}" w:val=" ADDIN NE.Ref.{FCA76073-3217-4D44-8558-A364275AD502}&lt;Citation&gt;&lt;Group&gt;&lt;References&gt;&lt;Item&gt;&lt;ID&gt;1447&lt;/ID&gt;&lt;UID&gt;{91F19470-C2BD-4D25-964D-7C7B8EA28D76}&lt;/UID&gt;&lt;Title&gt;Characteristics of Root and Shoot Biomass Accumulation in High-yield Cotton Fields with Mulch-drip Irrigation&lt;/Title&gt;&lt;Template&gt;Journal Article&lt;/Template&gt;&lt;Star&gt;0&lt;/Star&gt;&lt;Tag&gt;0&lt;/Tag&gt;&lt;Author&gt;Zhang, Heli; Luo, Honghai; Li, Lu; Zhang, Yali; Zhang, Wangfeng&lt;/Author&gt;&lt;Year&gt;2015&lt;/Year&gt;&lt;Details&gt;&lt;_author_adr&gt;石河子大学农学院/新疆兵团绿洲生态农业重点实验室;新疆哈密地区气象局;&lt;/_author_adr&gt;&lt;_cited_count&gt;9&lt;/_cited_count&gt;&lt;_collection_scope&gt;PKU;CSCD&lt;/_collection_scope&gt;&lt;_created&gt;65692751&lt;/_created&gt;&lt;_db_provider&gt;CNKI&lt;/_db_provider&gt;&lt;_db_updated&gt;CNKI - Reference&lt;/_db_updated&gt;&lt;_doi&gt;10.11963/issn.1002-7807.201505006&lt;/_doi&gt;&lt;_isbn&gt;1002-7807&lt;/_isbn&gt;&lt;_issue&gt;05&lt;/_issue&gt;&lt;_journal&gt;Cotton Science &lt;/_journal&gt;&lt;_keywords&gt;棉花;生物量;高产;根冠比;膜下滴灌&lt;/_keywords&gt;&lt;_modified&gt;65692753&lt;/_modified&gt;&lt;_pages&gt;427-434&lt;/_pages&gt;&lt;_url&gt;https://kns.cnki.net/kcms2/article/abstract?v=J38Mj5ylEu8UfPUJd9VRzl2M4zZ9KiKcgWAh8eVR33J2cvDaVWC7HpnUyTU-eUGcY39KPc8edWyj6Fh6cLbjr69ZGc3wZPHvcHWz_Tb66dhQP2JRPImfzIIng1UXMVN1xobOho2qRkY79m7ReLHGER44_KURQXZ2GNVRdM8rbaptfGxTw7a40MMIkWF90eDYOYAefSQ5CU0=&amp;amp;uniplatform=NZKPT&amp;amp;language=CHS&lt;/_url&gt;&lt;_volume&gt;27&lt;/_volume&gt;&lt;_language&gt;English&lt;/_language&gt;&lt;/Details&gt;&lt;Extra&gt;&lt;DBUID&gt;{F96A950B-833F-4880-A151-76DA2D6A2879}&lt;/DBUID&gt;&lt;/Extra&gt;&lt;/Item&gt;&lt;/References&gt;&lt;/Group&gt;&lt;/Citation&gt;_x000a_"/>
    <w:docVar w:name="ne_build" w:val="16.0.14332"/>
    <w:docVar w:name="ne_docsoft" w:val="MSWord"/>
    <w:docVar w:name="ne_docversion" w:val="NoteExpress 2.0"/>
    <w:docVar w:name="ne_insertmode" w:val="0"/>
    <w:docVar w:name="ne_os" w:val="Mircrosoft"/>
    <w:docVar w:name="ne_platform" w:val="Word"/>
    <w:docVar w:name="ne_stylename" w:val="Scientific Reports New New12"/>
  </w:docVars>
  <w:rsids>
    <w:rsidRoot w:val="001F6B5B"/>
    <w:rsid w:val="00035B7F"/>
    <w:rsid w:val="00035C59"/>
    <w:rsid w:val="000573E1"/>
    <w:rsid w:val="00076479"/>
    <w:rsid w:val="0007769B"/>
    <w:rsid w:val="000B79ED"/>
    <w:rsid w:val="000D7FA7"/>
    <w:rsid w:val="0015738B"/>
    <w:rsid w:val="00161A9D"/>
    <w:rsid w:val="001B4F3B"/>
    <w:rsid w:val="001C73B3"/>
    <w:rsid w:val="001D36B9"/>
    <w:rsid w:val="001E22A4"/>
    <w:rsid w:val="001F635D"/>
    <w:rsid w:val="001F6B5B"/>
    <w:rsid w:val="002002ED"/>
    <w:rsid w:val="002045D1"/>
    <w:rsid w:val="002607BE"/>
    <w:rsid w:val="00264F9C"/>
    <w:rsid w:val="00290F7D"/>
    <w:rsid w:val="00292982"/>
    <w:rsid w:val="002A59EC"/>
    <w:rsid w:val="002B55E3"/>
    <w:rsid w:val="002C462A"/>
    <w:rsid w:val="002E54CB"/>
    <w:rsid w:val="003027BC"/>
    <w:rsid w:val="00331398"/>
    <w:rsid w:val="00362B38"/>
    <w:rsid w:val="003741F7"/>
    <w:rsid w:val="00402FBA"/>
    <w:rsid w:val="004129B7"/>
    <w:rsid w:val="00440C30"/>
    <w:rsid w:val="00452C9D"/>
    <w:rsid w:val="00471857"/>
    <w:rsid w:val="00490D44"/>
    <w:rsid w:val="004973BD"/>
    <w:rsid w:val="004C0F13"/>
    <w:rsid w:val="00511E00"/>
    <w:rsid w:val="00531E58"/>
    <w:rsid w:val="00555F54"/>
    <w:rsid w:val="005927B6"/>
    <w:rsid w:val="005A2405"/>
    <w:rsid w:val="005C1A26"/>
    <w:rsid w:val="005F48FA"/>
    <w:rsid w:val="006051EA"/>
    <w:rsid w:val="00680206"/>
    <w:rsid w:val="006920D1"/>
    <w:rsid w:val="006E68D2"/>
    <w:rsid w:val="00740AEA"/>
    <w:rsid w:val="007442F5"/>
    <w:rsid w:val="00750B4F"/>
    <w:rsid w:val="007540D9"/>
    <w:rsid w:val="007C2A2A"/>
    <w:rsid w:val="00815D00"/>
    <w:rsid w:val="008170C4"/>
    <w:rsid w:val="0082511F"/>
    <w:rsid w:val="00874489"/>
    <w:rsid w:val="00894473"/>
    <w:rsid w:val="008A05AE"/>
    <w:rsid w:val="008C23C7"/>
    <w:rsid w:val="008D2951"/>
    <w:rsid w:val="008E3410"/>
    <w:rsid w:val="00914512"/>
    <w:rsid w:val="00923F8C"/>
    <w:rsid w:val="009731B1"/>
    <w:rsid w:val="00984F63"/>
    <w:rsid w:val="009B41F3"/>
    <w:rsid w:val="009F176B"/>
    <w:rsid w:val="00A01C3F"/>
    <w:rsid w:val="00A643DC"/>
    <w:rsid w:val="00AA2F35"/>
    <w:rsid w:val="00AD0E9E"/>
    <w:rsid w:val="00B00E63"/>
    <w:rsid w:val="00B04893"/>
    <w:rsid w:val="00B05071"/>
    <w:rsid w:val="00B155D1"/>
    <w:rsid w:val="00B31358"/>
    <w:rsid w:val="00B332AC"/>
    <w:rsid w:val="00B36B93"/>
    <w:rsid w:val="00B43AAD"/>
    <w:rsid w:val="00B620EF"/>
    <w:rsid w:val="00B7752F"/>
    <w:rsid w:val="00B85EFA"/>
    <w:rsid w:val="00B92C0C"/>
    <w:rsid w:val="00BA2A08"/>
    <w:rsid w:val="00BB14BD"/>
    <w:rsid w:val="00BB2D08"/>
    <w:rsid w:val="00BB55B6"/>
    <w:rsid w:val="00C04BA2"/>
    <w:rsid w:val="00C06DC1"/>
    <w:rsid w:val="00C150E3"/>
    <w:rsid w:val="00C82814"/>
    <w:rsid w:val="00C9300A"/>
    <w:rsid w:val="00C95E69"/>
    <w:rsid w:val="00D05683"/>
    <w:rsid w:val="00D47A09"/>
    <w:rsid w:val="00D92ADF"/>
    <w:rsid w:val="00D97469"/>
    <w:rsid w:val="00DE223D"/>
    <w:rsid w:val="00DE40BD"/>
    <w:rsid w:val="00DF3C26"/>
    <w:rsid w:val="00E10DEC"/>
    <w:rsid w:val="00E2423B"/>
    <w:rsid w:val="00E546D3"/>
    <w:rsid w:val="00E65406"/>
    <w:rsid w:val="00E7187C"/>
    <w:rsid w:val="00E94B0F"/>
    <w:rsid w:val="00EC4B06"/>
    <w:rsid w:val="00EE2261"/>
    <w:rsid w:val="00EE65B8"/>
    <w:rsid w:val="00F66E8D"/>
    <w:rsid w:val="00F82608"/>
    <w:rsid w:val="00FA0D3F"/>
    <w:rsid w:val="00FA2BB2"/>
    <w:rsid w:val="00FE56FF"/>
    <w:rsid w:val="00FF6E9F"/>
    <w:rsid w:val="01694BF8"/>
    <w:rsid w:val="0219094D"/>
    <w:rsid w:val="022005B4"/>
    <w:rsid w:val="023A2E4D"/>
    <w:rsid w:val="027E56DA"/>
    <w:rsid w:val="02AE7397"/>
    <w:rsid w:val="03AA181E"/>
    <w:rsid w:val="03AE330E"/>
    <w:rsid w:val="05191440"/>
    <w:rsid w:val="05C24382"/>
    <w:rsid w:val="068D24AC"/>
    <w:rsid w:val="06E67100"/>
    <w:rsid w:val="07814D0F"/>
    <w:rsid w:val="07DE5CC8"/>
    <w:rsid w:val="08EB3558"/>
    <w:rsid w:val="093F5906"/>
    <w:rsid w:val="0B9A25A8"/>
    <w:rsid w:val="0BA674A8"/>
    <w:rsid w:val="0BBB03B2"/>
    <w:rsid w:val="0D806B54"/>
    <w:rsid w:val="0DA2595C"/>
    <w:rsid w:val="0E0662D9"/>
    <w:rsid w:val="0E5B6625"/>
    <w:rsid w:val="0E63770C"/>
    <w:rsid w:val="0F264E85"/>
    <w:rsid w:val="0F68240B"/>
    <w:rsid w:val="0F73799F"/>
    <w:rsid w:val="100F4063"/>
    <w:rsid w:val="114E4CEC"/>
    <w:rsid w:val="11EE1F07"/>
    <w:rsid w:val="1247271B"/>
    <w:rsid w:val="12662006"/>
    <w:rsid w:val="13607FB0"/>
    <w:rsid w:val="152A6D51"/>
    <w:rsid w:val="1611499D"/>
    <w:rsid w:val="17F14285"/>
    <w:rsid w:val="17FE169E"/>
    <w:rsid w:val="18F32698"/>
    <w:rsid w:val="194D00D9"/>
    <w:rsid w:val="19FB77F3"/>
    <w:rsid w:val="1A0538E9"/>
    <w:rsid w:val="1A8C4BA7"/>
    <w:rsid w:val="1BE95470"/>
    <w:rsid w:val="1C024D41"/>
    <w:rsid w:val="1C0966FC"/>
    <w:rsid w:val="1E020892"/>
    <w:rsid w:val="1F474528"/>
    <w:rsid w:val="1F996368"/>
    <w:rsid w:val="1FF672F3"/>
    <w:rsid w:val="217066E2"/>
    <w:rsid w:val="21AB0590"/>
    <w:rsid w:val="220646A2"/>
    <w:rsid w:val="22216789"/>
    <w:rsid w:val="22467B95"/>
    <w:rsid w:val="22E55449"/>
    <w:rsid w:val="235A07E3"/>
    <w:rsid w:val="239864E0"/>
    <w:rsid w:val="23FF3B74"/>
    <w:rsid w:val="25E726CC"/>
    <w:rsid w:val="25ED12E8"/>
    <w:rsid w:val="28FA4E36"/>
    <w:rsid w:val="29231B85"/>
    <w:rsid w:val="293545A3"/>
    <w:rsid w:val="2A0D0CC4"/>
    <w:rsid w:val="2A4E3EB9"/>
    <w:rsid w:val="2B34402E"/>
    <w:rsid w:val="2B4104F9"/>
    <w:rsid w:val="2BC9693F"/>
    <w:rsid w:val="2C5030EA"/>
    <w:rsid w:val="2D3A35A2"/>
    <w:rsid w:val="2D45088A"/>
    <w:rsid w:val="2DBD2040"/>
    <w:rsid w:val="2E572454"/>
    <w:rsid w:val="2F127BF0"/>
    <w:rsid w:val="2F457524"/>
    <w:rsid w:val="30491024"/>
    <w:rsid w:val="305248E7"/>
    <w:rsid w:val="30B50BEA"/>
    <w:rsid w:val="31945827"/>
    <w:rsid w:val="31AD7B69"/>
    <w:rsid w:val="31CD0D39"/>
    <w:rsid w:val="32550A7C"/>
    <w:rsid w:val="348D2810"/>
    <w:rsid w:val="36484E32"/>
    <w:rsid w:val="36765E42"/>
    <w:rsid w:val="37533A8E"/>
    <w:rsid w:val="37A278A0"/>
    <w:rsid w:val="38A40BBB"/>
    <w:rsid w:val="39D52E80"/>
    <w:rsid w:val="39F77C2B"/>
    <w:rsid w:val="3A1D0695"/>
    <w:rsid w:val="3A444298"/>
    <w:rsid w:val="3B463BD5"/>
    <w:rsid w:val="3B724E49"/>
    <w:rsid w:val="3B943D84"/>
    <w:rsid w:val="3CC1149A"/>
    <w:rsid w:val="3DE86E48"/>
    <w:rsid w:val="3E592105"/>
    <w:rsid w:val="3EEC70AE"/>
    <w:rsid w:val="3F1B30E3"/>
    <w:rsid w:val="3FC36A81"/>
    <w:rsid w:val="403B1563"/>
    <w:rsid w:val="403F72A5"/>
    <w:rsid w:val="41BC2799"/>
    <w:rsid w:val="42036DC7"/>
    <w:rsid w:val="42A87384"/>
    <w:rsid w:val="42B0696E"/>
    <w:rsid w:val="43000F6E"/>
    <w:rsid w:val="43FE41A6"/>
    <w:rsid w:val="44C12F8A"/>
    <w:rsid w:val="44DC6C56"/>
    <w:rsid w:val="45632B61"/>
    <w:rsid w:val="466934A5"/>
    <w:rsid w:val="47394CC2"/>
    <w:rsid w:val="483115C7"/>
    <w:rsid w:val="48CC147D"/>
    <w:rsid w:val="493F11F2"/>
    <w:rsid w:val="49A75C13"/>
    <w:rsid w:val="49B20AE8"/>
    <w:rsid w:val="4B945E2E"/>
    <w:rsid w:val="4BC62629"/>
    <w:rsid w:val="4C3855A8"/>
    <w:rsid w:val="4EC13DBC"/>
    <w:rsid w:val="4EE856A7"/>
    <w:rsid w:val="4F8F326E"/>
    <w:rsid w:val="502B02F9"/>
    <w:rsid w:val="50633755"/>
    <w:rsid w:val="508C3151"/>
    <w:rsid w:val="50DF303B"/>
    <w:rsid w:val="514E12AE"/>
    <w:rsid w:val="520D0FB1"/>
    <w:rsid w:val="536F5668"/>
    <w:rsid w:val="54CB6F02"/>
    <w:rsid w:val="55467D55"/>
    <w:rsid w:val="55C01302"/>
    <w:rsid w:val="55E6603E"/>
    <w:rsid w:val="55FA4654"/>
    <w:rsid w:val="5660753D"/>
    <w:rsid w:val="56A3462E"/>
    <w:rsid w:val="56C347EE"/>
    <w:rsid w:val="574511ED"/>
    <w:rsid w:val="58705DF6"/>
    <w:rsid w:val="58727543"/>
    <w:rsid w:val="598D0C2A"/>
    <w:rsid w:val="5B0F719E"/>
    <w:rsid w:val="5B1A64ED"/>
    <w:rsid w:val="5B943CEA"/>
    <w:rsid w:val="5BAF4E87"/>
    <w:rsid w:val="5CF8460C"/>
    <w:rsid w:val="5D1A0A26"/>
    <w:rsid w:val="5DB9334F"/>
    <w:rsid w:val="5DBD165F"/>
    <w:rsid w:val="5E010145"/>
    <w:rsid w:val="5F182D44"/>
    <w:rsid w:val="5F496FD2"/>
    <w:rsid w:val="5FDB397C"/>
    <w:rsid w:val="5FEB4720"/>
    <w:rsid w:val="60BD1DF5"/>
    <w:rsid w:val="61407309"/>
    <w:rsid w:val="61870719"/>
    <w:rsid w:val="61AB60F1"/>
    <w:rsid w:val="623C5D8B"/>
    <w:rsid w:val="6264249F"/>
    <w:rsid w:val="627D3FB4"/>
    <w:rsid w:val="62DA3DA9"/>
    <w:rsid w:val="64032214"/>
    <w:rsid w:val="640A35A3"/>
    <w:rsid w:val="64AF5EF8"/>
    <w:rsid w:val="64E32012"/>
    <w:rsid w:val="64E87231"/>
    <w:rsid w:val="66B75D76"/>
    <w:rsid w:val="67066F45"/>
    <w:rsid w:val="6AA3205B"/>
    <w:rsid w:val="6C044D7B"/>
    <w:rsid w:val="6C84135D"/>
    <w:rsid w:val="6D010864"/>
    <w:rsid w:val="6D934609"/>
    <w:rsid w:val="6F366273"/>
    <w:rsid w:val="6FED0303"/>
    <w:rsid w:val="70315EF6"/>
    <w:rsid w:val="706F7FE7"/>
    <w:rsid w:val="71D13749"/>
    <w:rsid w:val="72EE5C6E"/>
    <w:rsid w:val="736B113B"/>
    <w:rsid w:val="73C05103"/>
    <w:rsid w:val="74742919"/>
    <w:rsid w:val="74CE76B3"/>
    <w:rsid w:val="758B2311"/>
    <w:rsid w:val="7683090A"/>
    <w:rsid w:val="76A62377"/>
    <w:rsid w:val="76DF6D74"/>
    <w:rsid w:val="76EC08E6"/>
    <w:rsid w:val="77783DA0"/>
    <w:rsid w:val="78C20AB8"/>
    <w:rsid w:val="78ED2B98"/>
    <w:rsid w:val="79166C7A"/>
    <w:rsid w:val="79762D47"/>
    <w:rsid w:val="79A25BD4"/>
    <w:rsid w:val="79D2552E"/>
    <w:rsid w:val="79DC7338"/>
    <w:rsid w:val="7A1268B5"/>
    <w:rsid w:val="7C237B72"/>
    <w:rsid w:val="7CC3658D"/>
    <w:rsid w:val="7D9654CA"/>
    <w:rsid w:val="7E573431"/>
    <w:rsid w:val="7EA118EE"/>
    <w:rsid w:val="7F380CF4"/>
    <w:rsid w:val="7F8F7194"/>
    <w:rsid w:val="7FD14B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75B6ED6"/>
  <w15:docId w15:val="{15384AE5-62E8-407D-8A5D-6287D68B83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iPriority="0" w:qFormat="1"/>
    <w:lsdException w:name="header" w:unhideWhenUsed="1" w:qFormat="1"/>
    <w:lsdException w:name="footer" w:unhideWhenUsed="1" w:qFormat="1"/>
    <w:lsdException w:name="index heading" w:semiHidden="1" w:unhideWhenUsed="1"/>
    <w:lsdException w:name="caption" w:uiPriority="0" w:qFormat="1"/>
    <w:lsdException w:name="table of figures" w:uiPriority="0" w:qFormat="1"/>
    <w:lsdException w:name="envelope address" w:semiHidden="1" w:unhideWhenUsed="1"/>
    <w:lsdException w:name="envelope return" w:semiHidden="1" w:unhideWhenUsed="1"/>
    <w:lsdException w:name="footnote reference" w:unhideWhenUsed="1" w:qFormat="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uiPriority="0" w:qFormat="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spacing w:line="360" w:lineRule="exact"/>
      <w:ind w:firstLineChars="200" w:firstLine="200"/>
      <w:jc w:val="both"/>
    </w:pPr>
    <w:rPr>
      <w:rFonts w:ascii="等线" w:hAnsi="等线" w:cs="宋体"/>
      <w:kern w:val="2"/>
      <w:sz w:val="21"/>
      <w:szCs w:val="21"/>
    </w:rPr>
  </w:style>
  <w:style w:type="paragraph" w:styleId="1">
    <w:name w:val="heading 1"/>
    <w:basedOn w:val="a"/>
    <w:next w:val="a"/>
    <w:link w:val="10"/>
    <w:autoRedefine/>
    <w:uiPriority w:val="9"/>
    <w:qFormat/>
    <w:pPr>
      <w:keepNext/>
      <w:keepLines/>
      <w:spacing w:beforeLines="100" w:before="100" w:afterLines="100" w:after="100" w:line="360" w:lineRule="auto"/>
      <w:ind w:firstLineChars="0" w:firstLine="0"/>
      <w:jc w:val="center"/>
      <w:outlineLvl w:val="0"/>
    </w:pPr>
    <w:rPr>
      <w:rFonts w:eastAsia="黑体"/>
      <w:b/>
      <w:bCs/>
      <w:kern w:val="44"/>
      <w:sz w:val="32"/>
      <w:szCs w:val="44"/>
    </w:rPr>
  </w:style>
  <w:style w:type="paragraph" w:styleId="2">
    <w:name w:val="heading 2"/>
    <w:basedOn w:val="a"/>
    <w:next w:val="a"/>
    <w:link w:val="20"/>
    <w:autoRedefine/>
    <w:qFormat/>
    <w:pPr>
      <w:numPr>
        <w:ilvl w:val="1"/>
        <w:numId w:val="1"/>
      </w:numPr>
      <w:spacing w:beforeLines="100" w:before="240" w:afterLines="100" w:after="240"/>
      <w:ind w:firstLineChars="0"/>
      <w:outlineLvl w:val="1"/>
    </w:pPr>
    <w:rPr>
      <w:rFonts w:eastAsia="黑体"/>
      <w:sz w:val="28"/>
    </w:rPr>
  </w:style>
  <w:style w:type="paragraph" w:styleId="3">
    <w:name w:val="heading 3"/>
    <w:basedOn w:val="a"/>
    <w:next w:val="a"/>
    <w:link w:val="30"/>
    <w:autoRedefine/>
    <w:qFormat/>
    <w:pPr>
      <w:numPr>
        <w:ilvl w:val="2"/>
        <w:numId w:val="1"/>
      </w:numPr>
      <w:spacing w:beforeLines="100" w:before="240" w:afterLines="100" w:after="240"/>
      <w:ind w:firstLineChars="0"/>
      <w:outlineLvl w:val="2"/>
    </w:pPr>
    <w:rPr>
      <w:rFonts w:eastAsia="黑体"/>
      <w:bCs/>
      <w:sz w:val="24"/>
      <w:szCs w:val="32"/>
    </w:rPr>
  </w:style>
  <w:style w:type="paragraph" w:styleId="4">
    <w:name w:val="heading 4"/>
    <w:basedOn w:val="a"/>
    <w:next w:val="a"/>
    <w:link w:val="40"/>
    <w:autoRedefine/>
    <w:qFormat/>
    <w:pPr>
      <w:keepNext/>
      <w:keepLines/>
      <w:spacing w:before="280" w:after="290" w:line="376" w:lineRule="atLeast"/>
      <w:outlineLvl w:val="3"/>
    </w:pPr>
    <w:rPr>
      <w:rFonts w:ascii="等线 Light" w:eastAsia="等线 Light" w:hAnsi="等线 Light" w:cs="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autoRedefine/>
    <w:qFormat/>
    <w:rPr>
      <w:rFonts w:ascii="Arial" w:eastAsia="黑体" w:hAnsi="Arial"/>
      <w:sz w:val="20"/>
    </w:rPr>
  </w:style>
  <w:style w:type="paragraph" w:styleId="a4">
    <w:name w:val="annotation text"/>
    <w:basedOn w:val="a"/>
    <w:link w:val="a5"/>
    <w:autoRedefine/>
    <w:qFormat/>
    <w:pPr>
      <w:jc w:val="left"/>
    </w:pPr>
  </w:style>
  <w:style w:type="paragraph" w:styleId="a6">
    <w:name w:val="Body Text Indent"/>
    <w:basedOn w:val="a"/>
    <w:link w:val="a7"/>
    <w:autoRedefine/>
    <w:qFormat/>
    <w:pPr>
      <w:spacing w:after="120"/>
      <w:ind w:leftChars="200" w:left="420"/>
    </w:pPr>
  </w:style>
  <w:style w:type="paragraph" w:styleId="TOC3">
    <w:name w:val="toc 3"/>
    <w:basedOn w:val="a"/>
    <w:next w:val="a"/>
    <w:autoRedefine/>
    <w:uiPriority w:val="39"/>
    <w:unhideWhenUsed/>
    <w:qFormat/>
    <w:pPr>
      <w:spacing w:beforeLines="50" w:before="50" w:afterLines="50" w:after="50"/>
      <w:ind w:leftChars="400" w:left="400"/>
    </w:pPr>
    <w:rPr>
      <w:sz w:val="24"/>
    </w:rPr>
  </w:style>
  <w:style w:type="paragraph" w:styleId="21">
    <w:name w:val="Body Text Indent 2"/>
    <w:basedOn w:val="a"/>
    <w:link w:val="22"/>
    <w:autoRedefine/>
    <w:qFormat/>
    <w:pPr>
      <w:spacing w:before="120" w:line="400" w:lineRule="exact"/>
      <w:ind w:firstLineChars="0" w:firstLine="480"/>
    </w:pPr>
    <w:rPr>
      <w:rFonts w:cs="Times New Roman"/>
      <w:kern w:val="15"/>
      <w:sz w:val="24"/>
      <w:szCs w:val="20"/>
    </w:rPr>
  </w:style>
  <w:style w:type="paragraph" w:styleId="a8">
    <w:name w:val="Balloon Text"/>
    <w:basedOn w:val="a"/>
    <w:link w:val="a9"/>
    <w:autoRedefine/>
    <w:qFormat/>
    <w:pPr>
      <w:spacing w:line="240" w:lineRule="auto"/>
    </w:pPr>
    <w:rPr>
      <w:sz w:val="18"/>
      <w:szCs w:val="18"/>
    </w:rPr>
  </w:style>
  <w:style w:type="paragraph" w:styleId="aa">
    <w:name w:val="footer"/>
    <w:basedOn w:val="a"/>
    <w:link w:val="ab"/>
    <w:autoRedefine/>
    <w:uiPriority w:val="99"/>
    <w:unhideWhenUsed/>
    <w:qFormat/>
    <w:pPr>
      <w:tabs>
        <w:tab w:val="center" w:pos="4153"/>
        <w:tab w:val="right" w:pos="8306"/>
      </w:tabs>
      <w:snapToGrid w:val="0"/>
      <w:jc w:val="left"/>
    </w:pPr>
    <w:rPr>
      <w:sz w:val="18"/>
      <w:szCs w:val="18"/>
    </w:rPr>
  </w:style>
  <w:style w:type="paragraph" w:styleId="ac">
    <w:name w:val="header"/>
    <w:basedOn w:val="a"/>
    <w:link w:val="ad"/>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autoRedefine/>
    <w:uiPriority w:val="39"/>
    <w:unhideWhenUsed/>
    <w:qFormat/>
    <w:pPr>
      <w:spacing w:beforeLines="50" w:before="50" w:afterLines="50" w:after="50"/>
    </w:pPr>
    <w:rPr>
      <w:sz w:val="24"/>
    </w:rPr>
  </w:style>
  <w:style w:type="paragraph" w:styleId="ae">
    <w:name w:val="Subtitle"/>
    <w:next w:val="a"/>
    <w:link w:val="af"/>
    <w:autoRedefine/>
    <w:qFormat/>
    <w:pPr>
      <w:spacing w:line="360" w:lineRule="exact"/>
      <w:jc w:val="center"/>
    </w:pPr>
    <w:rPr>
      <w:rFonts w:eastAsia="黑体"/>
      <w:bCs/>
      <w:kern w:val="28"/>
      <w:sz w:val="18"/>
      <w:szCs w:val="32"/>
    </w:rPr>
  </w:style>
  <w:style w:type="paragraph" w:styleId="af0">
    <w:name w:val="footnote text"/>
    <w:basedOn w:val="a"/>
    <w:link w:val="af1"/>
    <w:autoRedefine/>
    <w:uiPriority w:val="99"/>
    <w:unhideWhenUsed/>
    <w:qFormat/>
    <w:pPr>
      <w:snapToGrid w:val="0"/>
      <w:jc w:val="left"/>
    </w:pPr>
    <w:rPr>
      <w:sz w:val="18"/>
      <w:szCs w:val="18"/>
    </w:rPr>
  </w:style>
  <w:style w:type="paragraph" w:styleId="af2">
    <w:name w:val="table of figures"/>
    <w:basedOn w:val="a"/>
    <w:next w:val="a"/>
    <w:autoRedefine/>
    <w:qFormat/>
    <w:pPr>
      <w:ind w:leftChars="200" w:left="200" w:hangingChars="200" w:hanging="200"/>
    </w:pPr>
  </w:style>
  <w:style w:type="paragraph" w:styleId="TOC2">
    <w:name w:val="toc 2"/>
    <w:basedOn w:val="a"/>
    <w:next w:val="a"/>
    <w:autoRedefine/>
    <w:uiPriority w:val="39"/>
    <w:unhideWhenUsed/>
    <w:qFormat/>
    <w:pPr>
      <w:spacing w:beforeLines="50" w:before="50" w:afterLines="50" w:after="50"/>
      <w:ind w:leftChars="200" w:left="200"/>
    </w:pPr>
    <w:rPr>
      <w:sz w:val="24"/>
    </w:rPr>
  </w:style>
  <w:style w:type="paragraph" w:styleId="HTML">
    <w:name w:val="HTML Preformatted"/>
    <w:basedOn w:val="a"/>
    <w:link w:val="HTML0"/>
    <w:autoRedefine/>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hAnsi="宋体"/>
      <w:kern w:val="0"/>
      <w:sz w:val="24"/>
      <w:szCs w:val="24"/>
    </w:rPr>
  </w:style>
  <w:style w:type="paragraph" w:styleId="af3">
    <w:name w:val="Normal (Web)"/>
    <w:basedOn w:val="a"/>
    <w:autoRedefine/>
    <w:uiPriority w:val="99"/>
    <w:unhideWhenUsed/>
    <w:qFormat/>
    <w:pPr>
      <w:widowControl/>
      <w:spacing w:before="100" w:beforeAutospacing="1" w:after="100" w:afterAutospacing="1" w:line="240" w:lineRule="auto"/>
      <w:ind w:firstLineChars="0" w:firstLine="0"/>
      <w:jc w:val="left"/>
    </w:pPr>
    <w:rPr>
      <w:rFonts w:ascii="宋体" w:hAnsi="宋体"/>
      <w:kern w:val="0"/>
      <w:sz w:val="24"/>
      <w:szCs w:val="24"/>
    </w:rPr>
  </w:style>
  <w:style w:type="paragraph" w:styleId="af4">
    <w:name w:val="annotation subject"/>
    <w:basedOn w:val="a4"/>
    <w:next w:val="a4"/>
    <w:link w:val="af5"/>
    <w:autoRedefine/>
    <w:uiPriority w:val="99"/>
    <w:semiHidden/>
    <w:unhideWhenUsed/>
    <w:qFormat/>
    <w:rPr>
      <w:b/>
      <w:bCs/>
    </w:rPr>
  </w:style>
  <w:style w:type="paragraph" w:styleId="23">
    <w:name w:val="Body Text First Indent 2"/>
    <w:basedOn w:val="a6"/>
    <w:link w:val="24"/>
    <w:autoRedefine/>
    <w:qFormat/>
    <w:pPr>
      <w:ind w:firstLine="420"/>
    </w:pPr>
  </w:style>
  <w:style w:type="table" w:styleId="af6">
    <w:name w:val="Table Grid"/>
    <w:basedOn w:val="a1"/>
    <w:autoRedefine/>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basedOn w:val="a0"/>
    <w:uiPriority w:val="22"/>
    <w:qFormat/>
    <w:rPr>
      <w:b/>
    </w:rPr>
  </w:style>
  <w:style w:type="character" w:styleId="af8">
    <w:name w:val="page number"/>
    <w:autoRedefine/>
    <w:qFormat/>
  </w:style>
  <w:style w:type="character" w:styleId="af9">
    <w:name w:val="Emphasis"/>
    <w:autoRedefine/>
    <w:uiPriority w:val="20"/>
    <w:qFormat/>
    <w:rPr>
      <w:i/>
      <w:iCs/>
    </w:rPr>
  </w:style>
  <w:style w:type="character" w:styleId="afa">
    <w:name w:val="Hyperlink"/>
    <w:autoRedefine/>
    <w:uiPriority w:val="99"/>
    <w:unhideWhenUsed/>
    <w:qFormat/>
    <w:rPr>
      <w:color w:val="0563C1"/>
      <w:u w:val="single"/>
    </w:rPr>
  </w:style>
  <w:style w:type="character" w:styleId="afb">
    <w:name w:val="annotation reference"/>
    <w:autoRedefine/>
    <w:qFormat/>
    <w:rPr>
      <w:sz w:val="21"/>
      <w:szCs w:val="21"/>
    </w:rPr>
  </w:style>
  <w:style w:type="character" w:styleId="afc">
    <w:name w:val="footnote reference"/>
    <w:autoRedefine/>
    <w:uiPriority w:val="99"/>
    <w:unhideWhenUsed/>
    <w:qFormat/>
    <w:rPr>
      <w:vertAlign w:val="superscript"/>
    </w:rPr>
  </w:style>
  <w:style w:type="character" w:customStyle="1" w:styleId="ad">
    <w:name w:val="页眉 字符"/>
    <w:basedOn w:val="a0"/>
    <w:link w:val="ac"/>
    <w:autoRedefine/>
    <w:uiPriority w:val="99"/>
    <w:qFormat/>
    <w:rPr>
      <w:sz w:val="18"/>
      <w:szCs w:val="18"/>
    </w:rPr>
  </w:style>
  <w:style w:type="character" w:customStyle="1" w:styleId="ab">
    <w:name w:val="页脚 字符"/>
    <w:basedOn w:val="a0"/>
    <w:link w:val="aa"/>
    <w:autoRedefine/>
    <w:uiPriority w:val="99"/>
    <w:qFormat/>
    <w:rPr>
      <w:sz w:val="18"/>
      <w:szCs w:val="18"/>
    </w:rPr>
  </w:style>
  <w:style w:type="character" w:customStyle="1" w:styleId="10">
    <w:name w:val="标题 1 字符"/>
    <w:basedOn w:val="a0"/>
    <w:link w:val="1"/>
    <w:autoRedefine/>
    <w:uiPriority w:val="9"/>
    <w:qFormat/>
    <w:rPr>
      <w:rFonts w:ascii="等线" w:eastAsia="黑体" w:hAnsi="等线" w:cs="宋体"/>
      <w:b/>
      <w:bCs/>
      <w:kern w:val="44"/>
      <w:sz w:val="32"/>
      <w:szCs w:val="44"/>
    </w:rPr>
  </w:style>
  <w:style w:type="character" w:customStyle="1" w:styleId="20">
    <w:name w:val="标题 2 字符"/>
    <w:basedOn w:val="a0"/>
    <w:link w:val="2"/>
    <w:autoRedefine/>
    <w:qFormat/>
    <w:rPr>
      <w:rFonts w:ascii="等线" w:eastAsia="黑体" w:hAnsi="等线" w:cs="宋体"/>
      <w:sz w:val="28"/>
      <w:szCs w:val="21"/>
    </w:rPr>
  </w:style>
  <w:style w:type="character" w:customStyle="1" w:styleId="30">
    <w:name w:val="标题 3 字符"/>
    <w:basedOn w:val="a0"/>
    <w:link w:val="3"/>
    <w:autoRedefine/>
    <w:qFormat/>
    <w:rPr>
      <w:rFonts w:ascii="等线" w:eastAsia="黑体" w:hAnsi="等线" w:cs="宋体"/>
      <w:bCs/>
      <w:sz w:val="24"/>
      <w:szCs w:val="32"/>
    </w:rPr>
  </w:style>
  <w:style w:type="character" w:customStyle="1" w:styleId="40">
    <w:name w:val="标题 4 字符"/>
    <w:basedOn w:val="a0"/>
    <w:link w:val="4"/>
    <w:autoRedefine/>
    <w:qFormat/>
    <w:rPr>
      <w:rFonts w:ascii="等线 Light" w:eastAsia="等线 Light" w:hAnsi="等线 Light" w:cs="Times New Roman"/>
      <w:b/>
      <w:bCs/>
      <w:sz w:val="28"/>
      <w:szCs w:val="28"/>
    </w:rPr>
  </w:style>
  <w:style w:type="character" w:customStyle="1" w:styleId="a5">
    <w:name w:val="批注文字 字符"/>
    <w:basedOn w:val="a0"/>
    <w:link w:val="a4"/>
    <w:autoRedefine/>
    <w:qFormat/>
    <w:rPr>
      <w:rFonts w:ascii="等线" w:eastAsia="宋体" w:hAnsi="等线" w:cs="宋体"/>
      <w:szCs w:val="21"/>
    </w:rPr>
  </w:style>
  <w:style w:type="character" w:customStyle="1" w:styleId="a7">
    <w:name w:val="正文文本缩进 字符"/>
    <w:basedOn w:val="a0"/>
    <w:link w:val="a6"/>
    <w:autoRedefine/>
    <w:qFormat/>
    <w:rPr>
      <w:rFonts w:ascii="等线" w:eastAsia="宋体" w:hAnsi="等线" w:cs="宋体"/>
      <w:szCs w:val="21"/>
    </w:rPr>
  </w:style>
  <w:style w:type="character" w:customStyle="1" w:styleId="22">
    <w:name w:val="正文文本缩进 2 字符"/>
    <w:basedOn w:val="a0"/>
    <w:link w:val="21"/>
    <w:autoRedefine/>
    <w:qFormat/>
    <w:rPr>
      <w:rFonts w:ascii="等线" w:eastAsia="宋体" w:hAnsi="等线" w:cs="Times New Roman"/>
      <w:kern w:val="15"/>
      <w:sz w:val="24"/>
      <w:szCs w:val="20"/>
    </w:rPr>
  </w:style>
  <w:style w:type="character" w:customStyle="1" w:styleId="a9">
    <w:name w:val="批注框文本 字符"/>
    <w:basedOn w:val="a0"/>
    <w:link w:val="a8"/>
    <w:autoRedefine/>
    <w:qFormat/>
    <w:rPr>
      <w:rFonts w:ascii="等线" w:eastAsia="宋体" w:hAnsi="等线" w:cs="宋体"/>
      <w:sz w:val="18"/>
      <w:szCs w:val="18"/>
    </w:rPr>
  </w:style>
  <w:style w:type="character" w:customStyle="1" w:styleId="af">
    <w:name w:val="副标题 字符"/>
    <w:basedOn w:val="a0"/>
    <w:link w:val="ae"/>
    <w:autoRedefine/>
    <w:qFormat/>
    <w:rPr>
      <w:rFonts w:ascii="Times New Roman" w:eastAsia="黑体" w:hAnsi="Times New Roman" w:cs="Times New Roman"/>
      <w:bCs/>
      <w:kern w:val="28"/>
      <w:sz w:val="18"/>
      <w:szCs w:val="32"/>
    </w:rPr>
  </w:style>
  <w:style w:type="character" w:customStyle="1" w:styleId="af1">
    <w:name w:val="脚注文本 字符"/>
    <w:basedOn w:val="a0"/>
    <w:link w:val="af0"/>
    <w:autoRedefine/>
    <w:uiPriority w:val="99"/>
    <w:qFormat/>
    <w:rPr>
      <w:rFonts w:ascii="等线" w:eastAsia="宋体" w:hAnsi="等线" w:cs="宋体"/>
      <w:sz w:val="18"/>
      <w:szCs w:val="18"/>
    </w:rPr>
  </w:style>
  <w:style w:type="character" w:customStyle="1" w:styleId="HTML0">
    <w:name w:val="HTML 预设格式 字符"/>
    <w:basedOn w:val="a0"/>
    <w:link w:val="HTML"/>
    <w:autoRedefine/>
    <w:uiPriority w:val="99"/>
    <w:qFormat/>
    <w:rPr>
      <w:rFonts w:ascii="宋体" w:eastAsia="宋体" w:hAnsi="宋体" w:cs="宋体"/>
      <w:kern w:val="0"/>
      <w:sz w:val="24"/>
      <w:szCs w:val="24"/>
    </w:rPr>
  </w:style>
  <w:style w:type="character" w:customStyle="1" w:styleId="24">
    <w:name w:val="正文文本首行缩进 2 字符"/>
    <w:basedOn w:val="a7"/>
    <w:link w:val="23"/>
    <w:autoRedefine/>
    <w:qFormat/>
    <w:rPr>
      <w:rFonts w:ascii="等线" w:eastAsia="宋体" w:hAnsi="等线" w:cs="宋体"/>
      <w:szCs w:val="21"/>
    </w:rPr>
  </w:style>
  <w:style w:type="paragraph" w:styleId="afd">
    <w:name w:val="No Spacing"/>
    <w:next w:val="a"/>
    <w:autoRedefine/>
    <w:uiPriority w:val="1"/>
    <w:qFormat/>
    <w:pPr>
      <w:widowControl w:val="0"/>
      <w:spacing w:after="160" w:line="360" w:lineRule="exact"/>
      <w:jc w:val="center"/>
    </w:pPr>
    <w:rPr>
      <w:kern w:val="2"/>
      <w:sz w:val="18"/>
      <w:szCs w:val="24"/>
    </w:rPr>
  </w:style>
  <w:style w:type="paragraph" w:customStyle="1" w:styleId="afe">
    <w:name w:val="公式"/>
    <w:next w:val="a"/>
    <w:autoRedefine/>
    <w:qFormat/>
    <w:pPr>
      <w:widowControl w:val="0"/>
      <w:spacing w:after="160" w:line="360" w:lineRule="auto"/>
      <w:jc w:val="both"/>
    </w:pPr>
    <w:rPr>
      <w:kern w:val="2"/>
      <w:sz w:val="21"/>
      <w:szCs w:val="24"/>
    </w:rPr>
  </w:style>
  <w:style w:type="paragraph" w:customStyle="1" w:styleId="TOC20">
    <w:name w:val="TOC 标题2"/>
    <w:basedOn w:val="1"/>
    <w:next w:val="a"/>
    <w:autoRedefine/>
    <w:uiPriority w:val="39"/>
    <w:unhideWhenUsed/>
    <w:qFormat/>
    <w:pPr>
      <w:widowControl/>
      <w:spacing w:beforeLines="0" w:before="240" w:afterLines="0" w:after="0" w:line="259" w:lineRule="auto"/>
      <w:jc w:val="left"/>
      <w:outlineLvl w:val="9"/>
    </w:pPr>
    <w:rPr>
      <w:rFonts w:ascii="Cambria" w:eastAsia="宋体" w:hAnsi="Cambria" w:cs="Times New Roman"/>
      <w:color w:val="366091"/>
      <w:szCs w:val="32"/>
    </w:rPr>
  </w:style>
  <w:style w:type="character" w:customStyle="1" w:styleId="aff">
    <w:name w:val="图表名 字符"/>
    <w:link w:val="aff0"/>
    <w:autoRedefine/>
    <w:qFormat/>
    <w:rPr>
      <w:rFonts w:eastAsia="黑体" w:cs="Times New Roman"/>
      <w:sz w:val="18"/>
      <w:szCs w:val="18"/>
    </w:rPr>
  </w:style>
  <w:style w:type="paragraph" w:customStyle="1" w:styleId="aff0">
    <w:name w:val="图表名"/>
    <w:basedOn w:val="a"/>
    <w:link w:val="aff"/>
    <w:autoRedefine/>
    <w:qFormat/>
    <w:pPr>
      <w:ind w:firstLineChars="0" w:firstLine="0"/>
      <w:jc w:val="center"/>
    </w:pPr>
    <w:rPr>
      <w:rFonts w:asciiTheme="minorHAnsi" w:eastAsia="黑体" w:hAnsiTheme="minorHAnsi" w:cs="Times New Roman"/>
      <w:sz w:val="18"/>
      <w:szCs w:val="18"/>
    </w:rPr>
  </w:style>
  <w:style w:type="paragraph" w:customStyle="1" w:styleId="EndNoteBibliography">
    <w:name w:val="EndNote Bibliography"/>
    <w:basedOn w:val="a"/>
    <w:autoRedefine/>
    <w:qFormat/>
    <w:pPr>
      <w:spacing w:line="240" w:lineRule="exact"/>
    </w:pPr>
    <w:rPr>
      <w:rFonts w:ascii="Times New Roman" w:hAnsi="Times New Roman" w:cs="Times New Roman"/>
      <w:sz w:val="20"/>
    </w:rPr>
  </w:style>
  <w:style w:type="paragraph" w:styleId="aff1">
    <w:name w:val="List Paragraph"/>
    <w:basedOn w:val="a"/>
    <w:autoRedefine/>
    <w:uiPriority w:val="34"/>
    <w:qFormat/>
    <w:pPr>
      <w:ind w:left="720"/>
      <w:contextualSpacing/>
    </w:pPr>
  </w:style>
  <w:style w:type="paragraph" w:customStyle="1" w:styleId="NoSpacing1">
    <w:name w:val="No Spacing1"/>
    <w:basedOn w:val="a"/>
    <w:next w:val="a"/>
    <w:autoRedefine/>
    <w:qFormat/>
    <w:pPr>
      <w:ind w:firstLineChars="0" w:firstLine="0"/>
      <w:jc w:val="center"/>
    </w:pPr>
    <w:rPr>
      <w:sz w:val="18"/>
      <w:szCs w:val="18"/>
    </w:rPr>
  </w:style>
  <w:style w:type="paragraph" w:customStyle="1" w:styleId="11">
    <w:name w:val="正文1"/>
    <w:autoRedefine/>
    <w:qFormat/>
    <w:pPr>
      <w:jc w:val="both"/>
    </w:pPr>
    <w:rPr>
      <w:rFonts w:ascii="等线" w:hAnsi="等线" w:cs="宋体"/>
      <w:kern w:val="2"/>
      <w:sz w:val="21"/>
      <w:szCs w:val="21"/>
    </w:rPr>
  </w:style>
  <w:style w:type="character" w:customStyle="1" w:styleId="15">
    <w:name w:val="15"/>
    <w:autoRedefine/>
    <w:qFormat/>
    <w:rPr>
      <w:rFonts w:ascii="Calibri" w:hAnsi="Calibri" w:cs="Calibri" w:hint="default"/>
      <w:color w:val="0000FF"/>
      <w:u w:val="single"/>
    </w:rPr>
  </w:style>
  <w:style w:type="paragraph" w:customStyle="1" w:styleId="EndNoteBibliographyTitle">
    <w:name w:val="EndNote Bibliography Title"/>
    <w:basedOn w:val="a"/>
    <w:link w:val="EndNoteBibliographyTitle0"/>
    <w:autoRedefine/>
    <w:qFormat/>
    <w:pPr>
      <w:jc w:val="center"/>
    </w:pPr>
    <w:rPr>
      <w:rFonts w:ascii="Times New Roman" w:hAnsi="Times New Roman" w:cs="Times New Roman"/>
      <w:sz w:val="20"/>
    </w:rPr>
  </w:style>
  <w:style w:type="character" w:customStyle="1" w:styleId="EndNoteBibliographyTitle0">
    <w:name w:val="EndNote Bibliography Title 字符"/>
    <w:link w:val="EndNoteBibliographyTitle"/>
    <w:autoRedefine/>
    <w:qFormat/>
    <w:rPr>
      <w:rFonts w:ascii="Times New Roman" w:eastAsia="宋体" w:hAnsi="Times New Roman" w:cs="Times New Roman"/>
      <w:sz w:val="20"/>
      <w:szCs w:val="21"/>
      <w:lang w:val="en-US" w:eastAsia="zh-CN"/>
    </w:rPr>
  </w:style>
  <w:style w:type="table" w:customStyle="1" w:styleId="210">
    <w:name w:val="无格式表格 21"/>
    <w:basedOn w:val="a1"/>
    <w:autoRedefine/>
    <w:qFormat/>
    <w:rPr>
      <w:rFonts w:eastAsia="Times New Roman"/>
    </w:rPr>
    <w:tblPr>
      <w:tblBorders>
        <w:top w:val="single" w:sz="4" w:space="0" w:color="7E7E7E"/>
        <w:bottom w:val="single" w:sz="4" w:space="0" w:color="7E7E7E"/>
      </w:tblBorders>
    </w:tblPr>
    <w:tblStylePr w:type="firstRow">
      <w:rPr>
        <w:rFonts w:ascii="Times New Roman" w:hAnsi="Times New Roman" w:cs="Times New Roman" w:hint="default"/>
        <w:b/>
        <w:bCs/>
      </w:rPr>
      <w:tblPr/>
      <w:tcPr>
        <w:tcBorders>
          <w:top w:val="nil"/>
          <w:left w:val="nil"/>
          <w:bottom w:val="single" w:sz="4" w:space="0" w:color="7E7E7E"/>
          <w:right w:val="nil"/>
          <w:insideH w:val="nil"/>
          <w:insideV w:val="nil"/>
          <w:tl2br w:val="nil"/>
          <w:tr2bl w:val="nil"/>
        </w:tcBorders>
      </w:tcPr>
    </w:tblStylePr>
    <w:tblStylePr w:type="lastRow">
      <w:rPr>
        <w:rFonts w:ascii="Times New Roman" w:hAnsi="Times New Roman" w:cs="Times New Roman" w:hint="default"/>
        <w:b/>
        <w:bCs/>
      </w:rPr>
      <w:tblPr/>
      <w:tcPr>
        <w:tcBorders>
          <w:top w:val="single" w:sz="4" w:space="0" w:color="7E7E7E"/>
          <w:left w:val="nil"/>
          <w:bottom w:val="nil"/>
          <w:right w:val="nil"/>
          <w:insideH w:val="nil"/>
          <w:insideV w:val="nil"/>
          <w:tl2br w:val="nil"/>
          <w:tr2bl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tblPr/>
      <w:tcPr>
        <w:tcBorders>
          <w:top w:val="nil"/>
          <w:left w:val="single" w:sz="4" w:space="0" w:color="7E7E7E"/>
          <w:bottom w:val="nil"/>
          <w:right w:val="single" w:sz="4" w:space="0" w:color="7E7E7E"/>
          <w:insideH w:val="nil"/>
          <w:insideV w:val="nil"/>
          <w:tl2br w:val="nil"/>
          <w:tr2bl w:val="nil"/>
        </w:tcBorders>
      </w:tcPr>
    </w:tblStylePr>
    <w:tblStylePr w:type="band2Vert">
      <w:tblPr/>
      <w:tcPr>
        <w:tcBorders>
          <w:top w:val="nil"/>
          <w:left w:val="single" w:sz="4" w:space="0" w:color="7E7E7E"/>
          <w:bottom w:val="nil"/>
          <w:right w:val="single" w:sz="4" w:space="0" w:color="7E7E7E"/>
          <w:insideH w:val="nil"/>
          <w:insideV w:val="nil"/>
          <w:tl2br w:val="nil"/>
          <w:tr2bl w:val="nil"/>
        </w:tcBorders>
      </w:tcPr>
    </w:tblStylePr>
    <w:tblStylePr w:type="band1Horz">
      <w:tblPr/>
      <w:tcPr>
        <w:tcBorders>
          <w:top w:val="single" w:sz="4" w:space="0" w:color="7E7E7E"/>
          <w:left w:val="nil"/>
          <w:bottom w:val="single" w:sz="4" w:space="0" w:color="7E7E7E"/>
          <w:right w:val="nil"/>
          <w:insideH w:val="nil"/>
          <w:insideV w:val="nil"/>
          <w:tl2br w:val="nil"/>
          <w:tr2bl w:val="nil"/>
        </w:tcBorders>
      </w:tcPr>
    </w:tblStylePr>
  </w:style>
  <w:style w:type="character" w:customStyle="1" w:styleId="font31">
    <w:name w:val="font31"/>
    <w:autoRedefine/>
    <w:qFormat/>
    <w:rPr>
      <w:rFonts w:ascii="Calibri" w:hAnsi="Calibri" w:cs="Calibri" w:hint="default"/>
      <w:color w:val="000000"/>
      <w:sz w:val="21"/>
      <w:szCs w:val="21"/>
      <w:u w:val="none"/>
    </w:rPr>
  </w:style>
  <w:style w:type="character" w:customStyle="1" w:styleId="font61">
    <w:name w:val="font61"/>
    <w:autoRedefine/>
    <w:qFormat/>
    <w:rPr>
      <w:rFonts w:ascii="Calibri" w:hAnsi="Calibri" w:cs="Calibri" w:hint="default"/>
      <w:color w:val="000000"/>
      <w:sz w:val="21"/>
      <w:szCs w:val="21"/>
      <w:u w:val="none"/>
      <w:vertAlign w:val="subscript"/>
    </w:rPr>
  </w:style>
  <w:style w:type="character" w:customStyle="1" w:styleId="font21">
    <w:name w:val="font21"/>
    <w:autoRedefine/>
    <w:qFormat/>
    <w:rPr>
      <w:rFonts w:ascii="Calibri" w:hAnsi="Calibri" w:cs="Calibri" w:hint="default"/>
      <w:color w:val="000000"/>
      <w:sz w:val="21"/>
      <w:szCs w:val="21"/>
      <w:u w:val="none"/>
    </w:rPr>
  </w:style>
  <w:style w:type="paragraph" w:customStyle="1" w:styleId="aff2">
    <w:name w:val="表"/>
    <w:basedOn w:val="af2"/>
    <w:autoRedefine/>
    <w:qFormat/>
    <w:pPr>
      <w:spacing w:before="100" w:beforeAutospacing="1" w:after="100" w:afterAutospacing="1" w:line="240" w:lineRule="auto"/>
      <w:ind w:leftChars="0" w:left="360" w:hanging="360"/>
      <w:jc w:val="center"/>
    </w:pPr>
    <w:rPr>
      <w:rFonts w:ascii="黑体" w:eastAsia="黑体" w:hAnsi="黑体"/>
      <w:sz w:val="18"/>
      <w:szCs w:val="18"/>
    </w:rPr>
  </w:style>
  <w:style w:type="paragraph" w:customStyle="1" w:styleId="MTDisplayEquation">
    <w:name w:val="MTDisplayEquation"/>
    <w:basedOn w:val="a"/>
    <w:next w:val="a"/>
    <w:link w:val="MTDisplayEquation0"/>
    <w:autoRedefine/>
    <w:qFormat/>
    <w:pPr>
      <w:tabs>
        <w:tab w:val="center" w:pos="4400"/>
        <w:tab w:val="right" w:pos="8780"/>
      </w:tabs>
      <w:wordWrap w:val="0"/>
      <w:ind w:firstLine="420"/>
      <w:jc w:val="right"/>
    </w:pPr>
  </w:style>
  <w:style w:type="character" w:customStyle="1" w:styleId="MTDisplayEquation0">
    <w:name w:val="MTDisplayEquation 字符"/>
    <w:link w:val="MTDisplayEquation"/>
    <w:autoRedefine/>
    <w:qFormat/>
    <w:rPr>
      <w:rFonts w:ascii="等线" w:eastAsia="宋体" w:hAnsi="等线" w:cs="宋体"/>
      <w:szCs w:val="21"/>
    </w:rPr>
  </w:style>
  <w:style w:type="character" w:customStyle="1" w:styleId="af5">
    <w:name w:val="批注主题 字符"/>
    <w:basedOn w:val="a5"/>
    <w:link w:val="af4"/>
    <w:autoRedefine/>
    <w:uiPriority w:val="99"/>
    <w:semiHidden/>
    <w:qFormat/>
    <w:rPr>
      <w:rFonts w:ascii="等线" w:eastAsia="宋体" w:hAnsi="等线" w:cs="宋体"/>
      <w:b/>
      <w:bCs/>
      <w:kern w:val="2"/>
      <w:sz w:val="21"/>
      <w:szCs w:val="21"/>
    </w:rPr>
  </w:style>
  <w:style w:type="paragraph" w:customStyle="1" w:styleId="12">
    <w:name w:val="修订1"/>
    <w:hidden/>
    <w:uiPriority w:val="99"/>
    <w:unhideWhenUsed/>
    <w:qFormat/>
    <w:rPr>
      <w:rFonts w:ascii="等线" w:hAnsi="等线" w:cs="宋体"/>
      <w:kern w:val="2"/>
      <w:sz w:val="21"/>
      <w:szCs w:val="21"/>
    </w:rPr>
  </w:style>
  <w:style w:type="character" w:customStyle="1" w:styleId="anchor-text">
    <w:name w:val="anchor-text"/>
    <w:basedOn w:val="a0"/>
    <w:qFormat/>
  </w:style>
  <w:style w:type="paragraph" w:customStyle="1" w:styleId="25">
    <w:name w:val="修订2"/>
    <w:hidden/>
    <w:uiPriority w:val="99"/>
    <w:unhideWhenUsed/>
    <w:qFormat/>
    <w:rPr>
      <w:rFonts w:ascii="等线" w:hAnsi="等线" w:cs="宋体"/>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F70046-B11A-4C41-AC30-E1AB7D03E1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04</TotalTime>
  <Pages>11</Pages>
  <Words>3570</Words>
  <Characters>20351</Characters>
  <Application>Microsoft Office Word</Application>
  <DocSecurity>0</DocSecurity>
  <Lines>169</Lines>
  <Paragraphs>47</Paragraphs>
  <ScaleCrop>false</ScaleCrop>
  <Company/>
  <LinksUpToDate>false</LinksUpToDate>
  <CharactersWithSpaces>23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o</dc:creator>
  <dc:description>NE.Ref</dc:description>
  <cp:lastModifiedBy>jie xie</cp:lastModifiedBy>
  <cp:revision>46</cp:revision>
  <dcterms:created xsi:type="dcterms:W3CDTF">2023-06-28T07:30:00Z</dcterms:created>
  <dcterms:modified xsi:type="dcterms:W3CDTF">2025-04-17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912</vt:lpwstr>
  </property>
  <property fmtid="{D5CDD505-2E9C-101B-9397-08002B2CF9AE}" pid="3" name="ICV">
    <vt:lpwstr>9E3D96FB9CB34CEDB63C4CD12A87A0AB_13</vt:lpwstr>
  </property>
</Properties>
</file>